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7641C" w:rsidRDefault="008B1B5B" w:rsidP="00C7641C">
      <w:pPr>
        <w:suppressAutoHyphens/>
        <w:jc w:val="center"/>
        <w:rPr>
          <w:i/>
          <w:sz w:val="28"/>
          <w:szCs w:val="28"/>
          <w:lang w:eastAsia="ar-SA"/>
        </w:rPr>
      </w:pPr>
      <w:r w:rsidRPr="00A33D2C">
        <w:rPr>
          <w:sz w:val="28"/>
          <w:szCs w:val="28"/>
          <w:lang w:eastAsia="ar-SA"/>
        </w:rPr>
        <w:t xml:space="preserve">   </w:t>
      </w:r>
      <w:r w:rsidR="00C7641C">
        <w:rPr>
          <w:i/>
          <w:sz w:val="28"/>
          <w:szCs w:val="28"/>
          <w:lang w:eastAsia="ar-SA"/>
        </w:rPr>
        <w:t xml:space="preserve">   Муниципальное бюджетное образовательное учреждение</w:t>
      </w:r>
    </w:p>
    <w:p w:rsidR="00C7641C" w:rsidRDefault="00C7641C" w:rsidP="00C7641C">
      <w:pPr>
        <w:suppressAutoHyphens/>
        <w:jc w:val="center"/>
        <w:rPr>
          <w:i/>
          <w:sz w:val="28"/>
          <w:szCs w:val="28"/>
          <w:lang w:eastAsia="ar-SA"/>
        </w:rPr>
      </w:pPr>
      <w:r>
        <w:rPr>
          <w:i/>
          <w:sz w:val="28"/>
          <w:szCs w:val="28"/>
          <w:lang w:eastAsia="ar-SA"/>
        </w:rPr>
        <w:t>«Средняя общеобразовательная школа № 25 с.Романовка»</w:t>
      </w:r>
    </w:p>
    <w:p w:rsidR="00C7641C" w:rsidRDefault="00C7641C" w:rsidP="00C7641C">
      <w:pPr>
        <w:suppressAutoHyphens/>
        <w:jc w:val="center"/>
        <w:rPr>
          <w:b/>
          <w:sz w:val="32"/>
          <w:szCs w:val="36"/>
          <w:lang w:eastAsia="ar-SA"/>
        </w:rPr>
      </w:pPr>
    </w:p>
    <w:p w:rsidR="00C7641C" w:rsidRDefault="00C7641C" w:rsidP="00C7641C">
      <w:pPr>
        <w:suppressAutoHyphens/>
        <w:jc w:val="center"/>
        <w:rPr>
          <w:b/>
          <w:sz w:val="32"/>
          <w:szCs w:val="36"/>
          <w:lang w:eastAsia="ar-SA"/>
        </w:rPr>
      </w:pPr>
      <w: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94" type="#_x0000_t202" style="position:absolute;left:0;text-align:left;margin-left:0;margin-top:24.05pt;width:533pt;height:149.9pt;z-index:251659264;mso-position-horizontal:center;mso-position-horizontal-relative:margin" stroked="f">
            <v:fill opacity="0" color2="black"/>
            <v:textbox inset="0,0,0,0">
              <w:txbxContent>
                <w:tbl>
                  <w:tblPr>
                    <w:tblW w:w="10682" w:type="dxa"/>
                    <w:jc w:val="center"/>
                    <w:tblLook w:val="01E0" w:firstRow="1" w:lastRow="1" w:firstColumn="1" w:lastColumn="1" w:noHBand="0" w:noVBand="0"/>
                  </w:tblPr>
                  <w:tblGrid>
                    <w:gridCol w:w="3508"/>
                    <w:gridCol w:w="3503"/>
                    <w:gridCol w:w="3671"/>
                  </w:tblGrid>
                  <w:tr w:rsidR="00C7641C">
                    <w:trPr>
                      <w:trHeight w:val="3009"/>
                      <w:jc w:val="center"/>
                    </w:trPr>
                    <w:tc>
                      <w:tcPr>
                        <w:tcW w:w="3508" w:type="dxa"/>
                      </w:tcPr>
                      <w:p w:rsidR="00C7641C" w:rsidRDefault="00C7641C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Рассмотрено</w:t>
                        </w:r>
                      </w:p>
                      <w:p w:rsidR="00C7641C" w:rsidRDefault="00C7641C">
                        <w:pPr>
                          <w:rPr>
                            <w:rFonts w:eastAsia="Calibri"/>
                            <w:b/>
                            <w:bCs/>
                            <w:lang w:eastAsia="en-US"/>
                          </w:rPr>
                        </w:pPr>
                      </w:p>
                      <w:p w:rsidR="00C7641C" w:rsidRDefault="00C7641C">
                        <w:pPr>
                          <w:rPr>
                            <w:bCs/>
                          </w:rPr>
                        </w:pPr>
                        <w:r>
                          <w:rPr>
                            <w:bCs/>
                          </w:rPr>
                          <w:t xml:space="preserve">На педагогическом совете         </w:t>
                        </w:r>
                      </w:p>
                      <w:p w:rsidR="00C7641C" w:rsidRDefault="00C7641C">
                        <w:pPr>
                          <w:rPr>
                            <w:bCs/>
                          </w:rPr>
                        </w:pPr>
                        <w:r>
                          <w:rPr>
                            <w:bCs/>
                          </w:rPr>
                          <w:t xml:space="preserve">Протокол № ______ </w:t>
                        </w:r>
                      </w:p>
                      <w:p w:rsidR="00C7641C" w:rsidRDefault="00C7641C">
                        <w:pPr>
                          <w:rPr>
                            <w:bCs/>
                          </w:rPr>
                        </w:pPr>
                      </w:p>
                      <w:p w:rsidR="00C7641C" w:rsidRDefault="00C7641C">
                        <w:pPr>
                          <w:rPr>
                            <w:bCs/>
                          </w:rPr>
                        </w:pPr>
                        <w:r>
                          <w:rPr>
                            <w:bCs/>
                          </w:rPr>
                          <w:t xml:space="preserve">«___» </w:t>
                        </w:r>
                        <w:r>
                          <w:rPr>
                            <w:bCs/>
                            <w:u w:val="single"/>
                          </w:rPr>
                          <w:t xml:space="preserve"> август_</w:t>
                        </w:r>
                        <w:r>
                          <w:rPr>
                            <w:bCs/>
                          </w:rPr>
                          <w:t xml:space="preserve">   20__ г.</w:t>
                        </w:r>
                      </w:p>
                      <w:p w:rsidR="00C7641C" w:rsidRDefault="00C7641C">
                        <w:pPr>
                          <w:rPr>
                            <w:rFonts w:eastAsia="Calibri"/>
                            <w:b/>
                            <w:bCs/>
                            <w:lang w:eastAsia="en-US"/>
                          </w:rPr>
                        </w:pPr>
                      </w:p>
                    </w:tc>
                    <w:tc>
                      <w:tcPr>
                        <w:tcW w:w="3503" w:type="dxa"/>
                      </w:tcPr>
                      <w:p w:rsidR="00C7641C" w:rsidRDefault="00C7641C">
                        <w:pPr>
                          <w:rPr>
                            <w:rFonts w:eastAsia="Calibri"/>
                            <w:bCs/>
                            <w:lang w:eastAsia="en-US"/>
                          </w:rPr>
                        </w:pPr>
                        <w:r>
                          <w:rPr>
                            <w:b/>
                            <w:bCs/>
                          </w:rPr>
                          <w:t xml:space="preserve"> Согласовано</w:t>
                        </w:r>
                        <w:r>
                          <w:rPr>
                            <w:bCs/>
                          </w:rPr>
                          <w:t xml:space="preserve"> </w:t>
                        </w:r>
                      </w:p>
                      <w:p w:rsidR="00C7641C" w:rsidRDefault="00C7641C">
                        <w:pPr>
                          <w:rPr>
                            <w:bCs/>
                          </w:rPr>
                        </w:pPr>
                      </w:p>
                      <w:p w:rsidR="00C7641C" w:rsidRDefault="00C7641C">
                        <w:pPr>
                          <w:rPr>
                            <w:bCs/>
                          </w:rPr>
                        </w:pPr>
                        <w:r>
                          <w:rPr>
                            <w:bCs/>
                          </w:rPr>
                          <w:t xml:space="preserve">Заместитель директора по УВР     </w:t>
                        </w:r>
                      </w:p>
                      <w:p w:rsidR="00C7641C" w:rsidRDefault="00C7641C">
                        <w:pPr>
                          <w:rPr>
                            <w:bCs/>
                          </w:rPr>
                        </w:pPr>
                      </w:p>
                      <w:p w:rsidR="00C7641C" w:rsidRDefault="00C7641C">
                        <w:pPr>
                          <w:rPr>
                            <w:bCs/>
                          </w:rPr>
                        </w:pPr>
                        <w:r>
                          <w:rPr>
                            <w:bCs/>
                          </w:rPr>
                          <w:t>_____________ Т.Х.Шиговей</w:t>
                        </w:r>
                      </w:p>
                      <w:p w:rsidR="00C7641C" w:rsidRDefault="00C7641C">
                        <w:pPr>
                          <w:rPr>
                            <w:bCs/>
                          </w:rPr>
                        </w:pPr>
                      </w:p>
                      <w:p w:rsidR="00C7641C" w:rsidRDefault="00C7641C">
                        <w:pPr>
                          <w:rPr>
                            <w:bCs/>
                          </w:rPr>
                        </w:pPr>
                        <w:r>
                          <w:rPr>
                            <w:bCs/>
                          </w:rPr>
                          <w:t xml:space="preserve">«____»  </w:t>
                        </w:r>
                        <w:r>
                          <w:rPr>
                            <w:bCs/>
                            <w:u w:val="single"/>
                          </w:rPr>
                          <w:t>август_</w:t>
                        </w:r>
                        <w:r>
                          <w:rPr>
                            <w:bCs/>
                          </w:rPr>
                          <w:t xml:space="preserve">   20__г.</w:t>
                        </w:r>
                      </w:p>
                      <w:p w:rsidR="00C7641C" w:rsidRDefault="00C7641C">
                        <w:pPr>
                          <w:spacing w:before="100" w:beforeAutospacing="1" w:after="100" w:afterAutospacing="1"/>
                          <w:ind w:left="-567" w:firstLine="567"/>
                          <w:jc w:val="both"/>
                          <w:rPr>
                            <w:rFonts w:eastAsia="Calibri"/>
                            <w:b/>
                            <w:bCs/>
                            <w:lang w:eastAsia="en-US"/>
                          </w:rPr>
                        </w:pPr>
                      </w:p>
                    </w:tc>
                    <w:tc>
                      <w:tcPr>
                        <w:tcW w:w="3671" w:type="dxa"/>
                      </w:tcPr>
                      <w:p w:rsidR="00C7641C" w:rsidRDefault="00C7641C">
                        <w:pPr>
                          <w:rPr>
                            <w:rFonts w:eastAsia="Calibri"/>
                            <w:bCs/>
                            <w:lang w:eastAsia="en-US"/>
                          </w:rPr>
                        </w:pPr>
                        <w:r>
                          <w:rPr>
                            <w:b/>
                            <w:bCs/>
                          </w:rPr>
                          <w:t xml:space="preserve"> Утверждаю</w:t>
                        </w:r>
                      </w:p>
                      <w:p w:rsidR="00C7641C" w:rsidRDefault="00C7641C">
                        <w:pPr>
                          <w:rPr>
                            <w:bCs/>
                          </w:rPr>
                        </w:pPr>
                      </w:p>
                      <w:p w:rsidR="00C7641C" w:rsidRDefault="00C7641C">
                        <w:pPr>
                          <w:rPr>
                            <w:bCs/>
                          </w:rPr>
                        </w:pPr>
                        <w:r>
                          <w:rPr>
                            <w:bCs/>
                          </w:rPr>
                          <w:t>Директор школы</w:t>
                        </w:r>
                      </w:p>
                      <w:p w:rsidR="00C7641C" w:rsidRDefault="00C7641C">
                        <w:pPr>
                          <w:rPr>
                            <w:rFonts w:eastAsia="Calibri"/>
                            <w:bCs/>
                            <w:lang w:eastAsia="en-US"/>
                          </w:rPr>
                        </w:pPr>
                      </w:p>
                      <w:p w:rsidR="00C7641C" w:rsidRDefault="00C7641C">
                        <w:r>
                          <w:rPr>
                            <w:bCs/>
                          </w:rPr>
                          <w:t xml:space="preserve"> _______________ </w:t>
                        </w:r>
                        <w:r>
                          <w:t>Р.О.Никольский</w:t>
                        </w:r>
                      </w:p>
                      <w:p w:rsidR="00C7641C" w:rsidRDefault="00C7641C">
                        <w:pPr>
                          <w:rPr>
                            <w:bCs/>
                          </w:rPr>
                        </w:pPr>
                        <w:r>
                          <w:rPr>
                            <w:bCs/>
                          </w:rPr>
                          <w:t xml:space="preserve">     </w:t>
                        </w:r>
                      </w:p>
                      <w:p w:rsidR="00C7641C" w:rsidRDefault="00C7641C">
                        <w:pPr>
                          <w:rPr>
                            <w:bCs/>
                          </w:rPr>
                        </w:pPr>
                        <w:r>
                          <w:rPr>
                            <w:bCs/>
                          </w:rPr>
                          <w:t xml:space="preserve"> «____»  </w:t>
                        </w:r>
                        <w:r>
                          <w:rPr>
                            <w:bCs/>
                            <w:u w:val="single"/>
                          </w:rPr>
                          <w:t xml:space="preserve">август_ </w:t>
                        </w:r>
                        <w:r>
                          <w:rPr>
                            <w:bCs/>
                          </w:rPr>
                          <w:t xml:space="preserve">  20__г.</w:t>
                        </w:r>
                      </w:p>
                      <w:p w:rsidR="00C7641C" w:rsidRDefault="00C7641C">
                        <w:pPr>
                          <w:spacing w:before="100" w:beforeAutospacing="1" w:after="100" w:afterAutospacing="1"/>
                          <w:ind w:left="-567" w:firstLine="567"/>
                          <w:jc w:val="both"/>
                          <w:rPr>
                            <w:rFonts w:eastAsia="Calibri"/>
                            <w:bCs/>
                            <w:lang w:eastAsia="en-US"/>
                          </w:rPr>
                        </w:pPr>
                      </w:p>
                    </w:tc>
                  </w:tr>
                </w:tbl>
                <w:p w:rsidR="00C7641C" w:rsidRDefault="00C7641C" w:rsidP="00C7641C">
                  <w:pPr>
                    <w:rPr>
                      <w:rFonts w:ascii="Calibri" w:eastAsia="Calibri" w:hAnsi="Calibri"/>
                      <w:sz w:val="22"/>
                      <w:szCs w:val="22"/>
                      <w:lang w:eastAsia="en-US"/>
                    </w:rPr>
                  </w:pPr>
                </w:p>
              </w:txbxContent>
            </v:textbox>
            <w10:wrap type="square" side="largest" anchorx="margin"/>
          </v:shape>
        </w:pict>
      </w:r>
    </w:p>
    <w:p w:rsidR="00C7641C" w:rsidRDefault="00C7641C" w:rsidP="00C7641C">
      <w:pPr>
        <w:suppressAutoHyphens/>
        <w:jc w:val="center"/>
        <w:rPr>
          <w:b/>
          <w:sz w:val="32"/>
          <w:szCs w:val="36"/>
          <w:lang w:eastAsia="ar-SA"/>
        </w:rPr>
      </w:pPr>
    </w:p>
    <w:p w:rsidR="00C7641C" w:rsidRDefault="00C7641C" w:rsidP="00C7641C">
      <w:pPr>
        <w:jc w:val="center"/>
        <w:rPr>
          <w:sz w:val="28"/>
          <w:szCs w:val="28"/>
        </w:rPr>
      </w:pPr>
    </w:p>
    <w:p w:rsidR="00C7641C" w:rsidRDefault="00C7641C" w:rsidP="00C7641C">
      <w:pPr>
        <w:jc w:val="center"/>
        <w:rPr>
          <w:sz w:val="28"/>
          <w:szCs w:val="28"/>
        </w:rPr>
      </w:pPr>
    </w:p>
    <w:p w:rsidR="00C7641C" w:rsidRDefault="00C7641C" w:rsidP="00C7641C">
      <w:pPr>
        <w:jc w:val="center"/>
        <w:rPr>
          <w:sz w:val="28"/>
          <w:szCs w:val="28"/>
        </w:rPr>
      </w:pPr>
    </w:p>
    <w:p w:rsidR="00C7641C" w:rsidRDefault="00C7641C" w:rsidP="00C7641C">
      <w:pPr>
        <w:jc w:val="center"/>
        <w:rPr>
          <w:sz w:val="28"/>
          <w:szCs w:val="28"/>
        </w:rPr>
      </w:pPr>
    </w:p>
    <w:p w:rsidR="00C7641C" w:rsidRDefault="00C7641C" w:rsidP="00C7641C">
      <w:pPr>
        <w:jc w:val="center"/>
        <w:rPr>
          <w:sz w:val="28"/>
          <w:szCs w:val="28"/>
        </w:rPr>
      </w:pPr>
    </w:p>
    <w:p w:rsidR="00C7641C" w:rsidRDefault="00C7641C" w:rsidP="00C7641C">
      <w:pPr>
        <w:jc w:val="center"/>
        <w:rPr>
          <w:sz w:val="28"/>
          <w:szCs w:val="28"/>
        </w:rPr>
      </w:pPr>
    </w:p>
    <w:p w:rsidR="00C7641C" w:rsidRDefault="00C7641C" w:rsidP="00C7641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Рабочая программа </w:t>
      </w:r>
    </w:p>
    <w:p w:rsidR="00C7641C" w:rsidRDefault="00C7641C" w:rsidP="00C7641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АЛГЕБРА</w:t>
      </w:r>
    </w:p>
    <w:p w:rsidR="00C7641C" w:rsidRDefault="00C7641C" w:rsidP="00C7641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7 – 9 </w:t>
      </w:r>
      <w:r>
        <w:rPr>
          <w:b/>
          <w:sz w:val="28"/>
          <w:szCs w:val="28"/>
        </w:rPr>
        <w:t>класс</w:t>
      </w:r>
      <w:r>
        <w:rPr>
          <w:b/>
          <w:sz w:val="28"/>
          <w:szCs w:val="28"/>
        </w:rPr>
        <w:t>ы</w:t>
      </w:r>
    </w:p>
    <w:p w:rsidR="00C7641C" w:rsidRDefault="00C7641C" w:rsidP="00C7641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(срок реализации </w:t>
      </w:r>
      <w:r>
        <w:rPr>
          <w:b/>
          <w:sz w:val="28"/>
          <w:szCs w:val="28"/>
        </w:rPr>
        <w:t>3</w:t>
      </w:r>
      <w:bookmarkStart w:id="0" w:name="_GoBack"/>
      <w:bookmarkEnd w:id="0"/>
      <w:r>
        <w:rPr>
          <w:b/>
          <w:sz w:val="28"/>
          <w:szCs w:val="28"/>
        </w:rPr>
        <w:t xml:space="preserve"> год)</w:t>
      </w:r>
    </w:p>
    <w:p w:rsidR="00C7641C" w:rsidRDefault="00C7641C" w:rsidP="00C7641C">
      <w:pPr>
        <w:jc w:val="center"/>
        <w:rPr>
          <w:sz w:val="28"/>
          <w:szCs w:val="28"/>
        </w:rPr>
      </w:pPr>
    </w:p>
    <w:p w:rsidR="00C7641C" w:rsidRDefault="00C7641C" w:rsidP="00C7641C">
      <w:pPr>
        <w:jc w:val="center"/>
        <w:rPr>
          <w:sz w:val="28"/>
          <w:szCs w:val="28"/>
        </w:rPr>
      </w:pPr>
    </w:p>
    <w:p w:rsidR="00C7641C" w:rsidRDefault="00C7641C" w:rsidP="00C7641C">
      <w:pPr>
        <w:jc w:val="center"/>
        <w:rPr>
          <w:sz w:val="28"/>
          <w:szCs w:val="28"/>
        </w:rPr>
      </w:pPr>
    </w:p>
    <w:p w:rsidR="00C7641C" w:rsidRDefault="00C7641C" w:rsidP="00C7641C">
      <w:pPr>
        <w:jc w:val="center"/>
        <w:rPr>
          <w:sz w:val="28"/>
          <w:szCs w:val="28"/>
        </w:rPr>
      </w:pPr>
    </w:p>
    <w:p w:rsidR="00C7641C" w:rsidRDefault="00C7641C" w:rsidP="00C7641C">
      <w:pPr>
        <w:jc w:val="center"/>
        <w:rPr>
          <w:sz w:val="28"/>
          <w:szCs w:val="28"/>
        </w:rPr>
      </w:pPr>
    </w:p>
    <w:p w:rsidR="00C7641C" w:rsidRDefault="00C7641C" w:rsidP="00C7641C">
      <w:pPr>
        <w:jc w:val="center"/>
        <w:rPr>
          <w:sz w:val="28"/>
          <w:szCs w:val="28"/>
        </w:rPr>
      </w:pPr>
    </w:p>
    <w:p w:rsidR="00C7641C" w:rsidRDefault="00C7641C" w:rsidP="00C7641C">
      <w:pPr>
        <w:tabs>
          <w:tab w:val="left" w:pos="142"/>
        </w:tabs>
        <w:suppressAutoHyphens/>
        <w:ind w:left="-426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Автор составитель: </w:t>
      </w:r>
    </w:p>
    <w:p w:rsidR="00C7641C" w:rsidRDefault="00C7641C" w:rsidP="00C7641C">
      <w:pPr>
        <w:tabs>
          <w:tab w:val="left" w:pos="142"/>
        </w:tabs>
        <w:suppressAutoHyphens/>
        <w:ind w:left="-426"/>
        <w:jc w:val="right"/>
        <w:rPr>
          <w:bCs/>
          <w:sz w:val="28"/>
          <w:szCs w:val="28"/>
          <w:lang w:eastAsia="ar-SA"/>
        </w:rPr>
      </w:pPr>
      <w:r>
        <w:rPr>
          <w:bCs/>
          <w:sz w:val="28"/>
          <w:szCs w:val="28"/>
          <w:lang w:eastAsia="ar-SA"/>
        </w:rPr>
        <w:t xml:space="preserve">С.М.Савенко,  учитель математики </w:t>
      </w:r>
    </w:p>
    <w:p w:rsidR="00C7641C" w:rsidRDefault="00C7641C" w:rsidP="00C7641C">
      <w:pPr>
        <w:tabs>
          <w:tab w:val="left" w:pos="142"/>
        </w:tabs>
        <w:suppressAutoHyphens/>
        <w:ind w:left="-426"/>
        <w:jc w:val="right"/>
        <w:rPr>
          <w:sz w:val="28"/>
          <w:szCs w:val="28"/>
          <w:lang w:eastAsia="ar-SA"/>
        </w:rPr>
      </w:pPr>
      <w:r>
        <w:rPr>
          <w:sz w:val="28"/>
          <w:szCs w:val="28"/>
          <w:lang w:eastAsia="ar-SA"/>
        </w:rPr>
        <w:t>высшей квалификационной категории</w:t>
      </w:r>
    </w:p>
    <w:p w:rsidR="00C7641C" w:rsidRDefault="00C7641C" w:rsidP="00C7641C">
      <w:pPr>
        <w:jc w:val="center"/>
        <w:rPr>
          <w:sz w:val="28"/>
          <w:szCs w:val="28"/>
        </w:rPr>
      </w:pPr>
    </w:p>
    <w:p w:rsidR="00C7641C" w:rsidRDefault="00C7641C" w:rsidP="00C7641C">
      <w:pPr>
        <w:jc w:val="center"/>
        <w:rPr>
          <w:sz w:val="28"/>
          <w:szCs w:val="28"/>
        </w:rPr>
      </w:pPr>
    </w:p>
    <w:p w:rsidR="00C7641C" w:rsidRDefault="00C7641C" w:rsidP="00C7641C">
      <w:pPr>
        <w:jc w:val="center"/>
        <w:rPr>
          <w:sz w:val="28"/>
          <w:szCs w:val="28"/>
        </w:rPr>
      </w:pPr>
    </w:p>
    <w:p w:rsidR="00C7641C" w:rsidRDefault="00C7641C" w:rsidP="00C7641C">
      <w:pPr>
        <w:jc w:val="center"/>
        <w:rPr>
          <w:sz w:val="28"/>
          <w:szCs w:val="28"/>
        </w:rPr>
      </w:pPr>
    </w:p>
    <w:p w:rsidR="00C7641C" w:rsidRDefault="00C7641C" w:rsidP="00C7641C">
      <w:pPr>
        <w:jc w:val="center"/>
        <w:rPr>
          <w:sz w:val="28"/>
          <w:szCs w:val="28"/>
        </w:rPr>
      </w:pPr>
    </w:p>
    <w:p w:rsidR="00C7641C" w:rsidRDefault="00C7641C" w:rsidP="00C7641C">
      <w:pPr>
        <w:jc w:val="center"/>
        <w:rPr>
          <w:sz w:val="28"/>
          <w:szCs w:val="28"/>
        </w:rPr>
      </w:pPr>
    </w:p>
    <w:p w:rsidR="00C7641C" w:rsidRDefault="00C7641C" w:rsidP="00C7641C">
      <w:pPr>
        <w:jc w:val="center"/>
        <w:rPr>
          <w:sz w:val="28"/>
          <w:szCs w:val="28"/>
        </w:rPr>
      </w:pPr>
    </w:p>
    <w:p w:rsidR="00C7641C" w:rsidRDefault="00C7641C" w:rsidP="00C7641C">
      <w:pPr>
        <w:jc w:val="center"/>
        <w:rPr>
          <w:sz w:val="28"/>
          <w:szCs w:val="28"/>
        </w:rPr>
      </w:pPr>
    </w:p>
    <w:p w:rsidR="00C7641C" w:rsidRDefault="00C7641C" w:rsidP="00C7641C">
      <w:pPr>
        <w:jc w:val="center"/>
        <w:rPr>
          <w:sz w:val="28"/>
          <w:szCs w:val="28"/>
        </w:rPr>
      </w:pPr>
    </w:p>
    <w:p w:rsidR="008B1B5B" w:rsidRDefault="008B1B5B" w:rsidP="00C7641C">
      <w:pPr>
        <w:suppressAutoHyphens/>
        <w:jc w:val="center"/>
        <w:rPr>
          <w:b/>
          <w:bCs/>
          <w:color w:val="000000"/>
          <w:sz w:val="28"/>
          <w:szCs w:val="30"/>
        </w:rPr>
        <w:sectPr w:rsidR="008B1B5B" w:rsidSect="008B1B5B">
          <w:pgSz w:w="11906" w:h="16838"/>
          <w:pgMar w:top="720" w:right="720" w:bottom="720" w:left="720" w:header="709" w:footer="709" w:gutter="0"/>
          <w:cols w:space="708"/>
          <w:docGrid w:linePitch="360"/>
        </w:sectPr>
      </w:pPr>
    </w:p>
    <w:p w:rsidR="00F07589" w:rsidRPr="00A33D2C" w:rsidRDefault="00F07589" w:rsidP="00F07589">
      <w:pPr>
        <w:jc w:val="center"/>
        <w:rPr>
          <w:b/>
          <w:sz w:val="28"/>
          <w:szCs w:val="28"/>
        </w:rPr>
      </w:pPr>
      <w:r w:rsidRPr="00A33D2C">
        <w:rPr>
          <w:b/>
          <w:sz w:val="28"/>
          <w:szCs w:val="28"/>
        </w:rPr>
        <w:lastRenderedPageBreak/>
        <w:t>ПОЯСНИТЕЛЬНАЯ ЗАПИСКА</w:t>
      </w:r>
    </w:p>
    <w:p w:rsidR="00084CC5" w:rsidRPr="00FE4417" w:rsidRDefault="00794E05" w:rsidP="00084CC5">
      <w:pPr>
        <w:jc w:val="center"/>
        <w:rPr>
          <w:b/>
          <w:color w:val="000000"/>
          <w:sz w:val="28"/>
        </w:rPr>
      </w:pPr>
      <w:r w:rsidRPr="00FE4417">
        <w:rPr>
          <w:b/>
          <w:color w:val="000000"/>
          <w:sz w:val="28"/>
        </w:rPr>
        <w:t>7</w:t>
      </w:r>
      <w:r w:rsidR="00084CC5" w:rsidRPr="00FE4417">
        <w:rPr>
          <w:b/>
          <w:color w:val="000000"/>
          <w:sz w:val="28"/>
        </w:rPr>
        <w:t>–</w:t>
      </w:r>
      <w:r w:rsidRPr="00FE4417">
        <w:rPr>
          <w:b/>
          <w:color w:val="000000"/>
          <w:sz w:val="28"/>
        </w:rPr>
        <w:t>9</w:t>
      </w:r>
      <w:r w:rsidR="00084CC5" w:rsidRPr="00FE4417">
        <w:rPr>
          <w:b/>
          <w:color w:val="000000"/>
          <w:sz w:val="28"/>
        </w:rPr>
        <w:t xml:space="preserve">-й классы </w:t>
      </w:r>
    </w:p>
    <w:p w:rsidR="007E777A" w:rsidRPr="007E777A" w:rsidRDefault="007E777A" w:rsidP="00CB1AB2">
      <w:pPr>
        <w:ind w:firstLine="567"/>
        <w:jc w:val="center"/>
        <w:rPr>
          <w:sz w:val="28"/>
          <w:szCs w:val="28"/>
        </w:rPr>
      </w:pPr>
      <w:r w:rsidRPr="007E777A">
        <w:rPr>
          <w:sz w:val="28"/>
          <w:szCs w:val="28"/>
        </w:rPr>
        <w:t>Рабочая программа учебного предмета «</w:t>
      </w:r>
      <w:r w:rsidR="00CB1AB2">
        <w:rPr>
          <w:sz w:val="28"/>
          <w:szCs w:val="28"/>
        </w:rPr>
        <w:t>Алгебра</w:t>
      </w:r>
      <w:r w:rsidRPr="007E777A">
        <w:rPr>
          <w:sz w:val="28"/>
          <w:szCs w:val="28"/>
        </w:rPr>
        <w:t>» составлена на основе:</w:t>
      </w:r>
    </w:p>
    <w:p w:rsidR="007E777A" w:rsidRPr="007E777A" w:rsidRDefault="007E777A" w:rsidP="00CB1AB2">
      <w:pPr>
        <w:pStyle w:val="ae"/>
        <w:numPr>
          <w:ilvl w:val="0"/>
          <w:numId w:val="9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E777A">
        <w:rPr>
          <w:rFonts w:ascii="Times New Roman" w:hAnsi="Times New Roman" w:cs="Times New Roman"/>
          <w:sz w:val="28"/>
          <w:szCs w:val="28"/>
        </w:rPr>
        <w:t>Федерального государственного образовательного стандарта основного общего образования (приказ Минобрнауки РФ от «17» декабря 2010 года № 1897) с изменениями (приказ Минобрнауки РФ от «29» декабря 2014 года № 1644);</w:t>
      </w:r>
    </w:p>
    <w:p w:rsidR="007E777A" w:rsidRPr="007E777A" w:rsidRDefault="007E777A" w:rsidP="00CB1AB2">
      <w:pPr>
        <w:pStyle w:val="ae"/>
        <w:numPr>
          <w:ilvl w:val="0"/>
          <w:numId w:val="9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E777A">
        <w:rPr>
          <w:rFonts w:ascii="Times New Roman" w:hAnsi="Times New Roman" w:cs="Times New Roman"/>
          <w:sz w:val="28"/>
          <w:szCs w:val="28"/>
        </w:rPr>
        <w:t>Примерной основной образовательной программы основного общего образования (решение федерального учебно-методического объединения по общему образованию от «8» апреля 2015 года № 1/15);</w:t>
      </w:r>
    </w:p>
    <w:p w:rsidR="007E777A" w:rsidRPr="007E777A" w:rsidRDefault="007E777A" w:rsidP="00CB1AB2">
      <w:pPr>
        <w:pStyle w:val="ae"/>
        <w:numPr>
          <w:ilvl w:val="0"/>
          <w:numId w:val="9"/>
        </w:num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E777A">
        <w:rPr>
          <w:rFonts w:ascii="Times New Roman" w:hAnsi="Times New Roman" w:cs="Times New Roman"/>
          <w:sz w:val="28"/>
          <w:szCs w:val="28"/>
        </w:rPr>
        <w:t xml:space="preserve">линии учебно-методических комплексов (УМК) </w:t>
      </w:r>
      <w:r w:rsidRPr="007E777A">
        <w:rPr>
          <w:rFonts w:ascii="Times New Roman" w:hAnsi="Times New Roman" w:cs="Times New Roman"/>
          <w:sz w:val="28"/>
          <w:szCs w:val="28"/>
          <w:shd w:val="clear" w:color="auto" w:fill="FFFFFF"/>
        </w:rPr>
        <w:t>«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Алгебра</w:t>
      </w:r>
      <w:r w:rsidRPr="007E777A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» для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7 – 9</w:t>
      </w:r>
      <w:r w:rsidRPr="007E777A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классов, авторы </w:t>
      </w:r>
      <w:r w:rsidRPr="007E777A">
        <w:rPr>
          <w:rFonts w:ascii="Times New Roman" w:hAnsi="Times New Roman" w:cs="Times New Roman"/>
          <w:sz w:val="28"/>
          <w:szCs w:val="28"/>
        </w:rPr>
        <w:t>А.Г. Мерзляк, В.Б. Полонский, М.С. Якир</w:t>
      </w:r>
      <w:r w:rsidRPr="007E777A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и др.</w:t>
      </w:r>
      <w:r w:rsidRPr="007E777A">
        <w:rPr>
          <w:rStyle w:val="apple-converted-space"/>
          <w:rFonts w:ascii="Times New Roman" w:hAnsi="Times New Roman" w:cs="Times New Roman"/>
          <w:sz w:val="28"/>
          <w:szCs w:val="28"/>
          <w:shd w:val="clear" w:color="auto" w:fill="FFFFFF"/>
        </w:rPr>
        <w:t> </w:t>
      </w:r>
      <w:r w:rsidRPr="007E777A">
        <w:rPr>
          <w:rFonts w:ascii="Times New Roman" w:hAnsi="Times New Roman" w:cs="Times New Roman"/>
          <w:sz w:val="28"/>
          <w:szCs w:val="28"/>
        </w:rPr>
        <w:tab/>
      </w:r>
    </w:p>
    <w:p w:rsidR="00FE4417" w:rsidRDefault="00FE4417" w:rsidP="00E9289A">
      <w:pPr>
        <w:spacing w:after="200"/>
        <w:contextualSpacing/>
        <w:jc w:val="both"/>
        <w:rPr>
          <w:rFonts w:eastAsiaTheme="minorHAnsi"/>
          <w:color w:val="000000"/>
          <w:spacing w:val="-3"/>
          <w:sz w:val="22"/>
          <w:szCs w:val="28"/>
          <w:shd w:val="clear" w:color="auto" w:fill="FFFFFF"/>
          <w:lang w:eastAsia="en-US"/>
        </w:rPr>
      </w:pPr>
    </w:p>
    <w:p w:rsidR="00CB1AB2" w:rsidRDefault="00CB1AB2" w:rsidP="00CB1AB2">
      <w:pPr>
        <w:pStyle w:val="10"/>
        <w:shd w:val="clear" w:color="auto" w:fill="auto"/>
        <w:spacing w:before="0" w:after="0" w:line="240" w:lineRule="auto"/>
        <w:ind w:right="40" w:firstLine="300"/>
        <w:jc w:val="both"/>
        <w:rPr>
          <w:rFonts w:eastAsia="Franklin Gothic Book"/>
        </w:rPr>
      </w:pPr>
      <w:r>
        <w:rPr>
          <w:sz w:val="28"/>
          <w:szCs w:val="28"/>
        </w:rPr>
        <w:t>Курс алгебры 7-9 классов является базовым для математического образования и развития школьников. Алгебраические знания и умения необходимы для изучения геометрии в 7-9 классах, алгебры и математического анализа в 10-11 классах, а также изучения смежных дисциплин.</w:t>
      </w:r>
    </w:p>
    <w:p w:rsidR="00CB1AB2" w:rsidRDefault="00CB1AB2" w:rsidP="00CB1AB2">
      <w:pPr>
        <w:pStyle w:val="10"/>
        <w:shd w:val="clear" w:color="auto" w:fill="auto"/>
        <w:spacing w:before="0" w:after="0" w:line="240" w:lineRule="auto"/>
        <w:ind w:left="20" w:right="20" w:firstLine="280"/>
        <w:jc w:val="both"/>
        <w:rPr>
          <w:sz w:val="28"/>
          <w:szCs w:val="28"/>
        </w:rPr>
      </w:pPr>
      <w:r>
        <w:rPr>
          <w:sz w:val="28"/>
          <w:szCs w:val="28"/>
        </w:rPr>
        <w:t>Практическая значимость школьного курса алгебры 7 - 9 классов состоит в том, что предметом его изучения являются количественные отношения и процессы реального мира, описанные математическими моделями. В современном обществе математическая подготовка необходима каждому человеку, так как математика присутствует во всех сферах человеческой деятельности.</w:t>
      </w:r>
    </w:p>
    <w:p w:rsidR="00CB1AB2" w:rsidRDefault="00CB1AB2" w:rsidP="00CB1AB2">
      <w:pPr>
        <w:pStyle w:val="10"/>
        <w:shd w:val="clear" w:color="auto" w:fill="auto"/>
        <w:spacing w:before="0" w:after="0" w:line="240" w:lineRule="auto"/>
        <w:ind w:left="20" w:right="20" w:firstLine="28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дной из основных </w:t>
      </w:r>
      <w:r w:rsidRPr="00CB1AB2">
        <w:rPr>
          <w:b/>
          <w:sz w:val="28"/>
          <w:szCs w:val="28"/>
        </w:rPr>
        <w:t>целей</w:t>
      </w:r>
      <w:r>
        <w:rPr>
          <w:sz w:val="28"/>
          <w:szCs w:val="28"/>
        </w:rPr>
        <w:t xml:space="preserve"> изучения алгебры является развитие мышления, прежде всего формирование абстрактного мышления. В процессе изучения алгебры формируется логическое и алгоритмическое мышление, а также такие качества мышления, как сила и гибкость, конструктивность и критичность. Для адаптации в современном инфор</w:t>
      </w:r>
      <w:r>
        <w:rPr>
          <w:sz w:val="28"/>
          <w:szCs w:val="28"/>
        </w:rPr>
        <w:softHyphen/>
        <w:t>мационном обществе важным фактором является формирование математического стиля мышления, включающего в себя индукцию и дедукцию, обобщение и конкретизацию, анализ и синтез, классификацию и систематизацию, абстрагирование и аналогию.</w:t>
      </w:r>
    </w:p>
    <w:p w:rsidR="00C82EB5" w:rsidRPr="00C82EB5" w:rsidRDefault="00C82EB5" w:rsidP="00C82EB5">
      <w:pPr>
        <w:jc w:val="both"/>
        <w:rPr>
          <w:sz w:val="28"/>
          <w:szCs w:val="28"/>
        </w:rPr>
      </w:pPr>
    </w:p>
    <w:p w:rsidR="00C82EB5" w:rsidRDefault="00C82EB5" w:rsidP="00E9289A">
      <w:pPr>
        <w:spacing w:after="200"/>
        <w:contextualSpacing/>
        <w:jc w:val="both"/>
        <w:rPr>
          <w:rFonts w:eastAsiaTheme="minorHAnsi"/>
          <w:color w:val="000000"/>
          <w:spacing w:val="-3"/>
          <w:sz w:val="22"/>
          <w:szCs w:val="28"/>
          <w:shd w:val="clear" w:color="auto" w:fill="FFFFFF"/>
          <w:lang w:eastAsia="en-US"/>
        </w:rPr>
      </w:pPr>
    </w:p>
    <w:p w:rsidR="00597CB1" w:rsidRPr="00A33D2C" w:rsidRDefault="00597CB1" w:rsidP="00597CB1">
      <w:pPr>
        <w:jc w:val="center"/>
        <w:rPr>
          <w:b/>
          <w:sz w:val="28"/>
          <w:szCs w:val="28"/>
        </w:rPr>
      </w:pPr>
      <w:r w:rsidRPr="00A33D2C">
        <w:rPr>
          <w:b/>
          <w:sz w:val="28"/>
          <w:szCs w:val="28"/>
        </w:rPr>
        <w:t>ОБЩАЯ ХАРАКТЕРИСТИКА УЧЕБНОГО ПРЕДМЕТА</w:t>
      </w:r>
    </w:p>
    <w:p w:rsidR="00597CB1" w:rsidRPr="009E6A9B" w:rsidRDefault="00597CB1" w:rsidP="00C82EB5">
      <w:pPr>
        <w:pStyle w:val="ac"/>
        <w:jc w:val="both"/>
        <w:rPr>
          <w:sz w:val="28"/>
          <w:szCs w:val="28"/>
        </w:rPr>
      </w:pPr>
      <w:r w:rsidRPr="009E6A9B">
        <w:rPr>
          <w:sz w:val="28"/>
          <w:szCs w:val="28"/>
        </w:rPr>
        <w:t xml:space="preserve">    Содержание курса алгебры 7-9 классах представлено в виде следующих содержательных разделов:  </w:t>
      </w:r>
      <w:r w:rsidRPr="009E6A9B">
        <w:rPr>
          <w:b/>
          <w:sz w:val="28"/>
          <w:szCs w:val="28"/>
        </w:rPr>
        <w:t>"Алгебра", "Числовые множества", "Функции", "Элементы прикладной математики", "Алгебра в историческом развитии".</w:t>
      </w:r>
    </w:p>
    <w:p w:rsidR="00597CB1" w:rsidRPr="009E6A9B" w:rsidRDefault="00597CB1" w:rsidP="00C82EB5">
      <w:pPr>
        <w:pStyle w:val="ac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9E6A9B">
        <w:rPr>
          <w:sz w:val="28"/>
          <w:szCs w:val="28"/>
        </w:rPr>
        <w:t xml:space="preserve">Содержание раздела </w:t>
      </w:r>
      <w:r w:rsidRPr="009E6A9B">
        <w:rPr>
          <w:b/>
          <w:sz w:val="28"/>
          <w:szCs w:val="28"/>
        </w:rPr>
        <w:t>"Алгебра"</w:t>
      </w:r>
      <w:r w:rsidRPr="009E6A9B">
        <w:rPr>
          <w:sz w:val="28"/>
          <w:szCs w:val="28"/>
        </w:rPr>
        <w:t xml:space="preserve"> формирует знания о математическом языке, необходимые для решения математических задач, задач из смежных дисциплин, а также практических задач. Изучение материала способствует формированию у учащихся математического аппарата решения задач с помощью уравнений, систем уравнений и неравенств. </w:t>
      </w:r>
    </w:p>
    <w:p w:rsidR="00597CB1" w:rsidRPr="009E6A9B" w:rsidRDefault="00597CB1" w:rsidP="00C82EB5">
      <w:pPr>
        <w:pStyle w:val="ac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Pr="009E6A9B">
        <w:rPr>
          <w:sz w:val="28"/>
          <w:szCs w:val="28"/>
        </w:rPr>
        <w:t xml:space="preserve">Материал данного раздела представлен в аспекте, способствующем формированию у учащихся умения пользоваться алгоритмами. Существенная роль при этом отводится развитию алгоритмического мышления -  важной составляющей интеллектуального развития человека. </w:t>
      </w:r>
    </w:p>
    <w:p w:rsidR="00597CB1" w:rsidRDefault="00597CB1" w:rsidP="00C82EB5">
      <w:pPr>
        <w:pStyle w:val="ac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</w:p>
    <w:p w:rsidR="00597CB1" w:rsidRPr="009E6A9B" w:rsidRDefault="00597CB1" w:rsidP="00C82EB5">
      <w:pPr>
        <w:pStyle w:val="ac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</w:t>
      </w:r>
      <w:r w:rsidRPr="009E6A9B">
        <w:rPr>
          <w:sz w:val="28"/>
          <w:szCs w:val="28"/>
        </w:rPr>
        <w:t xml:space="preserve">Содержание раздела </w:t>
      </w:r>
      <w:r w:rsidRPr="009E6A9B">
        <w:rPr>
          <w:b/>
          <w:sz w:val="28"/>
          <w:szCs w:val="28"/>
        </w:rPr>
        <w:t>"Числовые множества"</w:t>
      </w:r>
      <w:r w:rsidRPr="009E6A9B">
        <w:rPr>
          <w:sz w:val="28"/>
          <w:szCs w:val="28"/>
        </w:rPr>
        <w:t xml:space="preserve"> нацелено на математическое развитие учащихся, формирование у них умения точно, сжато и ясно излагать мысли в устной и письменной речи. Материал раздела развивает понятие о числе, которое связано с изучением действительных чисел.</w:t>
      </w:r>
    </w:p>
    <w:p w:rsidR="00597CB1" w:rsidRDefault="00597CB1" w:rsidP="00C82EB5">
      <w:pPr>
        <w:pStyle w:val="ac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</w:t>
      </w:r>
    </w:p>
    <w:p w:rsidR="00597CB1" w:rsidRPr="009E6A9B" w:rsidRDefault="00597CB1" w:rsidP="00C82EB5">
      <w:pPr>
        <w:pStyle w:val="ac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9E6A9B">
        <w:rPr>
          <w:sz w:val="28"/>
          <w:szCs w:val="28"/>
        </w:rPr>
        <w:t xml:space="preserve">Цель содержания раздела </w:t>
      </w:r>
      <w:r w:rsidRPr="009E6A9B">
        <w:rPr>
          <w:b/>
          <w:sz w:val="28"/>
          <w:szCs w:val="28"/>
        </w:rPr>
        <w:t>"Функции"</w:t>
      </w:r>
      <w:r w:rsidRPr="009E6A9B">
        <w:rPr>
          <w:sz w:val="28"/>
          <w:szCs w:val="28"/>
        </w:rPr>
        <w:t xml:space="preserve"> - получение школьниками конкретных знаний о функции как важнейшей математической модели для описания и исследования процессов и явлений окружающего мира.  Соответствующий материал способствует развитию воображения и творческих способностей учащихся, умению использовать различные языки математики (словесный, символический, графический).</w:t>
      </w:r>
    </w:p>
    <w:p w:rsidR="00597CB1" w:rsidRDefault="00597CB1" w:rsidP="00C82EB5">
      <w:pPr>
        <w:pStyle w:val="ac"/>
        <w:jc w:val="both"/>
        <w:rPr>
          <w:sz w:val="28"/>
          <w:szCs w:val="28"/>
        </w:rPr>
      </w:pPr>
    </w:p>
    <w:p w:rsidR="00597CB1" w:rsidRPr="009E6A9B" w:rsidRDefault="00597CB1" w:rsidP="00C82EB5">
      <w:pPr>
        <w:pStyle w:val="ac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Pr="009E6A9B">
        <w:rPr>
          <w:sz w:val="28"/>
          <w:szCs w:val="28"/>
        </w:rPr>
        <w:t xml:space="preserve">Содержание раздела </w:t>
      </w:r>
      <w:r w:rsidRPr="009E6A9B">
        <w:rPr>
          <w:b/>
          <w:sz w:val="28"/>
          <w:szCs w:val="28"/>
        </w:rPr>
        <w:t xml:space="preserve">"Элементы прикладной математики" </w:t>
      </w:r>
      <w:r w:rsidRPr="009E6A9B">
        <w:rPr>
          <w:sz w:val="28"/>
          <w:szCs w:val="28"/>
        </w:rPr>
        <w:t xml:space="preserve">раскрывает прикладное и практическое значение математики в современном мире. Материал данного раздела способствует формированию умений представлять и анализировать различную информацию, пониманию вероятностного характера реальных зависимостей. </w:t>
      </w:r>
    </w:p>
    <w:p w:rsidR="00597CB1" w:rsidRDefault="00597CB1" w:rsidP="00C82EB5">
      <w:pPr>
        <w:pStyle w:val="ac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</w:t>
      </w:r>
    </w:p>
    <w:p w:rsidR="00597CB1" w:rsidRPr="009E6A9B" w:rsidRDefault="00597CB1" w:rsidP="00C82EB5">
      <w:pPr>
        <w:pStyle w:val="ac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Pr="009E6A9B">
        <w:rPr>
          <w:sz w:val="28"/>
          <w:szCs w:val="28"/>
        </w:rPr>
        <w:t xml:space="preserve">Раздел </w:t>
      </w:r>
      <w:r w:rsidRPr="009E6A9B">
        <w:rPr>
          <w:b/>
          <w:sz w:val="28"/>
          <w:szCs w:val="28"/>
        </w:rPr>
        <w:t xml:space="preserve">"Алгебра в историческом развитии" </w:t>
      </w:r>
      <w:r w:rsidRPr="009E6A9B">
        <w:rPr>
          <w:sz w:val="28"/>
          <w:szCs w:val="28"/>
        </w:rPr>
        <w:t>предназначен для формирования представлений о математике как части человеческой культуры, для общего развития школьников, создания культурно-исторической среды обучения.</w:t>
      </w:r>
    </w:p>
    <w:p w:rsidR="005F71BB" w:rsidRPr="005F71BB" w:rsidRDefault="005F71BB" w:rsidP="00E9289A">
      <w:pPr>
        <w:spacing w:after="173"/>
        <w:ind w:left="20" w:right="20" w:firstLine="340"/>
        <w:jc w:val="both"/>
        <w:rPr>
          <w:sz w:val="28"/>
          <w:szCs w:val="28"/>
        </w:rPr>
      </w:pPr>
    </w:p>
    <w:p w:rsidR="002429A1" w:rsidRPr="00A33D2C" w:rsidRDefault="002429A1" w:rsidP="002429A1">
      <w:pPr>
        <w:autoSpaceDE w:val="0"/>
        <w:autoSpaceDN w:val="0"/>
        <w:adjustRightInd w:val="0"/>
        <w:jc w:val="center"/>
        <w:rPr>
          <w:b/>
          <w:sz w:val="28"/>
          <w:szCs w:val="28"/>
        </w:rPr>
      </w:pPr>
      <w:r w:rsidRPr="00A33D2C">
        <w:rPr>
          <w:b/>
          <w:sz w:val="28"/>
          <w:szCs w:val="28"/>
        </w:rPr>
        <w:t>ОПИСАНИЕ МЕСТА УЧЕБНОГО ПРЕДМЕТА В УЧЕБНОМ ПЛАНЕ</w:t>
      </w:r>
    </w:p>
    <w:p w:rsidR="005F71BB" w:rsidRPr="00FE4417" w:rsidRDefault="005F71BB" w:rsidP="00E9289A">
      <w:pPr>
        <w:contextualSpacing/>
        <w:jc w:val="both"/>
        <w:rPr>
          <w:b/>
          <w:sz w:val="28"/>
          <w:szCs w:val="28"/>
        </w:rPr>
      </w:pPr>
    </w:p>
    <w:p w:rsidR="009C7A5F" w:rsidRPr="00FE4417" w:rsidRDefault="009C7A5F" w:rsidP="00E9289A">
      <w:pPr>
        <w:spacing w:after="78"/>
        <w:ind w:left="20" w:right="20" w:firstLine="340"/>
        <w:jc w:val="both"/>
        <w:rPr>
          <w:sz w:val="28"/>
          <w:szCs w:val="28"/>
        </w:rPr>
      </w:pPr>
      <w:r w:rsidRPr="00FE4417">
        <w:rPr>
          <w:sz w:val="28"/>
          <w:szCs w:val="28"/>
        </w:rPr>
        <w:t xml:space="preserve">В соответствии с требованиями Федерального государственного образовательного стандарта основного общего образования в 7–9 классах  предмет «Математика» делится на два предмета: «Алгебра» и «Геометрия». </w:t>
      </w:r>
      <w:r w:rsidR="00084CC5" w:rsidRPr="00FE4417">
        <w:rPr>
          <w:sz w:val="28"/>
          <w:szCs w:val="28"/>
        </w:rPr>
        <w:t xml:space="preserve">Общее количество уроков </w:t>
      </w:r>
      <w:r w:rsidRPr="00FE4417">
        <w:rPr>
          <w:sz w:val="28"/>
          <w:szCs w:val="28"/>
        </w:rPr>
        <w:t xml:space="preserve">алгебры </w:t>
      </w:r>
      <w:r w:rsidR="00084CC5" w:rsidRPr="00FE4417">
        <w:rPr>
          <w:sz w:val="28"/>
          <w:szCs w:val="28"/>
        </w:rPr>
        <w:t xml:space="preserve">в неделю </w:t>
      </w:r>
      <w:r w:rsidRPr="00FE4417">
        <w:rPr>
          <w:sz w:val="28"/>
          <w:szCs w:val="28"/>
        </w:rPr>
        <w:t xml:space="preserve">в  </w:t>
      </w:r>
      <w:r w:rsidR="009E3E98" w:rsidRPr="00FE4417">
        <w:rPr>
          <w:sz w:val="28"/>
          <w:szCs w:val="28"/>
        </w:rPr>
        <w:t xml:space="preserve">7 </w:t>
      </w:r>
      <w:r w:rsidR="00084CC5" w:rsidRPr="00FE4417">
        <w:rPr>
          <w:sz w:val="28"/>
          <w:szCs w:val="28"/>
        </w:rPr>
        <w:t>–</w:t>
      </w:r>
      <w:r w:rsidR="009E3E98" w:rsidRPr="00FE4417">
        <w:rPr>
          <w:sz w:val="28"/>
          <w:szCs w:val="28"/>
        </w:rPr>
        <w:t xml:space="preserve"> 9 </w:t>
      </w:r>
      <w:r w:rsidR="00084CC5" w:rsidRPr="00FE4417">
        <w:rPr>
          <w:sz w:val="28"/>
          <w:szCs w:val="28"/>
        </w:rPr>
        <w:t xml:space="preserve"> класс – по </w:t>
      </w:r>
      <w:r w:rsidR="009E3E98" w:rsidRPr="00FE4417">
        <w:rPr>
          <w:sz w:val="28"/>
          <w:szCs w:val="28"/>
        </w:rPr>
        <w:t>3</w:t>
      </w:r>
      <w:r w:rsidR="00084CC5" w:rsidRPr="00FE4417">
        <w:rPr>
          <w:sz w:val="28"/>
          <w:szCs w:val="28"/>
        </w:rPr>
        <w:t xml:space="preserve"> час</w:t>
      </w:r>
      <w:r w:rsidR="009E3E98" w:rsidRPr="00FE4417">
        <w:rPr>
          <w:sz w:val="28"/>
          <w:szCs w:val="28"/>
        </w:rPr>
        <w:t>а</w:t>
      </w:r>
      <w:r w:rsidR="00084CC5" w:rsidRPr="00FE4417">
        <w:rPr>
          <w:sz w:val="28"/>
          <w:szCs w:val="28"/>
        </w:rPr>
        <w:t xml:space="preserve">; в году </w:t>
      </w:r>
      <w:r w:rsidR="009E3E98" w:rsidRPr="00FE4417">
        <w:rPr>
          <w:sz w:val="28"/>
          <w:szCs w:val="28"/>
        </w:rPr>
        <w:t xml:space="preserve">7 – 9 </w:t>
      </w:r>
      <w:r w:rsidR="00084CC5" w:rsidRPr="00FE4417">
        <w:rPr>
          <w:sz w:val="28"/>
          <w:szCs w:val="28"/>
        </w:rPr>
        <w:t xml:space="preserve"> класс – по 1</w:t>
      </w:r>
      <w:r w:rsidR="009E3E98" w:rsidRPr="00FE4417">
        <w:rPr>
          <w:sz w:val="28"/>
          <w:szCs w:val="28"/>
        </w:rPr>
        <w:t>02</w:t>
      </w:r>
      <w:r w:rsidR="00084CC5" w:rsidRPr="00FE4417">
        <w:rPr>
          <w:sz w:val="28"/>
          <w:szCs w:val="28"/>
        </w:rPr>
        <w:t xml:space="preserve"> час</w:t>
      </w:r>
      <w:r w:rsidR="009E3E98" w:rsidRPr="00FE4417">
        <w:rPr>
          <w:sz w:val="28"/>
          <w:szCs w:val="28"/>
        </w:rPr>
        <w:t>а</w:t>
      </w:r>
      <w:r w:rsidRPr="00FE4417">
        <w:rPr>
          <w:sz w:val="28"/>
          <w:szCs w:val="28"/>
        </w:rPr>
        <w:t>, за курс 7 – 9 класс всего 306 часов.</w:t>
      </w:r>
      <w:r w:rsidR="00CF6FB7">
        <w:rPr>
          <w:sz w:val="28"/>
          <w:szCs w:val="28"/>
        </w:rPr>
        <w:t xml:space="preserve"> </w:t>
      </w:r>
      <w:r w:rsidRPr="00FE4417">
        <w:rPr>
          <w:sz w:val="28"/>
          <w:szCs w:val="28"/>
        </w:rPr>
        <w:t>Распределение учебного времени между этими предметами представлено в таблице.</w:t>
      </w:r>
    </w:p>
    <w:tbl>
      <w:tblPr>
        <w:tblpPr w:leftFromText="180" w:rightFromText="180" w:vertAnchor="text" w:horzAnchor="page" w:tblpXSpec="center" w:tblpY="177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3474"/>
        <w:gridCol w:w="3072"/>
        <w:gridCol w:w="2668"/>
      </w:tblGrid>
      <w:tr w:rsidR="0047062A" w:rsidRPr="00FE4417" w:rsidTr="0047062A">
        <w:tc>
          <w:tcPr>
            <w:tcW w:w="3474" w:type="dxa"/>
            <w:vAlign w:val="center"/>
          </w:tcPr>
          <w:p w:rsidR="0047062A" w:rsidRPr="00FE4417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b/>
                <w:sz w:val="28"/>
                <w:szCs w:val="28"/>
              </w:rPr>
            </w:pPr>
            <w:r w:rsidRPr="00FE4417">
              <w:rPr>
                <w:rStyle w:val="FontStyle51"/>
                <w:b/>
                <w:sz w:val="28"/>
                <w:szCs w:val="28"/>
              </w:rPr>
              <w:t>Курс</w:t>
            </w:r>
          </w:p>
        </w:tc>
        <w:tc>
          <w:tcPr>
            <w:tcW w:w="3072" w:type="dxa"/>
            <w:vAlign w:val="center"/>
          </w:tcPr>
          <w:p w:rsidR="0047062A" w:rsidRPr="00FE4417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b/>
                <w:sz w:val="28"/>
                <w:szCs w:val="28"/>
              </w:rPr>
            </w:pPr>
            <w:r w:rsidRPr="00FE4417">
              <w:rPr>
                <w:rStyle w:val="FontStyle51"/>
                <w:b/>
                <w:sz w:val="28"/>
                <w:szCs w:val="28"/>
              </w:rPr>
              <w:t>Количество часов в неделю</w:t>
            </w:r>
          </w:p>
        </w:tc>
        <w:tc>
          <w:tcPr>
            <w:tcW w:w="2668" w:type="dxa"/>
            <w:vAlign w:val="center"/>
          </w:tcPr>
          <w:p w:rsidR="0047062A" w:rsidRPr="00FE4417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b/>
                <w:sz w:val="28"/>
                <w:szCs w:val="28"/>
              </w:rPr>
            </w:pPr>
            <w:r w:rsidRPr="00FE4417">
              <w:rPr>
                <w:rStyle w:val="FontStyle51"/>
                <w:b/>
                <w:sz w:val="28"/>
                <w:szCs w:val="28"/>
              </w:rPr>
              <w:t>Количество часов в год</w:t>
            </w:r>
          </w:p>
        </w:tc>
      </w:tr>
      <w:tr w:rsidR="0047062A" w:rsidRPr="00FE4417" w:rsidTr="0047062A">
        <w:tc>
          <w:tcPr>
            <w:tcW w:w="3474" w:type="dxa"/>
            <w:vAlign w:val="center"/>
          </w:tcPr>
          <w:p w:rsidR="0047062A" w:rsidRPr="00FE4417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 w:rsidRPr="00FE4417">
              <w:rPr>
                <w:rStyle w:val="FontStyle51"/>
                <w:sz w:val="28"/>
                <w:szCs w:val="28"/>
              </w:rPr>
              <w:t>Алгебра 7 класс</w:t>
            </w:r>
          </w:p>
        </w:tc>
        <w:tc>
          <w:tcPr>
            <w:tcW w:w="3072" w:type="dxa"/>
            <w:vAlign w:val="center"/>
          </w:tcPr>
          <w:p w:rsidR="0047062A" w:rsidRPr="00FE4417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 w:rsidRPr="00FE4417">
              <w:rPr>
                <w:rStyle w:val="FontStyle51"/>
                <w:sz w:val="28"/>
                <w:szCs w:val="28"/>
              </w:rPr>
              <w:t>3</w:t>
            </w:r>
          </w:p>
        </w:tc>
        <w:tc>
          <w:tcPr>
            <w:tcW w:w="2668" w:type="dxa"/>
            <w:vAlign w:val="center"/>
          </w:tcPr>
          <w:p w:rsidR="0047062A" w:rsidRPr="00FE4417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 w:rsidRPr="00FE4417">
              <w:rPr>
                <w:rStyle w:val="FontStyle51"/>
                <w:sz w:val="28"/>
                <w:szCs w:val="28"/>
              </w:rPr>
              <w:t>102</w:t>
            </w:r>
          </w:p>
        </w:tc>
      </w:tr>
      <w:tr w:rsidR="0047062A" w:rsidRPr="00FE4417" w:rsidTr="0047062A">
        <w:tc>
          <w:tcPr>
            <w:tcW w:w="3474" w:type="dxa"/>
            <w:vAlign w:val="center"/>
          </w:tcPr>
          <w:p w:rsidR="0047062A" w:rsidRPr="00FE4417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 w:rsidRPr="00FE4417">
              <w:rPr>
                <w:rStyle w:val="FontStyle51"/>
                <w:sz w:val="28"/>
                <w:szCs w:val="28"/>
              </w:rPr>
              <w:t>Алгебра 8 класс</w:t>
            </w:r>
          </w:p>
        </w:tc>
        <w:tc>
          <w:tcPr>
            <w:tcW w:w="3072" w:type="dxa"/>
            <w:vAlign w:val="center"/>
          </w:tcPr>
          <w:p w:rsidR="0047062A" w:rsidRPr="00FE4417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 w:rsidRPr="00FE4417">
              <w:rPr>
                <w:rStyle w:val="FontStyle51"/>
                <w:sz w:val="28"/>
                <w:szCs w:val="28"/>
              </w:rPr>
              <w:t>3</w:t>
            </w:r>
          </w:p>
        </w:tc>
        <w:tc>
          <w:tcPr>
            <w:tcW w:w="2668" w:type="dxa"/>
            <w:vAlign w:val="center"/>
          </w:tcPr>
          <w:p w:rsidR="0047062A" w:rsidRPr="00FE4417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 w:rsidRPr="00FE4417">
              <w:rPr>
                <w:rStyle w:val="FontStyle51"/>
                <w:sz w:val="28"/>
                <w:szCs w:val="28"/>
              </w:rPr>
              <w:t>102</w:t>
            </w:r>
          </w:p>
        </w:tc>
      </w:tr>
      <w:tr w:rsidR="0047062A" w:rsidRPr="00FE4417" w:rsidTr="0047062A">
        <w:tc>
          <w:tcPr>
            <w:tcW w:w="3474" w:type="dxa"/>
            <w:vAlign w:val="center"/>
          </w:tcPr>
          <w:p w:rsidR="0047062A" w:rsidRPr="00FE4417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 w:rsidRPr="00FE4417">
              <w:rPr>
                <w:rStyle w:val="FontStyle51"/>
                <w:sz w:val="28"/>
                <w:szCs w:val="28"/>
              </w:rPr>
              <w:t>Алгебра 9 класс</w:t>
            </w:r>
          </w:p>
        </w:tc>
        <w:tc>
          <w:tcPr>
            <w:tcW w:w="3072" w:type="dxa"/>
            <w:vAlign w:val="center"/>
          </w:tcPr>
          <w:p w:rsidR="0047062A" w:rsidRPr="00FE4417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 w:rsidRPr="00FE4417">
              <w:rPr>
                <w:rStyle w:val="FontStyle51"/>
                <w:sz w:val="28"/>
                <w:szCs w:val="28"/>
              </w:rPr>
              <w:t>3</w:t>
            </w:r>
          </w:p>
        </w:tc>
        <w:tc>
          <w:tcPr>
            <w:tcW w:w="2668" w:type="dxa"/>
            <w:vAlign w:val="center"/>
          </w:tcPr>
          <w:p w:rsidR="0047062A" w:rsidRPr="00FE4417" w:rsidRDefault="0047062A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 w:rsidRPr="00FE4417">
              <w:rPr>
                <w:rStyle w:val="FontStyle51"/>
                <w:sz w:val="28"/>
                <w:szCs w:val="28"/>
              </w:rPr>
              <w:t>102</w:t>
            </w:r>
          </w:p>
        </w:tc>
      </w:tr>
      <w:tr w:rsidR="00E71E1D" w:rsidRPr="00FE4417" w:rsidTr="003E4FBE">
        <w:tc>
          <w:tcPr>
            <w:tcW w:w="6546" w:type="dxa"/>
            <w:gridSpan w:val="2"/>
            <w:vAlign w:val="center"/>
          </w:tcPr>
          <w:p w:rsidR="00E71E1D" w:rsidRPr="00FE4417" w:rsidRDefault="00E71E1D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>
              <w:rPr>
                <w:rStyle w:val="FontStyle51"/>
                <w:sz w:val="28"/>
                <w:szCs w:val="28"/>
              </w:rPr>
              <w:t>ИТОГО</w:t>
            </w:r>
          </w:p>
        </w:tc>
        <w:tc>
          <w:tcPr>
            <w:tcW w:w="2668" w:type="dxa"/>
            <w:vAlign w:val="center"/>
          </w:tcPr>
          <w:p w:rsidR="00E71E1D" w:rsidRPr="00FE4417" w:rsidRDefault="00E71E1D" w:rsidP="0047062A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>
              <w:rPr>
                <w:rStyle w:val="FontStyle51"/>
                <w:sz w:val="28"/>
                <w:szCs w:val="28"/>
              </w:rPr>
              <w:t>306</w:t>
            </w:r>
          </w:p>
        </w:tc>
      </w:tr>
    </w:tbl>
    <w:p w:rsidR="00084CC5" w:rsidRPr="00FE4417" w:rsidRDefault="00084CC5" w:rsidP="00084CC5">
      <w:pPr>
        <w:ind w:firstLine="709"/>
        <w:jc w:val="both"/>
        <w:rPr>
          <w:sz w:val="28"/>
          <w:szCs w:val="28"/>
        </w:rPr>
      </w:pPr>
    </w:p>
    <w:p w:rsidR="009268D6" w:rsidRPr="00FE4417" w:rsidRDefault="009268D6" w:rsidP="00084CC5">
      <w:pPr>
        <w:ind w:firstLine="709"/>
        <w:jc w:val="both"/>
        <w:rPr>
          <w:color w:val="00B050"/>
          <w:sz w:val="28"/>
          <w:szCs w:val="28"/>
        </w:rPr>
      </w:pPr>
    </w:p>
    <w:p w:rsidR="009268D6" w:rsidRPr="00FE4417" w:rsidRDefault="009268D6" w:rsidP="00084CC5">
      <w:pPr>
        <w:ind w:firstLine="709"/>
        <w:jc w:val="both"/>
        <w:rPr>
          <w:color w:val="00B050"/>
          <w:sz w:val="28"/>
          <w:szCs w:val="28"/>
        </w:rPr>
      </w:pPr>
    </w:p>
    <w:p w:rsidR="009268D6" w:rsidRPr="00FE4417" w:rsidRDefault="009268D6" w:rsidP="0047062A">
      <w:pPr>
        <w:ind w:firstLine="709"/>
        <w:jc w:val="center"/>
        <w:rPr>
          <w:color w:val="00B050"/>
          <w:sz w:val="28"/>
          <w:szCs w:val="28"/>
        </w:rPr>
      </w:pPr>
    </w:p>
    <w:p w:rsidR="009268D6" w:rsidRDefault="009268D6" w:rsidP="00084CC5">
      <w:pPr>
        <w:ind w:firstLine="709"/>
        <w:jc w:val="both"/>
        <w:rPr>
          <w:color w:val="00B050"/>
        </w:rPr>
      </w:pPr>
    </w:p>
    <w:p w:rsidR="009268D6" w:rsidRDefault="009268D6" w:rsidP="00084CC5">
      <w:pPr>
        <w:ind w:firstLine="709"/>
        <w:jc w:val="both"/>
        <w:rPr>
          <w:color w:val="00B050"/>
        </w:rPr>
      </w:pPr>
    </w:p>
    <w:p w:rsidR="009268D6" w:rsidRPr="009C7A5F" w:rsidRDefault="009268D6" w:rsidP="00084CC5">
      <w:pPr>
        <w:ind w:firstLine="709"/>
        <w:jc w:val="both"/>
        <w:rPr>
          <w:color w:val="00B050"/>
        </w:rPr>
      </w:pPr>
    </w:p>
    <w:p w:rsidR="00084CC5" w:rsidRPr="009E3E98" w:rsidRDefault="00084CC5" w:rsidP="00084CC5">
      <w:pPr>
        <w:ind w:firstLine="709"/>
        <w:jc w:val="both"/>
        <w:rPr>
          <w:color w:val="FF0000"/>
        </w:rPr>
      </w:pPr>
    </w:p>
    <w:p w:rsidR="00084CC5" w:rsidRPr="009E3E98" w:rsidRDefault="00084CC5" w:rsidP="00084CC5">
      <w:pPr>
        <w:ind w:firstLine="709"/>
        <w:jc w:val="both"/>
        <w:rPr>
          <w:color w:val="FF0000"/>
        </w:rPr>
      </w:pPr>
    </w:p>
    <w:p w:rsidR="002429A1" w:rsidRPr="00A33D2C" w:rsidRDefault="002429A1" w:rsidP="002429A1">
      <w:pPr>
        <w:jc w:val="center"/>
        <w:rPr>
          <w:b/>
          <w:sz w:val="28"/>
          <w:szCs w:val="28"/>
        </w:rPr>
      </w:pPr>
      <w:r w:rsidRPr="00A33D2C">
        <w:rPr>
          <w:b/>
          <w:sz w:val="28"/>
          <w:szCs w:val="28"/>
        </w:rPr>
        <w:t xml:space="preserve">ЛИЧНОСТНЫЕ, МЕТАПРЕДМЕТНЫЕ И ПРЕДМЕТНЫЕ </w:t>
      </w:r>
    </w:p>
    <w:p w:rsidR="002429A1" w:rsidRPr="00A33D2C" w:rsidRDefault="002429A1" w:rsidP="002429A1">
      <w:pPr>
        <w:jc w:val="center"/>
        <w:rPr>
          <w:b/>
          <w:sz w:val="28"/>
          <w:szCs w:val="28"/>
        </w:rPr>
      </w:pPr>
      <w:r w:rsidRPr="00A33D2C">
        <w:rPr>
          <w:b/>
          <w:sz w:val="28"/>
          <w:szCs w:val="28"/>
        </w:rPr>
        <w:t>РЕЗУЛЬТАТЫ ОСВОЕНИЯ УЧЕБНОГО ПРЕДМЕТА</w:t>
      </w:r>
    </w:p>
    <w:p w:rsidR="002429A1" w:rsidRPr="00A33D2C" w:rsidRDefault="002429A1" w:rsidP="002429A1">
      <w:pPr>
        <w:jc w:val="both"/>
        <w:rPr>
          <w:sz w:val="28"/>
          <w:szCs w:val="28"/>
        </w:rPr>
      </w:pPr>
      <w:r w:rsidRPr="00A33D2C">
        <w:rPr>
          <w:sz w:val="28"/>
          <w:szCs w:val="28"/>
        </w:rPr>
        <w:tab/>
        <w:t>Изучение математики обеспечивает следующие результаты освоения основной образовательной программы:</w:t>
      </w:r>
    </w:p>
    <w:p w:rsidR="002429A1" w:rsidRPr="00A33D2C" w:rsidRDefault="002429A1" w:rsidP="002429A1">
      <w:pPr>
        <w:jc w:val="both"/>
        <w:rPr>
          <w:i/>
          <w:sz w:val="28"/>
          <w:szCs w:val="28"/>
        </w:rPr>
      </w:pPr>
      <w:r w:rsidRPr="00A33D2C">
        <w:rPr>
          <w:i/>
          <w:sz w:val="28"/>
          <w:szCs w:val="28"/>
        </w:rPr>
        <w:t>личностные:</w:t>
      </w:r>
    </w:p>
    <w:p w:rsidR="002429A1" w:rsidRPr="00A33D2C" w:rsidRDefault="002429A1" w:rsidP="002429A1">
      <w:pPr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A33D2C">
        <w:rPr>
          <w:rStyle w:val="dash041e005f0431005f044b005f0447005f043d005f044b005f0439005f005fchar1char1"/>
          <w:sz w:val="28"/>
          <w:szCs w:val="28"/>
        </w:rPr>
        <w:t>1. Готовность и способность обучающихся к саморазвитию и самообразованию на основе мотивации к обучению и познанию;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.</w:t>
      </w:r>
    </w:p>
    <w:p w:rsidR="002429A1" w:rsidRPr="00A33D2C" w:rsidRDefault="002429A1" w:rsidP="002429A1">
      <w:pPr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A33D2C">
        <w:rPr>
          <w:rStyle w:val="dash041e005f0431005f044b005f0447005f043d005f044b005f0439005f005fchar1char1"/>
          <w:sz w:val="28"/>
          <w:szCs w:val="28"/>
        </w:rPr>
        <w:lastRenderedPageBreak/>
        <w:t>2. Сформированность ответственного отношения к учению; уважительного отношения к труду.</w:t>
      </w:r>
    </w:p>
    <w:p w:rsidR="002429A1" w:rsidRPr="00A33D2C" w:rsidRDefault="002429A1" w:rsidP="002429A1">
      <w:pPr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A33D2C">
        <w:rPr>
          <w:rStyle w:val="dash041e005f0431005f044b005f0447005f043d005f044b005f0439005f005fchar1char1"/>
          <w:sz w:val="28"/>
          <w:szCs w:val="28"/>
        </w:rPr>
        <w:t>3. Сформированность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2429A1" w:rsidRPr="00A33D2C" w:rsidRDefault="002429A1" w:rsidP="002429A1">
      <w:pPr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A33D2C">
        <w:rPr>
          <w:rStyle w:val="dash041e005f0431005f044b005f0447005f043d005f044b005f0439005f005fchar1char1"/>
          <w:sz w:val="28"/>
          <w:szCs w:val="28"/>
        </w:rPr>
        <w:t xml:space="preserve">4. Осознанное, уважительное и доброжелательное отношение к другому человеку, его мнению, мировоззрению, культуре, языку, вере, гражданской позиции. Готовность и способность вести диалог с другими людьми и достигать в нем взаимопонимания (идентификация себя как полноправного субъекта общения, готовность к конструированию образа партнера по диалогу, готовность к конструированию образа допустимых способов диалога, готовность к конструированию процесса диалога как конвенционирования интересов, процедур, готовность и способность к ведению переговоров). </w:t>
      </w:r>
    </w:p>
    <w:p w:rsidR="002429A1" w:rsidRPr="00A33D2C" w:rsidRDefault="002429A1" w:rsidP="002429A1">
      <w:pPr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A33D2C">
        <w:rPr>
          <w:rStyle w:val="dash041e005f0431005f044b005f0447005f043d005f044b005f0439005f005fchar1char1"/>
          <w:sz w:val="28"/>
          <w:szCs w:val="28"/>
        </w:rPr>
        <w:t xml:space="preserve">5. Освоенность социальных норм, правил поведения, ролей и форм социальной жизни в группах и сообществах. </w:t>
      </w:r>
    </w:p>
    <w:p w:rsidR="002429A1" w:rsidRPr="00A33D2C" w:rsidRDefault="002429A1" w:rsidP="002429A1">
      <w:pPr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A33D2C">
        <w:rPr>
          <w:rStyle w:val="dash041e005f0431005f044b005f0447005f043d005f044b005f0439005f005fchar1char1"/>
          <w:sz w:val="28"/>
          <w:szCs w:val="28"/>
        </w:rPr>
        <w:t>6. Сформированность ценности здорового и безопасного образа жизни.</w:t>
      </w:r>
    </w:p>
    <w:p w:rsidR="002429A1" w:rsidRPr="00A33D2C" w:rsidRDefault="002429A1" w:rsidP="002429A1">
      <w:pPr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A33D2C">
        <w:rPr>
          <w:rStyle w:val="dash041e005f0431005f044b005f0447005f043d005f044b005f0439005f005fchar1char1"/>
          <w:sz w:val="28"/>
          <w:szCs w:val="28"/>
        </w:rPr>
        <w:t>7. Развитость эстетического сознания через освоение художественного наследия народов России и мира, творческой деятельности эстетического характера (способность понимать художественные произведения; эстетическое, эмоционально-ценностное видение окружающего мира; способность к эмоционально-ценностному освоению мира, самовыражению и ориентации в художественном и нравственном пространстве культуры; уважение к истории культуры своего Отечества, выраженной в том числе в понимании красоты человека; потребность в общении с художественными произведениями, сформированность активного отношения к традициям художественной культуры как смысловой, эстетической и личностно-значимой ценности).</w:t>
      </w:r>
    </w:p>
    <w:p w:rsidR="002429A1" w:rsidRPr="00A33D2C" w:rsidRDefault="002429A1" w:rsidP="002429A1">
      <w:pPr>
        <w:ind w:firstLine="709"/>
        <w:jc w:val="both"/>
        <w:rPr>
          <w:sz w:val="28"/>
          <w:szCs w:val="28"/>
        </w:rPr>
      </w:pPr>
      <w:r w:rsidRPr="00A33D2C">
        <w:rPr>
          <w:rStyle w:val="dash041e005f0431005f044b005f0447005f043d005f044b005f0439005f005fchar1char1"/>
          <w:sz w:val="28"/>
          <w:szCs w:val="28"/>
        </w:rPr>
        <w:t>8. Сформированность основ экологической культуры, соответствующей современному уровню экологического мышления.</w:t>
      </w:r>
    </w:p>
    <w:p w:rsidR="002429A1" w:rsidRPr="00A33D2C" w:rsidRDefault="002429A1" w:rsidP="002429A1">
      <w:pPr>
        <w:ind w:firstLine="709"/>
        <w:jc w:val="both"/>
        <w:rPr>
          <w:sz w:val="28"/>
          <w:szCs w:val="28"/>
        </w:rPr>
      </w:pPr>
    </w:p>
    <w:p w:rsidR="002429A1" w:rsidRPr="00A33D2C" w:rsidRDefault="002429A1" w:rsidP="002429A1">
      <w:pPr>
        <w:jc w:val="both"/>
        <w:rPr>
          <w:i/>
          <w:sz w:val="28"/>
          <w:szCs w:val="28"/>
        </w:rPr>
      </w:pPr>
      <w:r w:rsidRPr="00A33D2C">
        <w:rPr>
          <w:i/>
          <w:sz w:val="28"/>
          <w:szCs w:val="28"/>
        </w:rPr>
        <w:t>Метапредметные.</w:t>
      </w:r>
    </w:p>
    <w:p w:rsidR="002429A1" w:rsidRPr="00A33D2C" w:rsidRDefault="002429A1" w:rsidP="002429A1">
      <w:pPr>
        <w:ind w:firstLine="709"/>
        <w:jc w:val="both"/>
        <w:rPr>
          <w:b/>
          <w:sz w:val="28"/>
          <w:szCs w:val="28"/>
        </w:rPr>
      </w:pPr>
      <w:r w:rsidRPr="00A33D2C">
        <w:rPr>
          <w:b/>
          <w:sz w:val="28"/>
          <w:szCs w:val="28"/>
        </w:rPr>
        <w:t>Межпредметные понятия</w:t>
      </w:r>
    </w:p>
    <w:p w:rsidR="002429A1" w:rsidRPr="00A33D2C" w:rsidRDefault="002429A1" w:rsidP="002429A1">
      <w:pPr>
        <w:ind w:firstLine="709"/>
        <w:jc w:val="both"/>
        <w:rPr>
          <w:i/>
          <w:sz w:val="28"/>
          <w:szCs w:val="28"/>
        </w:rPr>
      </w:pPr>
      <w:r w:rsidRPr="00A33D2C">
        <w:rPr>
          <w:sz w:val="28"/>
          <w:szCs w:val="28"/>
        </w:rPr>
        <w:t xml:space="preserve">Обучающиеся усовершенствуют приобретённые на первом уровне </w:t>
      </w:r>
      <w:r w:rsidRPr="00A33D2C">
        <w:rPr>
          <w:b/>
          <w:sz w:val="28"/>
          <w:szCs w:val="28"/>
        </w:rPr>
        <w:t>навыки работы с информацией</w:t>
      </w:r>
      <w:r w:rsidRPr="00A33D2C">
        <w:rPr>
          <w:sz w:val="28"/>
          <w:szCs w:val="28"/>
        </w:rPr>
        <w:t xml:space="preserve"> и пополнят их. Они смогут работать с текстами, преобразовывать и интерпретировать содержащуюся в них информацию, в том числе:</w:t>
      </w:r>
    </w:p>
    <w:p w:rsidR="002429A1" w:rsidRPr="00A33D2C" w:rsidRDefault="002429A1" w:rsidP="002429A1">
      <w:pPr>
        <w:ind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• систематизировать, сопоставлять, анализировать, обобщать и интерпретировать информацию, содержащуюся в готовых информационных объектах;</w:t>
      </w:r>
    </w:p>
    <w:p w:rsidR="002429A1" w:rsidRPr="00A33D2C" w:rsidRDefault="002429A1" w:rsidP="002429A1">
      <w:pPr>
        <w:ind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• выделять главную и избыточную информацию, выполнять смысловое свё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</w:t>
      </w:r>
    </w:p>
    <w:p w:rsidR="002429A1" w:rsidRPr="00A33D2C" w:rsidRDefault="002429A1" w:rsidP="002429A1">
      <w:pPr>
        <w:ind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• заполнять и дополнять таблицы, схемы, диаграммы, тексты.</w:t>
      </w:r>
    </w:p>
    <w:p w:rsidR="002429A1" w:rsidRPr="00A33D2C" w:rsidRDefault="002429A1" w:rsidP="002429A1">
      <w:pPr>
        <w:suppressAutoHyphens/>
        <w:ind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 xml:space="preserve">Обучающиеся </w:t>
      </w:r>
      <w:r w:rsidRPr="00A33D2C">
        <w:rPr>
          <w:b/>
          <w:sz w:val="28"/>
          <w:szCs w:val="28"/>
        </w:rPr>
        <w:t>приобретут опыт проектной деятельности</w:t>
      </w:r>
      <w:r w:rsidRPr="00A33D2C">
        <w:rPr>
          <w:sz w:val="28"/>
          <w:szCs w:val="28"/>
        </w:rPr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</w:t>
      </w:r>
      <w:r w:rsidRPr="00A33D2C">
        <w:rPr>
          <w:sz w:val="28"/>
          <w:szCs w:val="28"/>
        </w:rPr>
        <w:lastRenderedPageBreak/>
        <w:t>ситуациях неопределённости.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2429A1" w:rsidRPr="00A33D2C" w:rsidRDefault="002429A1" w:rsidP="002429A1">
      <w:pPr>
        <w:ind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2429A1" w:rsidRPr="00A33D2C" w:rsidRDefault="002429A1" w:rsidP="002429A1">
      <w:pPr>
        <w:ind w:firstLine="709"/>
        <w:jc w:val="both"/>
        <w:rPr>
          <w:b/>
          <w:sz w:val="28"/>
          <w:szCs w:val="28"/>
        </w:rPr>
      </w:pPr>
      <w:r w:rsidRPr="00A33D2C">
        <w:rPr>
          <w:b/>
          <w:sz w:val="28"/>
          <w:szCs w:val="28"/>
        </w:rPr>
        <w:t>Регулятивные УУД</w:t>
      </w:r>
    </w:p>
    <w:p w:rsidR="002429A1" w:rsidRPr="00A33D2C" w:rsidRDefault="002429A1" w:rsidP="001A5C44">
      <w:pPr>
        <w:widowControl w:val="0"/>
        <w:numPr>
          <w:ilvl w:val="0"/>
          <w:numId w:val="16"/>
        </w:numPr>
        <w:tabs>
          <w:tab w:val="left" w:pos="1134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</w:t>
      </w:r>
    </w:p>
    <w:p w:rsidR="002429A1" w:rsidRPr="00A33D2C" w:rsidRDefault="002429A1" w:rsidP="001A5C44">
      <w:pPr>
        <w:widowControl w:val="0"/>
        <w:numPr>
          <w:ilvl w:val="0"/>
          <w:numId w:val="17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анализировать существующие и планировать будущие образовательные результаты;</w:t>
      </w:r>
    </w:p>
    <w:p w:rsidR="002429A1" w:rsidRPr="00A33D2C" w:rsidRDefault="002429A1" w:rsidP="001A5C44">
      <w:pPr>
        <w:widowControl w:val="0"/>
        <w:numPr>
          <w:ilvl w:val="0"/>
          <w:numId w:val="17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идентифицировать собственные проблемы и определять главную проблему;</w:t>
      </w:r>
    </w:p>
    <w:p w:rsidR="002429A1" w:rsidRPr="00A33D2C" w:rsidRDefault="002429A1" w:rsidP="001A5C44">
      <w:pPr>
        <w:widowControl w:val="0"/>
        <w:numPr>
          <w:ilvl w:val="0"/>
          <w:numId w:val="17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выдвигать версии решения проблемы, формулировать гипотезы, предвосхищать конечный результат;</w:t>
      </w:r>
    </w:p>
    <w:p w:rsidR="002429A1" w:rsidRPr="00A33D2C" w:rsidRDefault="002429A1" w:rsidP="001A5C44">
      <w:pPr>
        <w:widowControl w:val="0"/>
        <w:numPr>
          <w:ilvl w:val="0"/>
          <w:numId w:val="17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ставить цель деятельности на основе определенной проблемы и существующих возможностей;</w:t>
      </w:r>
    </w:p>
    <w:p w:rsidR="002429A1" w:rsidRPr="00A33D2C" w:rsidRDefault="002429A1" w:rsidP="001A5C44">
      <w:pPr>
        <w:widowControl w:val="0"/>
        <w:numPr>
          <w:ilvl w:val="0"/>
          <w:numId w:val="17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формулировать учебные задачи как шаги достижения поставленной цели деятельности;</w:t>
      </w:r>
    </w:p>
    <w:p w:rsidR="002429A1" w:rsidRPr="00A33D2C" w:rsidRDefault="002429A1" w:rsidP="001A5C44">
      <w:pPr>
        <w:widowControl w:val="0"/>
        <w:numPr>
          <w:ilvl w:val="0"/>
          <w:numId w:val="17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2429A1" w:rsidRPr="00A33D2C" w:rsidRDefault="002429A1" w:rsidP="001A5C44">
      <w:pPr>
        <w:widowControl w:val="0"/>
        <w:numPr>
          <w:ilvl w:val="0"/>
          <w:numId w:val="16"/>
        </w:numPr>
        <w:tabs>
          <w:tab w:val="left" w:pos="1134"/>
        </w:tabs>
        <w:ind w:left="0" w:firstLine="709"/>
        <w:jc w:val="both"/>
        <w:rPr>
          <w:b/>
          <w:sz w:val="28"/>
          <w:szCs w:val="28"/>
        </w:rPr>
      </w:pPr>
      <w:r w:rsidRPr="00A33D2C">
        <w:rPr>
          <w:sz w:val="28"/>
          <w:szCs w:val="28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2429A1" w:rsidRPr="00A33D2C" w:rsidRDefault="002429A1" w:rsidP="001A5C44">
      <w:pPr>
        <w:widowControl w:val="0"/>
        <w:numPr>
          <w:ilvl w:val="0"/>
          <w:numId w:val="17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определять необходимые действие(я) в соответствии с учебной и познавательной задачей и составлять алгоритм их выполнения;</w:t>
      </w:r>
    </w:p>
    <w:p w:rsidR="002429A1" w:rsidRPr="00A33D2C" w:rsidRDefault="002429A1" w:rsidP="001A5C44">
      <w:pPr>
        <w:widowControl w:val="0"/>
        <w:numPr>
          <w:ilvl w:val="0"/>
          <w:numId w:val="17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обосновывать и осуществлять выбор наиболее эффективных способов решения учебных и познавательных задач;</w:t>
      </w:r>
    </w:p>
    <w:p w:rsidR="002429A1" w:rsidRPr="00A33D2C" w:rsidRDefault="002429A1" w:rsidP="001A5C44">
      <w:pPr>
        <w:widowControl w:val="0"/>
        <w:numPr>
          <w:ilvl w:val="0"/>
          <w:numId w:val="17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определять/находить, в том числе из предложенных вариантов, условия для выполнения учебной и познавательной задачи;</w:t>
      </w:r>
    </w:p>
    <w:p w:rsidR="002429A1" w:rsidRPr="00A33D2C" w:rsidRDefault="002429A1" w:rsidP="001A5C44">
      <w:pPr>
        <w:widowControl w:val="0"/>
        <w:numPr>
          <w:ilvl w:val="0"/>
          <w:numId w:val="17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</w:t>
      </w:r>
    </w:p>
    <w:p w:rsidR="002429A1" w:rsidRPr="00A33D2C" w:rsidRDefault="002429A1" w:rsidP="001A5C44">
      <w:pPr>
        <w:widowControl w:val="0"/>
        <w:numPr>
          <w:ilvl w:val="0"/>
          <w:numId w:val="17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выбирать из предложенных вариантов и самостоятельно искать средства/ресурсы для решения задачи/достижения цели;</w:t>
      </w:r>
    </w:p>
    <w:p w:rsidR="002429A1" w:rsidRPr="00A33D2C" w:rsidRDefault="002429A1" w:rsidP="001A5C44">
      <w:pPr>
        <w:widowControl w:val="0"/>
        <w:numPr>
          <w:ilvl w:val="0"/>
          <w:numId w:val="17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составлять план решения проблемы (выполнения проекта, проведения исследования);</w:t>
      </w:r>
    </w:p>
    <w:p w:rsidR="002429A1" w:rsidRPr="00A33D2C" w:rsidRDefault="002429A1" w:rsidP="001A5C44">
      <w:pPr>
        <w:widowControl w:val="0"/>
        <w:numPr>
          <w:ilvl w:val="0"/>
          <w:numId w:val="17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определять потенциальные затруднения при решении учебной и познавательной задачи и находить средства для их устранения;</w:t>
      </w:r>
    </w:p>
    <w:p w:rsidR="002429A1" w:rsidRPr="00A33D2C" w:rsidRDefault="002429A1" w:rsidP="001A5C44">
      <w:pPr>
        <w:widowControl w:val="0"/>
        <w:numPr>
          <w:ilvl w:val="0"/>
          <w:numId w:val="17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описывать свой опыт, оформляя его для передачи другим людям в виде технологии решения практических задач определенного класса;</w:t>
      </w:r>
    </w:p>
    <w:p w:rsidR="002429A1" w:rsidRPr="00A33D2C" w:rsidRDefault="002429A1" w:rsidP="001A5C44">
      <w:pPr>
        <w:widowControl w:val="0"/>
        <w:numPr>
          <w:ilvl w:val="0"/>
          <w:numId w:val="17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планировать и корректировать свою индивидуальную образовательную траекторию.</w:t>
      </w:r>
    </w:p>
    <w:p w:rsidR="002429A1" w:rsidRPr="00A33D2C" w:rsidRDefault="002429A1" w:rsidP="001A5C44">
      <w:pPr>
        <w:widowControl w:val="0"/>
        <w:numPr>
          <w:ilvl w:val="0"/>
          <w:numId w:val="16"/>
        </w:numPr>
        <w:tabs>
          <w:tab w:val="left" w:pos="1134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 xml:space="preserve"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</w:t>
      </w:r>
      <w:r w:rsidRPr="00A33D2C">
        <w:rPr>
          <w:sz w:val="28"/>
          <w:szCs w:val="28"/>
        </w:rPr>
        <w:lastRenderedPageBreak/>
        <w:t>Обучающийся сможет: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определять совместно с педагогом и сверстниками критерии планируемых результатов и критерии оценки своей учебной деятельности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систематизировать (в том числе выбирать приоритетные) критерии планируемых результатов и оценки своей деятельности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оценивать свою деятельность, аргументируя причины достижения или отсутствия планируемого результата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находить достаточные средства для выполнения учебных действий в изменяющейся ситуации и/или при отсутствии планируемого результата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сверять свои действия с целью и, при необходимости, исправлять ошибки самостоятельно.</w:t>
      </w:r>
    </w:p>
    <w:p w:rsidR="002429A1" w:rsidRPr="00A33D2C" w:rsidRDefault="002429A1" w:rsidP="001A5C44">
      <w:pPr>
        <w:widowControl w:val="0"/>
        <w:numPr>
          <w:ilvl w:val="0"/>
          <w:numId w:val="16"/>
        </w:numPr>
        <w:tabs>
          <w:tab w:val="left" w:pos="1134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Умение оценивать правильность выполнения учебной задачи, собственные возможности ее решения. Обучающийся сможет: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определять критерии правильности (корректности) выполнения учебной задачи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анализировать и обосновывать применение соответствующего инструментария для выполнения учебной задачи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свободно пользоваться выработанными критериями оценки и самооценки, исходя из цели и имеющихся средств, различая результат и способы действий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оценивать продукт своей деятельности по заданным и/или самостоятельно определенным критериям в соответствии с целью деятельности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обосновывать достижимость цели выбранным способом на основе оценки своих внутренних ресурсов и доступных внешних ресурсов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фиксировать и анализировать динамику собственных образовательных результатов.</w:t>
      </w:r>
    </w:p>
    <w:p w:rsidR="002429A1" w:rsidRPr="00A33D2C" w:rsidRDefault="002429A1" w:rsidP="001A5C44">
      <w:pPr>
        <w:widowControl w:val="0"/>
        <w:numPr>
          <w:ilvl w:val="0"/>
          <w:numId w:val="16"/>
        </w:numPr>
        <w:tabs>
          <w:tab w:val="left" w:pos="1134"/>
        </w:tabs>
        <w:ind w:left="0" w:firstLine="709"/>
        <w:jc w:val="both"/>
        <w:rPr>
          <w:b/>
          <w:sz w:val="28"/>
          <w:szCs w:val="28"/>
        </w:rPr>
      </w:pPr>
      <w:r w:rsidRPr="00A33D2C">
        <w:rPr>
          <w:sz w:val="28"/>
          <w:szCs w:val="28"/>
        </w:rPr>
        <w:t>Владение основами самоконтроля, самооценки, принятия решений и осуществления осознанного выбора в учебной и познавательной. Обучающийся сможет: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соотносить реальные и планируемые результаты индивидуальной образовательной деятельности и делать выводы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принимать решение в учебной ситуации и нести за него ответственность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самостоятельно определять причины своего успеха или неуспеха и находить способы выхода из ситуации неуспеха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 xml:space="preserve">ретроспективно определять, какие действия по решению учебной задачи или параметры этих действий привели к получению имеющегося продукта учебной </w:t>
      </w:r>
      <w:r w:rsidRPr="00A33D2C">
        <w:rPr>
          <w:sz w:val="28"/>
          <w:szCs w:val="28"/>
        </w:rPr>
        <w:lastRenderedPageBreak/>
        <w:t>деятельности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2429A1" w:rsidRPr="00A33D2C" w:rsidRDefault="002429A1" w:rsidP="002429A1">
      <w:pPr>
        <w:ind w:firstLine="709"/>
        <w:jc w:val="both"/>
        <w:rPr>
          <w:b/>
          <w:sz w:val="28"/>
          <w:szCs w:val="28"/>
        </w:rPr>
      </w:pPr>
      <w:r w:rsidRPr="00A33D2C">
        <w:rPr>
          <w:b/>
          <w:sz w:val="28"/>
          <w:szCs w:val="28"/>
        </w:rPr>
        <w:t>Познавательные УУД</w:t>
      </w:r>
    </w:p>
    <w:p w:rsidR="002429A1" w:rsidRPr="00A33D2C" w:rsidRDefault="002429A1" w:rsidP="001A5C44">
      <w:pPr>
        <w:widowControl w:val="0"/>
        <w:numPr>
          <w:ilvl w:val="0"/>
          <w:numId w:val="16"/>
        </w:numPr>
        <w:tabs>
          <w:tab w:val="left" w:pos="1134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 Обучающийся сможет: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подбирать слова, соподчиненные ключевому слову, определяющие его признаки и свойства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выстраивать логическую цепочку, состоящую из ключевого слова и соподчиненных ему слов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выделять общий признак двух или нескольких предметов или явлений и объяснять их сходство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объединять предметы и явления в группы по определенным признакам, сравнивать, классифицировать и обобщать факты и явления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выделять явление из общего ряда других явлений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строить рассуждение от общих закономерностей к частным явлениям и от частных явлений к общим закономерностям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строить рассуждение на основе сравнения предметов и явлений, выделяя при этом общие признаки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излагать полученную информацию, интерпретируя ее в контексте решаемой задачи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самостоятельно указывать на информацию, нуждающуюся в проверке, предлагать и применять способ проверки достоверности информации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вербализовать эмоциональное впечатление, оказанное на него источником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выявлять и называть причины события, явления, в том числе возможные /наиболее вероятные причины, возможные последствия заданной причины, самостоятельно осуществляя причинно-следственный анализ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2429A1" w:rsidRPr="00A33D2C" w:rsidRDefault="002429A1" w:rsidP="001A5C44">
      <w:pPr>
        <w:widowControl w:val="0"/>
        <w:numPr>
          <w:ilvl w:val="0"/>
          <w:numId w:val="16"/>
        </w:numPr>
        <w:tabs>
          <w:tab w:val="left" w:pos="1134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обозначать символом и знаком предмет и/или явление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 xml:space="preserve">определять логические связи между предметами и/или явлениями, обозначать </w:t>
      </w:r>
      <w:r w:rsidRPr="00A33D2C">
        <w:rPr>
          <w:sz w:val="28"/>
          <w:szCs w:val="28"/>
        </w:rPr>
        <w:lastRenderedPageBreak/>
        <w:t>данные логические связи с помощью знаков в схеме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создавать абстрактный или реальный образ предмета и/или явления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строить модель/схему на основе условий задачи и/или способа ее решения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преобразовывать модели с целью выявления общих законов, определяющих данную предметную область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переводить сложную по составу (многоаспектную) информацию из графического или формализованного (символьного) представления в текстовое, и наоборот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строить доказательство: прямое, косвенное, от противного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2429A1" w:rsidRPr="00A33D2C" w:rsidRDefault="002429A1" w:rsidP="001A5C44">
      <w:pPr>
        <w:widowControl w:val="0"/>
        <w:numPr>
          <w:ilvl w:val="0"/>
          <w:numId w:val="16"/>
        </w:numPr>
        <w:tabs>
          <w:tab w:val="left" w:pos="1134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Смысловое чтение. Обучающийся сможет: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находить в тексте требуемую информацию (в соответствии с целями своей деятельности)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ориентироваться в содержании текста, понимать целостный смысл текста, структурировать текст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устанавливать взаимосвязь описанных в тексте событий, явлений, процессов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резюмировать главную идею текста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non-fiction)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критически оценивать содержание и форму текста.</w:t>
      </w:r>
    </w:p>
    <w:p w:rsidR="002429A1" w:rsidRPr="00A33D2C" w:rsidRDefault="002429A1" w:rsidP="001A5C44">
      <w:pPr>
        <w:widowControl w:val="0"/>
        <w:numPr>
          <w:ilvl w:val="0"/>
          <w:numId w:val="16"/>
        </w:numPr>
        <w:tabs>
          <w:tab w:val="left" w:pos="1134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определять свое отношение к природной среде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анализировать влияние экологических факторов на среду обитания живых организмов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проводить причинный и вероятностный анализ экологических ситуаций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прогнозировать изменения ситуации при смене действия одного фактора на действие другого фактора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распространять экологические знания и участвовать в практических делах по защите окружающей среды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выражать свое отношение к природе через рисунки, сочинения, модели, проектные работы.</w:t>
      </w:r>
    </w:p>
    <w:p w:rsidR="002429A1" w:rsidRPr="00A33D2C" w:rsidRDefault="002429A1" w:rsidP="002429A1">
      <w:pPr>
        <w:ind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2429A1" w:rsidRPr="00A33D2C" w:rsidRDefault="002429A1" w:rsidP="001A5C44">
      <w:pPr>
        <w:pStyle w:val="1"/>
        <w:numPr>
          <w:ilvl w:val="0"/>
          <w:numId w:val="18"/>
        </w:numPr>
        <w:jc w:val="both"/>
        <w:rPr>
          <w:rFonts w:ascii="Times New Roman" w:hAnsi="Times New Roman"/>
          <w:sz w:val="28"/>
          <w:szCs w:val="28"/>
        </w:rPr>
      </w:pPr>
      <w:r w:rsidRPr="00A33D2C">
        <w:rPr>
          <w:rFonts w:ascii="Times New Roman" w:hAnsi="Times New Roman"/>
          <w:sz w:val="28"/>
          <w:szCs w:val="28"/>
        </w:rPr>
        <w:t>определять необходимые ключевые поисковые слова и запросы;</w:t>
      </w:r>
    </w:p>
    <w:p w:rsidR="002429A1" w:rsidRPr="00A33D2C" w:rsidRDefault="002429A1" w:rsidP="001A5C44">
      <w:pPr>
        <w:pStyle w:val="1"/>
        <w:numPr>
          <w:ilvl w:val="0"/>
          <w:numId w:val="18"/>
        </w:numPr>
        <w:jc w:val="both"/>
        <w:rPr>
          <w:rFonts w:ascii="Times New Roman" w:hAnsi="Times New Roman"/>
          <w:sz w:val="28"/>
          <w:szCs w:val="28"/>
        </w:rPr>
      </w:pPr>
      <w:r w:rsidRPr="00A33D2C">
        <w:rPr>
          <w:rFonts w:ascii="Times New Roman" w:hAnsi="Times New Roman"/>
          <w:sz w:val="28"/>
          <w:szCs w:val="28"/>
        </w:rPr>
        <w:lastRenderedPageBreak/>
        <w:t>осуществлять взаимодействие с электронными поисковыми системами, словарями;</w:t>
      </w:r>
    </w:p>
    <w:p w:rsidR="002429A1" w:rsidRPr="00A33D2C" w:rsidRDefault="002429A1" w:rsidP="001A5C44">
      <w:pPr>
        <w:pStyle w:val="1"/>
        <w:numPr>
          <w:ilvl w:val="0"/>
          <w:numId w:val="18"/>
        </w:numPr>
        <w:jc w:val="both"/>
        <w:rPr>
          <w:rFonts w:ascii="Times New Roman" w:hAnsi="Times New Roman"/>
          <w:sz w:val="28"/>
          <w:szCs w:val="28"/>
        </w:rPr>
      </w:pPr>
      <w:r w:rsidRPr="00A33D2C">
        <w:rPr>
          <w:rFonts w:ascii="Times New Roman" w:hAnsi="Times New Roman"/>
          <w:sz w:val="28"/>
          <w:szCs w:val="28"/>
        </w:rPr>
        <w:t>формировать множественную выборку из поисковых источников для объективизации результатов поиска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соотносить полученные результаты поиска со своей деятельностью.</w:t>
      </w:r>
    </w:p>
    <w:p w:rsidR="002429A1" w:rsidRPr="00A33D2C" w:rsidRDefault="002429A1" w:rsidP="002429A1">
      <w:pPr>
        <w:tabs>
          <w:tab w:val="left" w:pos="993"/>
        </w:tabs>
        <w:ind w:firstLine="709"/>
        <w:jc w:val="both"/>
        <w:rPr>
          <w:b/>
          <w:sz w:val="28"/>
          <w:szCs w:val="28"/>
        </w:rPr>
      </w:pPr>
      <w:r w:rsidRPr="00A33D2C">
        <w:rPr>
          <w:b/>
          <w:sz w:val="28"/>
          <w:szCs w:val="28"/>
        </w:rPr>
        <w:t>Коммуникативные УУД</w:t>
      </w:r>
    </w:p>
    <w:p w:rsidR="002429A1" w:rsidRPr="00A33D2C" w:rsidRDefault="002429A1" w:rsidP="001A5C44">
      <w:pPr>
        <w:pStyle w:val="1"/>
        <w:widowControl w:val="0"/>
        <w:numPr>
          <w:ilvl w:val="0"/>
          <w:numId w:val="19"/>
        </w:numPr>
        <w:tabs>
          <w:tab w:val="left" w:pos="426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A33D2C">
        <w:rPr>
          <w:rFonts w:ascii="Times New Roman" w:hAnsi="Times New Roman"/>
          <w:sz w:val="28"/>
          <w:szCs w:val="28"/>
        </w:rPr>
        <w:t>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2429A1" w:rsidRPr="00A33D2C" w:rsidRDefault="002429A1" w:rsidP="001A5C44">
      <w:pPr>
        <w:widowControl w:val="0"/>
        <w:numPr>
          <w:ilvl w:val="0"/>
          <w:numId w:val="20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определять возможные роли в совместной деятельности;</w:t>
      </w:r>
    </w:p>
    <w:p w:rsidR="002429A1" w:rsidRPr="00A33D2C" w:rsidRDefault="002429A1" w:rsidP="001A5C44">
      <w:pPr>
        <w:widowControl w:val="0"/>
        <w:numPr>
          <w:ilvl w:val="0"/>
          <w:numId w:val="20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играть определенную роль в совместной деятельности;</w:t>
      </w:r>
    </w:p>
    <w:p w:rsidR="002429A1" w:rsidRPr="00A33D2C" w:rsidRDefault="002429A1" w:rsidP="001A5C44">
      <w:pPr>
        <w:widowControl w:val="0"/>
        <w:numPr>
          <w:ilvl w:val="0"/>
          <w:numId w:val="20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</w:t>
      </w:r>
    </w:p>
    <w:p w:rsidR="002429A1" w:rsidRPr="00A33D2C" w:rsidRDefault="002429A1" w:rsidP="001A5C44">
      <w:pPr>
        <w:widowControl w:val="0"/>
        <w:numPr>
          <w:ilvl w:val="0"/>
          <w:numId w:val="20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определять свои действия и действия партнера, которые способствовали или препятствовали продуктивной коммуникации;</w:t>
      </w:r>
    </w:p>
    <w:p w:rsidR="002429A1" w:rsidRPr="00A33D2C" w:rsidRDefault="002429A1" w:rsidP="001A5C44">
      <w:pPr>
        <w:widowControl w:val="0"/>
        <w:numPr>
          <w:ilvl w:val="0"/>
          <w:numId w:val="20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строить позитивные отношения в процессе учебной и познавательной деятельности;</w:t>
      </w:r>
    </w:p>
    <w:p w:rsidR="002429A1" w:rsidRPr="00A33D2C" w:rsidRDefault="002429A1" w:rsidP="001A5C44">
      <w:pPr>
        <w:widowControl w:val="0"/>
        <w:numPr>
          <w:ilvl w:val="0"/>
          <w:numId w:val="20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</w:r>
    </w:p>
    <w:p w:rsidR="002429A1" w:rsidRPr="00A33D2C" w:rsidRDefault="002429A1" w:rsidP="001A5C44">
      <w:pPr>
        <w:widowControl w:val="0"/>
        <w:numPr>
          <w:ilvl w:val="0"/>
          <w:numId w:val="20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критически относиться к собственному мнению, с достоинством признавать ошибочность своего мнения (если оно таково) и корректировать его;</w:t>
      </w:r>
    </w:p>
    <w:p w:rsidR="002429A1" w:rsidRPr="00A33D2C" w:rsidRDefault="002429A1" w:rsidP="001A5C44">
      <w:pPr>
        <w:widowControl w:val="0"/>
        <w:numPr>
          <w:ilvl w:val="0"/>
          <w:numId w:val="20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предлагать альтернативное решение в конфликтной ситуации;</w:t>
      </w:r>
    </w:p>
    <w:p w:rsidR="002429A1" w:rsidRPr="00A33D2C" w:rsidRDefault="002429A1" w:rsidP="001A5C44">
      <w:pPr>
        <w:widowControl w:val="0"/>
        <w:numPr>
          <w:ilvl w:val="0"/>
          <w:numId w:val="20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выделять общую точку зрения в дискуссии;</w:t>
      </w:r>
    </w:p>
    <w:p w:rsidR="002429A1" w:rsidRPr="00A33D2C" w:rsidRDefault="002429A1" w:rsidP="001A5C44">
      <w:pPr>
        <w:widowControl w:val="0"/>
        <w:numPr>
          <w:ilvl w:val="0"/>
          <w:numId w:val="20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договариваться о правилах и вопросах для обсуждения в соответствии с поставленной перед группой задачей;</w:t>
      </w:r>
    </w:p>
    <w:p w:rsidR="002429A1" w:rsidRPr="00A33D2C" w:rsidRDefault="002429A1" w:rsidP="001A5C44">
      <w:pPr>
        <w:widowControl w:val="0"/>
        <w:numPr>
          <w:ilvl w:val="0"/>
          <w:numId w:val="20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организовывать учебное взаимодействие в группе (определять общие цели, распределять роли, договариваться друг с другом и т. д.);</w:t>
      </w:r>
    </w:p>
    <w:p w:rsidR="002429A1" w:rsidRPr="00A33D2C" w:rsidRDefault="002429A1" w:rsidP="001A5C44">
      <w:pPr>
        <w:widowControl w:val="0"/>
        <w:numPr>
          <w:ilvl w:val="0"/>
          <w:numId w:val="20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2429A1" w:rsidRPr="00A33D2C" w:rsidRDefault="002429A1" w:rsidP="001A5C44">
      <w:pPr>
        <w:widowControl w:val="0"/>
        <w:numPr>
          <w:ilvl w:val="0"/>
          <w:numId w:val="19"/>
        </w:numPr>
        <w:tabs>
          <w:tab w:val="left" w:pos="142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определять задачу коммуникации и в соответствии с ней отбирать речевые средства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отбирать и использовать речевые средства в процессе коммуникации с другими людьми (диалог в паре, в малой группе и т. д.)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представлять в устной или письменной форме развернутый план собственной деятельности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соблюдать нормы публичной речи, регламент в монологе и дискуссии в соответствии с коммуникативной задачей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lastRenderedPageBreak/>
        <w:t>высказывать и обосновывать мнение (суждение) и запрашивать мнение партнера в рамках диалога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принимать решение в ходе диалога и согласовывать его с собеседником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создавать письменные «клишированные» и оригинальные тексты с использованием необходимых речевых средств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использовать вербальные средства (средства логической связи) для выделения смысловых блоков своего выступления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использовать невербальные средства или наглядные материалы, подготовленные/отобранные под руководством учителя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2429A1" w:rsidRPr="00A33D2C" w:rsidRDefault="002429A1" w:rsidP="001A5C44">
      <w:pPr>
        <w:widowControl w:val="0"/>
        <w:numPr>
          <w:ilvl w:val="0"/>
          <w:numId w:val="19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Формирование и развитие компетентности в области использования информационно-коммуникационных технологий (далее – ИКТ). Обучающийся сможет: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выделять информационный аспект задачи, оперировать данными, использовать модель решения задачи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использовать информацию с учетом этических и правовых норм;</w:t>
      </w:r>
    </w:p>
    <w:p w:rsidR="002429A1" w:rsidRPr="00A33D2C" w:rsidRDefault="002429A1" w:rsidP="001A5C44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A33D2C">
        <w:rPr>
          <w:sz w:val="28"/>
          <w:szCs w:val="28"/>
        </w:rPr>
        <w:t>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2429A1" w:rsidRPr="00A33D2C" w:rsidRDefault="002429A1" w:rsidP="002429A1">
      <w:pPr>
        <w:jc w:val="both"/>
        <w:rPr>
          <w:sz w:val="28"/>
          <w:szCs w:val="28"/>
        </w:rPr>
      </w:pPr>
    </w:p>
    <w:p w:rsidR="002429A1" w:rsidRPr="00A33D2C" w:rsidRDefault="002429A1" w:rsidP="002429A1">
      <w:pPr>
        <w:jc w:val="both"/>
        <w:rPr>
          <w:i/>
          <w:sz w:val="28"/>
          <w:szCs w:val="28"/>
        </w:rPr>
      </w:pPr>
      <w:r w:rsidRPr="00A33D2C">
        <w:rPr>
          <w:i/>
          <w:sz w:val="28"/>
          <w:szCs w:val="28"/>
        </w:rPr>
        <w:t>предметные:</w:t>
      </w:r>
    </w:p>
    <w:p w:rsidR="002429A1" w:rsidRPr="00A33D2C" w:rsidRDefault="002429A1" w:rsidP="002429A1">
      <w:pPr>
        <w:pStyle w:val="dash041e0431044b0447043d044b0439"/>
        <w:ind w:firstLine="700"/>
        <w:jc w:val="both"/>
        <w:rPr>
          <w:sz w:val="28"/>
          <w:szCs w:val="28"/>
        </w:rPr>
      </w:pPr>
      <w:r w:rsidRPr="00A33D2C">
        <w:rPr>
          <w:rStyle w:val="dash041e0431044b0447043d044b0439char1"/>
          <w:sz w:val="28"/>
          <w:szCs w:val="28"/>
        </w:rPr>
        <w:t>1) формирование представлений о математике как о методе познания действительности, позволяющем описывать и изучать реальные процессы и явления;</w:t>
      </w:r>
    </w:p>
    <w:p w:rsidR="002429A1" w:rsidRPr="00A33D2C" w:rsidRDefault="002429A1" w:rsidP="002429A1">
      <w:pPr>
        <w:pStyle w:val="dash041e0431044b0447043d044b0439"/>
        <w:ind w:firstLine="700"/>
        <w:jc w:val="both"/>
        <w:rPr>
          <w:sz w:val="28"/>
          <w:szCs w:val="28"/>
        </w:rPr>
      </w:pPr>
      <w:r w:rsidRPr="00A33D2C">
        <w:rPr>
          <w:rStyle w:val="dash041e0431044b0447043d044b0439char1"/>
          <w:sz w:val="28"/>
          <w:szCs w:val="28"/>
        </w:rPr>
        <w:t xml:space="preserve">2) 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; </w:t>
      </w:r>
    </w:p>
    <w:p w:rsidR="002429A1" w:rsidRPr="00A33D2C" w:rsidRDefault="002429A1" w:rsidP="002429A1">
      <w:pPr>
        <w:pStyle w:val="dash041e0431044b0447043d044b0439"/>
        <w:ind w:firstLine="700"/>
        <w:jc w:val="both"/>
        <w:rPr>
          <w:sz w:val="28"/>
          <w:szCs w:val="28"/>
        </w:rPr>
      </w:pPr>
      <w:r w:rsidRPr="00A33D2C">
        <w:rPr>
          <w:rStyle w:val="dash041e0431044b0447043d044b0439char1"/>
          <w:sz w:val="28"/>
          <w:szCs w:val="28"/>
        </w:rPr>
        <w:t>3) 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;</w:t>
      </w:r>
    </w:p>
    <w:p w:rsidR="002429A1" w:rsidRPr="00A33D2C" w:rsidRDefault="002429A1" w:rsidP="002429A1">
      <w:pPr>
        <w:pStyle w:val="dash041e0431044b0447043d044b0439"/>
        <w:ind w:firstLine="700"/>
        <w:jc w:val="both"/>
        <w:rPr>
          <w:sz w:val="28"/>
          <w:szCs w:val="28"/>
        </w:rPr>
      </w:pPr>
      <w:r w:rsidRPr="00A33D2C">
        <w:rPr>
          <w:rStyle w:val="dash041e0431044b0447043d044b0439char1"/>
          <w:sz w:val="28"/>
          <w:szCs w:val="28"/>
        </w:rPr>
        <w:t xml:space="preserve">3) 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; </w:t>
      </w:r>
    </w:p>
    <w:p w:rsidR="002429A1" w:rsidRPr="00A33D2C" w:rsidRDefault="002429A1" w:rsidP="002429A1">
      <w:pPr>
        <w:pStyle w:val="dash041e0431044b0447043d044b0439"/>
        <w:ind w:firstLine="700"/>
        <w:jc w:val="both"/>
        <w:rPr>
          <w:sz w:val="28"/>
          <w:szCs w:val="28"/>
        </w:rPr>
      </w:pPr>
      <w:r w:rsidRPr="00A33D2C">
        <w:rPr>
          <w:rStyle w:val="dash041e0431044b0447043d044b0439char1"/>
          <w:sz w:val="28"/>
          <w:szCs w:val="28"/>
        </w:rPr>
        <w:t>4) 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;</w:t>
      </w:r>
    </w:p>
    <w:p w:rsidR="002429A1" w:rsidRPr="00A33D2C" w:rsidRDefault="002429A1" w:rsidP="002429A1">
      <w:pPr>
        <w:pStyle w:val="dash041e0431044b0447043d044b0439"/>
        <w:ind w:firstLine="700"/>
        <w:jc w:val="both"/>
        <w:rPr>
          <w:sz w:val="28"/>
          <w:szCs w:val="28"/>
        </w:rPr>
      </w:pPr>
      <w:r w:rsidRPr="00A33D2C">
        <w:rPr>
          <w:rStyle w:val="dash041e0431044b0447043d044b0439char1"/>
          <w:sz w:val="28"/>
          <w:szCs w:val="28"/>
        </w:rPr>
        <w:lastRenderedPageBreak/>
        <w:t xml:space="preserve">5) 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; </w:t>
      </w:r>
    </w:p>
    <w:p w:rsidR="002429A1" w:rsidRPr="00A33D2C" w:rsidRDefault="002429A1" w:rsidP="002429A1">
      <w:pPr>
        <w:pStyle w:val="dash041e0431044b0447043d044b0439"/>
        <w:ind w:firstLine="700"/>
        <w:jc w:val="both"/>
        <w:rPr>
          <w:sz w:val="28"/>
          <w:szCs w:val="28"/>
        </w:rPr>
      </w:pPr>
      <w:r w:rsidRPr="00A33D2C">
        <w:rPr>
          <w:rStyle w:val="dash041e0431044b0447043d044b0439char1"/>
          <w:sz w:val="28"/>
          <w:szCs w:val="28"/>
        </w:rPr>
        <w:t>6) 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  пользоваться оценкой и прикидкой при практических расчётах;</w:t>
      </w:r>
    </w:p>
    <w:p w:rsidR="002429A1" w:rsidRPr="00A33D2C" w:rsidRDefault="002429A1" w:rsidP="002429A1">
      <w:pPr>
        <w:pStyle w:val="dash041e0441043d043e0432043d043e0439002004420435043a04410442002004410020043e0442044104420443043f043e043c"/>
        <w:spacing w:after="0"/>
        <w:ind w:left="0" w:firstLine="700"/>
        <w:jc w:val="both"/>
        <w:rPr>
          <w:sz w:val="28"/>
          <w:szCs w:val="28"/>
        </w:rPr>
      </w:pPr>
      <w:r w:rsidRPr="00A33D2C">
        <w:rPr>
          <w:rStyle w:val="dash041e0441043d043e0432043d043e0439002004420435043a04410442002004410020043e0442044104420443043f043e043cchar1"/>
          <w:sz w:val="28"/>
          <w:szCs w:val="28"/>
        </w:rPr>
        <w:t xml:space="preserve">7) ф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звитие основных навыков и умений использования компьютерных устройств; </w:t>
      </w:r>
    </w:p>
    <w:p w:rsidR="002429A1" w:rsidRPr="00A33D2C" w:rsidRDefault="002429A1" w:rsidP="002429A1">
      <w:pPr>
        <w:pStyle w:val="dash041e0441043d043e0432043d043e0439002004420435043a04410442002004410020043e0442044104420443043f043e043c"/>
        <w:spacing w:after="0"/>
        <w:ind w:left="0" w:firstLine="700"/>
        <w:jc w:val="both"/>
        <w:rPr>
          <w:sz w:val="28"/>
          <w:szCs w:val="28"/>
        </w:rPr>
      </w:pPr>
      <w:r w:rsidRPr="00A33D2C">
        <w:rPr>
          <w:rStyle w:val="dash041e0441043d043e0432043d043e0439002004420435043a04410442002004410020043e0442044104420443043f043e043cchar1"/>
          <w:sz w:val="28"/>
          <w:szCs w:val="28"/>
        </w:rPr>
        <w:t>8) формирование умений формализации и структурирования информации, умения выбирать способ представления данных в соответствии с поставленной задачей — таблицы, схемы, графики, диаграммы, с использованием соответствующих программных средств обработки данных;</w:t>
      </w:r>
    </w:p>
    <w:p w:rsidR="002429A1" w:rsidRPr="00A33D2C" w:rsidRDefault="002429A1" w:rsidP="002429A1">
      <w:pPr>
        <w:pStyle w:val="dash041e0441043d043e0432043d043e0439002004420435043a04410442002004410020043e0442044104420443043f043e043c"/>
        <w:spacing w:after="0"/>
        <w:ind w:left="0" w:firstLine="700"/>
        <w:jc w:val="both"/>
        <w:rPr>
          <w:sz w:val="28"/>
          <w:szCs w:val="28"/>
        </w:rPr>
      </w:pPr>
      <w:r w:rsidRPr="00A33D2C">
        <w:rPr>
          <w:rStyle w:val="dash041e0441043d043e0432043d043e0439002004420435043a04410442002004410020043e0442044104420443043f043e043cchar1"/>
          <w:sz w:val="28"/>
          <w:szCs w:val="28"/>
        </w:rPr>
        <w:t>9) формирование навыков и умений безопасного и целесообразного поведения при работе с компьютерными программами и в Интернете, умения соблюдать нормы информационной этики и права.</w:t>
      </w:r>
    </w:p>
    <w:p w:rsidR="00984195" w:rsidRPr="00984195" w:rsidRDefault="00984195" w:rsidP="00E9289A">
      <w:pPr>
        <w:ind w:firstLine="284"/>
        <w:jc w:val="both"/>
        <w:rPr>
          <w:sz w:val="28"/>
        </w:rPr>
      </w:pPr>
    </w:p>
    <w:p w:rsidR="00CF6FB7" w:rsidRPr="00A33D2C" w:rsidRDefault="00CF6FB7" w:rsidP="00A82581">
      <w:pPr>
        <w:jc w:val="center"/>
        <w:rPr>
          <w:b/>
          <w:sz w:val="28"/>
          <w:szCs w:val="28"/>
        </w:rPr>
      </w:pPr>
      <w:r w:rsidRPr="00A33D2C">
        <w:rPr>
          <w:b/>
          <w:sz w:val="28"/>
          <w:szCs w:val="28"/>
        </w:rPr>
        <w:t>СОДЕРЖАНИЕ УЧЕБНОГО ПРЕДМЕТА</w:t>
      </w:r>
    </w:p>
    <w:p w:rsidR="00984195" w:rsidRPr="005F71BB" w:rsidRDefault="00CF6FB7" w:rsidP="00A82581">
      <w:pPr>
        <w:widowControl w:val="0"/>
        <w:ind w:firstLine="284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Алгебра </w:t>
      </w:r>
      <w:r w:rsidR="00984195" w:rsidRPr="005F71BB">
        <w:rPr>
          <w:b/>
          <w:bCs/>
          <w:sz w:val="28"/>
          <w:szCs w:val="28"/>
        </w:rPr>
        <w:t>7 – 9 классов</w:t>
      </w:r>
    </w:p>
    <w:p w:rsidR="00237E46" w:rsidRPr="001B5B5E" w:rsidRDefault="00237E46" w:rsidP="00A82581">
      <w:pPr>
        <w:pStyle w:val="af7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1B5B5E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Числа</w:t>
      </w:r>
    </w:p>
    <w:p w:rsidR="00237E46" w:rsidRPr="001B5B5E" w:rsidRDefault="00237E46" w:rsidP="00A82581">
      <w:pPr>
        <w:ind w:firstLine="709"/>
        <w:jc w:val="both"/>
        <w:rPr>
          <w:sz w:val="28"/>
          <w:szCs w:val="28"/>
        </w:rPr>
      </w:pPr>
      <w:r w:rsidRPr="001B5B5E">
        <w:rPr>
          <w:b/>
          <w:bCs/>
          <w:sz w:val="28"/>
          <w:szCs w:val="28"/>
        </w:rPr>
        <w:t>Рациональные числа</w:t>
      </w:r>
    </w:p>
    <w:p w:rsidR="00237E46" w:rsidRPr="001B5B5E" w:rsidRDefault="00237E46" w:rsidP="00A82581">
      <w:pPr>
        <w:ind w:firstLine="709"/>
        <w:jc w:val="both"/>
        <w:rPr>
          <w:sz w:val="28"/>
          <w:szCs w:val="28"/>
        </w:rPr>
      </w:pPr>
      <w:r w:rsidRPr="001B5B5E">
        <w:rPr>
          <w:sz w:val="28"/>
          <w:szCs w:val="28"/>
        </w:rPr>
        <w:t xml:space="preserve">Множество рациональных чисел. Сравнение рациональных чисел. Действия с рациональными числами. </w:t>
      </w:r>
      <w:r w:rsidRPr="001B5B5E">
        <w:rPr>
          <w:i/>
          <w:sz w:val="28"/>
          <w:szCs w:val="28"/>
        </w:rPr>
        <w:t>Представление рационального числа десятичной дробью</w:t>
      </w:r>
      <w:r w:rsidRPr="001B5B5E">
        <w:rPr>
          <w:sz w:val="28"/>
          <w:szCs w:val="28"/>
        </w:rPr>
        <w:t xml:space="preserve">. </w:t>
      </w:r>
    </w:p>
    <w:p w:rsidR="00237E46" w:rsidRPr="001B5B5E" w:rsidRDefault="00237E46" w:rsidP="00A82581">
      <w:pPr>
        <w:ind w:firstLine="709"/>
        <w:jc w:val="both"/>
        <w:rPr>
          <w:sz w:val="28"/>
          <w:szCs w:val="28"/>
        </w:rPr>
      </w:pPr>
      <w:r w:rsidRPr="001B5B5E">
        <w:rPr>
          <w:b/>
          <w:bCs/>
          <w:sz w:val="28"/>
          <w:szCs w:val="28"/>
        </w:rPr>
        <w:t>Иррациональные числа</w:t>
      </w:r>
    </w:p>
    <w:p w:rsidR="00237E46" w:rsidRPr="001B5B5E" w:rsidRDefault="00237E46" w:rsidP="00A82581">
      <w:pPr>
        <w:ind w:firstLine="709"/>
        <w:jc w:val="both"/>
        <w:rPr>
          <w:bCs/>
          <w:sz w:val="28"/>
          <w:szCs w:val="28"/>
        </w:rPr>
      </w:pPr>
      <w:r w:rsidRPr="001B5B5E">
        <w:rPr>
          <w:sz w:val="28"/>
          <w:szCs w:val="28"/>
        </w:rPr>
        <w:t>Понятие иррационального числа. Распознавание иррациональных чисел. Примеры доказательств в алгебре. Иррациональность числа</w:t>
      </w:r>
      <w:r w:rsidRPr="001B5B5E">
        <w:rPr>
          <w:i/>
          <w:position w:val="-6"/>
          <w:sz w:val="28"/>
          <w:szCs w:val="28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8" o:title=""/>
          </v:shape>
          <o:OLEObject Type="Embed" ProgID="Equation.DSMT4" ShapeID="_x0000_i1025" DrawAspect="Content" ObjectID="_1666195907" r:id="rId9"/>
        </w:object>
      </w:r>
      <w:r w:rsidRPr="001B5B5E">
        <w:rPr>
          <w:i/>
          <w:sz w:val="28"/>
          <w:szCs w:val="28"/>
        </w:rPr>
        <w:t xml:space="preserve">. </w:t>
      </w:r>
      <w:r w:rsidRPr="001B5B5E">
        <w:rPr>
          <w:sz w:val="28"/>
          <w:szCs w:val="28"/>
        </w:rPr>
        <w:t>Применение в геометрии</w:t>
      </w:r>
      <w:r w:rsidRPr="001B5B5E">
        <w:rPr>
          <w:i/>
          <w:sz w:val="28"/>
          <w:szCs w:val="28"/>
        </w:rPr>
        <w:t>.Сравнение иррациональных чисел.</w:t>
      </w:r>
      <w:r w:rsidRPr="001B5B5E">
        <w:rPr>
          <w:bCs/>
          <w:i/>
          <w:sz w:val="28"/>
          <w:szCs w:val="28"/>
        </w:rPr>
        <w:t>Множество действительных чисел</w:t>
      </w:r>
      <w:r w:rsidRPr="001B5B5E">
        <w:rPr>
          <w:bCs/>
          <w:sz w:val="28"/>
          <w:szCs w:val="28"/>
        </w:rPr>
        <w:t>.</w:t>
      </w:r>
    </w:p>
    <w:p w:rsidR="00237E46" w:rsidRPr="001B5B5E" w:rsidRDefault="00237E46" w:rsidP="00A82581">
      <w:pPr>
        <w:pStyle w:val="af7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1B5B5E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Тождественные преобразования</w:t>
      </w:r>
    </w:p>
    <w:p w:rsidR="00237E46" w:rsidRPr="001B5B5E" w:rsidRDefault="00237E46" w:rsidP="00A82581">
      <w:pPr>
        <w:ind w:firstLine="709"/>
        <w:jc w:val="both"/>
        <w:rPr>
          <w:sz w:val="28"/>
          <w:szCs w:val="28"/>
        </w:rPr>
      </w:pPr>
      <w:r w:rsidRPr="001B5B5E">
        <w:rPr>
          <w:b/>
          <w:bCs/>
          <w:sz w:val="28"/>
          <w:szCs w:val="28"/>
        </w:rPr>
        <w:t>Числовые и буквенные выражения</w:t>
      </w:r>
    </w:p>
    <w:p w:rsidR="00237E46" w:rsidRPr="001B5B5E" w:rsidRDefault="00237E46" w:rsidP="00A82581">
      <w:pPr>
        <w:ind w:firstLine="709"/>
        <w:jc w:val="both"/>
        <w:rPr>
          <w:sz w:val="28"/>
          <w:szCs w:val="28"/>
        </w:rPr>
      </w:pPr>
      <w:r w:rsidRPr="001B5B5E">
        <w:rPr>
          <w:sz w:val="28"/>
          <w:szCs w:val="28"/>
        </w:rPr>
        <w:t xml:space="preserve">Выражение с переменной. Значение выражения. Подстановка выражений вместо переменных. </w:t>
      </w:r>
    </w:p>
    <w:p w:rsidR="00237E46" w:rsidRPr="001B5B5E" w:rsidRDefault="00237E46" w:rsidP="00A82581">
      <w:pPr>
        <w:ind w:firstLine="709"/>
        <w:jc w:val="both"/>
        <w:rPr>
          <w:sz w:val="28"/>
          <w:szCs w:val="28"/>
        </w:rPr>
      </w:pPr>
      <w:r w:rsidRPr="001B5B5E">
        <w:rPr>
          <w:b/>
          <w:bCs/>
          <w:sz w:val="28"/>
          <w:szCs w:val="28"/>
        </w:rPr>
        <w:t>Целые выражения</w:t>
      </w:r>
    </w:p>
    <w:p w:rsidR="00237E46" w:rsidRPr="001B5B5E" w:rsidRDefault="00237E46" w:rsidP="00A82581">
      <w:pPr>
        <w:ind w:firstLine="709"/>
        <w:jc w:val="both"/>
        <w:rPr>
          <w:sz w:val="28"/>
          <w:szCs w:val="28"/>
        </w:rPr>
      </w:pPr>
      <w:r w:rsidRPr="001B5B5E">
        <w:rPr>
          <w:sz w:val="28"/>
          <w:szCs w:val="28"/>
        </w:rPr>
        <w:t xml:space="preserve">Степень с натуральным показателем и её свойства. Преобразования выражений, содержащих степени с натуральным показателем. </w:t>
      </w:r>
    </w:p>
    <w:p w:rsidR="00237E46" w:rsidRPr="001B5B5E" w:rsidRDefault="00237E46" w:rsidP="00A82581">
      <w:pPr>
        <w:ind w:firstLine="709"/>
        <w:jc w:val="both"/>
        <w:rPr>
          <w:i/>
          <w:sz w:val="28"/>
          <w:szCs w:val="28"/>
        </w:rPr>
      </w:pPr>
      <w:r w:rsidRPr="001B5B5E">
        <w:rPr>
          <w:sz w:val="28"/>
          <w:szCs w:val="28"/>
        </w:rPr>
        <w:t xml:space="preserve">Одночлен, многочлен. Действия с одночленами и многочленами (сложение, вычитание, умножение). Формулы сокращённого умножения: разность квадратов, квадрат суммы и разности.Разложение многочлена на множители: вынесение общего множителя за скобки, </w:t>
      </w:r>
      <w:r w:rsidRPr="001B5B5E">
        <w:rPr>
          <w:i/>
          <w:sz w:val="28"/>
          <w:szCs w:val="28"/>
        </w:rPr>
        <w:t>группировка, применение формул сокращённого умножения</w:t>
      </w:r>
      <w:r w:rsidRPr="001B5B5E">
        <w:rPr>
          <w:sz w:val="28"/>
          <w:szCs w:val="28"/>
        </w:rPr>
        <w:t>.</w:t>
      </w:r>
      <w:r w:rsidRPr="001B5B5E">
        <w:rPr>
          <w:i/>
          <w:sz w:val="28"/>
          <w:szCs w:val="28"/>
        </w:rPr>
        <w:t xml:space="preserve"> Квадратный трёхчлен, разложение квадратного трёхчлена на множители.</w:t>
      </w:r>
    </w:p>
    <w:p w:rsidR="00237E46" w:rsidRPr="001B5B5E" w:rsidRDefault="00237E46" w:rsidP="00A82581">
      <w:pPr>
        <w:ind w:firstLine="709"/>
        <w:jc w:val="both"/>
        <w:rPr>
          <w:sz w:val="28"/>
          <w:szCs w:val="28"/>
        </w:rPr>
      </w:pPr>
      <w:r w:rsidRPr="001B5B5E">
        <w:rPr>
          <w:b/>
          <w:bCs/>
          <w:sz w:val="28"/>
          <w:szCs w:val="28"/>
        </w:rPr>
        <w:t>Дробно-рациональные выражения</w:t>
      </w:r>
    </w:p>
    <w:p w:rsidR="00237E46" w:rsidRPr="001B5B5E" w:rsidRDefault="00237E46" w:rsidP="00A82581">
      <w:pPr>
        <w:ind w:firstLine="709"/>
        <w:jc w:val="both"/>
        <w:rPr>
          <w:i/>
          <w:sz w:val="28"/>
          <w:szCs w:val="28"/>
        </w:rPr>
      </w:pPr>
      <w:r w:rsidRPr="001B5B5E">
        <w:rPr>
          <w:sz w:val="28"/>
          <w:szCs w:val="28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1B5B5E">
        <w:rPr>
          <w:i/>
          <w:sz w:val="28"/>
          <w:szCs w:val="28"/>
        </w:rPr>
        <w:t>Алгебраическая дробь.</w:t>
      </w:r>
      <w:r w:rsidR="00A05A06" w:rsidRPr="001B5B5E">
        <w:rPr>
          <w:i/>
          <w:sz w:val="28"/>
          <w:szCs w:val="28"/>
        </w:rPr>
        <w:t xml:space="preserve"> </w:t>
      </w:r>
      <w:r w:rsidRPr="001B5B5E">
        <w:rPr>
          <w:i/>
          <w:sz w:val="28"/>
          <w:szCs w:val="28"/>
        </w:rPr>
        <w:t xml:space="preserve">Допустимые значения </w:t>
      </w:r>
      <w:r w:rsidRPr="001B5B5E">
        <w:rPr>
          <w:i/>
          <w:sz w:val="28"/>
          <w:szCs w:val="28"/>
        </w:rPr>
        <w:lastRenderedPageBreak/>
        <w:t>переменных в дробно-рациональных выражениях</w:t>
      </w:r>
      <w:r w:rsidRPr="001B5B5E">
        <w:rPr>
          <w:sz w:val="28"/>
          <w:szCs w:val="28"/>
        </w:rPr>
        <w:t xml:space="preserve">. </w:t>
      </w:r>
      <w:r w:rsidRPr="001B5B5E">
        <w:rPr>
          <w:i/>
          <w:sz w:val="28"/>
          <w:szCs w:val="28"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237E46" w:rsidRPr="001B5B5E" w:rsidRDefault="00237E46" w:rsidP="00A82581">
      <w:pPr>
        <w:ind w:firstLine="709"/>
        <w:jc w:val="both"/>
        <w:rPr>
          <w:sz w:val="28"/>
          <w:szCs w:val="28"/>
        </w:rPr>
      </w:pPr>
      <w:r w:rsidRPr="001B5B5E">
        <w:rPr>
          <w:i/>
          <w:sz w:val="28"/>
          <w:szCs w:val="28"/>
        </w:rPr>
        <w:t>Преобразование выражений, содержащих знак модуля.</w:t>
      </w:r>
    </w:p>
    <w:p w:rsidR="00237E46" w:rsidRPr="001B5B5E" w:rsidRDefault="00237E46" w:rsidP="00A82581">
      <w:pPr>
        <w:ind w:firstLine="709"/>
        <w:jc w:val="both"/>
        <w:rPr>
          <w:sz w:val="28"/>
          <w:szCs w:val="28"/>
        </w:rPr>
      </w:pPr>
      <w:r w:rsidRPr="001B5B5E">
        <w:rPr>
          <w:b/>
          <w:sz w:val="28"/>
          <w:szCs w:val="28"/>
        </w:rPr>
        <w:t>Квадратные корни</w:t>
      </w:r>
    </w:p>
    <w:p w:rsidR="00237E46" w:rsidRPr="001B5B5E" w:rsidRDefault="00237E46" w:rsidP="00A82581">
      <w:pPr>
        <w:ind w:firstLine="709"/>
        <w:jc w:val="both"/>
        <w:rPr>
          <w:sz w:val="28"/>
          <w:szCs w:val="28"/>
        </w:rPr>
      </w:pPr>
      <w:r w:rsidRPr="001B5B5E">
        <w:rPr>
          <w:sz w:val="28"/>
          <w:szCs w:val="28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1B5B5E">
        <w:rPr>
          <w:i/>
          <w:sz w:val="28"/>
          <w:szCs w:val="28"/>
        </w:rPr>
        <w:t>внесение множителя под знак корня</w:t>
      </w:r>
      <w:r w:rsidRPr="001B5B5E">
        <w:rPr>
          <w:sz w:val="28"/>
          <w:szCs w:val="28"/>
        </w:rPr>
        <w:t xml:space="preserve">. </w:t>
      </w:r>
    </w:p>
    <w:p w:rsidR="00237E46" w:rsidRPr="001B5B5E" w:rsidRDefault="00237E46" w:rsidP="00A82581">
      <w:pPr>
        <w:pStyle w:val="af7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1B5B5E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Уравнения и неравенства</w:t>
      </w:r>
    </w:p>
    <w:p w:rsidR="00237E46" w:rsidRPr="001B5B5E" w:rsidRDefault="00237E46" w:rsidP="00A82581">
      <w:pPr>
        <w:ind w:firstLine="709"/>
        <w:jc w:val="both"/>
        <w:rPr>
          <w:sz w:val="28"/>
          <w:szCs w:val="28"/>
        </w:rPr>
      </w:pPr>
      <w:r w:rsidRPr="001B5B5E">
        <w:rPr>
          <w:b/>
          <w:bCs/>
          <w:sz w:val="28"/>
          <w:szCs w:val="28"/>
        </w:rPr>
        <w:t>Равенства</w:t>
      </w:r>
    </w:p>
    <w:p w:rsidR="00237E46" w:rsidRPr="001B5B5E" w:rsidRDefault="00237E46" w:rsidP="00A82581">
      <w:pPr>
        <w:ind w:firstLine="709"/>
        <w:jc w:val="both"/>
        <w:rPr>
          <w:sz w:val="28"/>
          <w:szCs w:val="28"/>
        </w:rPr>
      </w:pPr>
      <w:r w:rsidRPr="001B5B5E">
        <w:rPr>
          <w:sz w:val="28"/>
          <w:szCs w:val="28"/>
        </w:rPr>
        <w:t xml:space="preserve">Числовое равенство. Свойства числовых равенств. Равенство с переменной. </w:t>
      </w:r>
    </w:p>
    <w:p w:rsidR="00237E46" w:rsidRPr="001B5B5E" w:rsidRDefault="00237E46" w:rsidP="00A82581">
      <w:pPr>
        <w:ind w:firstLine="709"/>
        <w:jc w:val="both"/>
        <w:rPr>
          <w:sz w:val="28"/>
          <w:szCs w:val="28"/>
        </w:rPr>
      </w:pPr>
      <w:r w:rsidRPr="001B5B5E">
        <w:rPr>
          <w:b/>
          <w:bCs/>
          <w:sz w:val="28"/>
          <w:szCs w:val="28"/>
        </w:rPr>
        <w:t>Уравнения</w:t>
      </w:r>
    </w:p>
    <w:p w:rsidR="00237E46" w:rsidRPr="001B5B5E" w:rsidRDefault="00237E46" w:rsidP="00A82581">
      <w:pPr>
        <w:ind w:firstLine="709"/>
        <w:jc w:val="both"/>
        <w:rPr>
          <w:i/>
          <w:sz w:val="28"/>
          <w:szCs w:val="28"/>
        </w:rPr>
      </w:pPr>
      <w:r w:rsidRPr="001B5B5E">
        <w:rPr>
          <w:sz w:val="28"/>
          <w:szCs w:val="28"/>
        </w:rPr>
        <w:t xml:space="preserve">Понятие уравнения и корня уравнения. </w:t>
      </w:r>
      <w:r w:rsidRPr="001B5B5E">
        <w:rPr>
          <w:i/>
          <w:sz w:val="28"/>
          <w:szCs w:val="28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237E46" w:rsidRPr="001B5B5E" w:rsidRDefault="00237E46" w:rsidP="00A82581">
      <w:pPr>
        <w:ind w:firstLine="709"/>
        <w:jc w:val="both"/>
        <w:rPr>
          <w:sz w:val="28"/>
          <w:szCs w:val="28"/>
        </w:rPr>
      </w:pPr>
      <w:r w:rsidRPr="001B5B5E">
        <w:rPr>
          <w:b/>
          <w:bCs/>
          <w:sz w:val="28"/>
          <w:szCs w:val="28"/>
        </w:rPr>
        <w:t>Линейное уравнение и его корни</w:t>
      </w:r>
    </w:p>
    <w:p w:rsidR="00237E46" w:rsidRPr="001B5B5E" w:rsidRDefault="00237E46" w:rsidP="00A82581">
      <w:pPr>
        <w:ind w:firstLine="709"/>
        <w:jc w:val="both"/>
        <w:rPr>
          <w:i/>
          <w:sz w:val="28"/>
          <w:szCs w:val="28"/>
        </w:rPr>
      </w:pPr>
      <w:r w:rsidRPr="001B5B5E">
        <w:rPr>
          <w:sz w:val="28"/>
          <w:szCs w:val="28"/>
        </w:rPr>
        <w:t xml:space="preserve">Решение линейных уравнений. </w:t>
      </w:r>
      <w:r w:rsidRPr="001B5B5E">
        <w:rPr>
          <w:i/>
          <w:sz w:val="28"/>
          <w:szCs w:val="28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237E46" w:rsidRPr="001B5B5E" w:rsidRDefault="00237E46" w:rsidP="00A82581">
      <w:pPr>
        <w:ind w:firstLine="709"/>
        <w:jc w:val="both"/>
        <w:rPr>
          <w:sz w:val="28"/>
          <w:szCs w:val="28"/>
        </w:rPr>
      </w:pPr>
      <w:r w:rsidRPr="001B5B5E">
        <w:rPr>
          <w:b/>
          <w:bCs/>
          <w:sz w:val="28"/>
          <w:szCs w:val="28"/>
        </w:rPr>
        <w:t>Квадратное уравнение и его корни</w:t>
      </w:r>
    </w:p>
    <w:p w:rsidR="00237E46" w:rsidRPr="001B5B5E" w:rsidRDefault="00237E46" w:rsidP="00A82581">
      <w:pPr>
        <w:ind w:firstLine="709"/>
        <w:jc w:val="both"/>
        <w:rPr>
          <w:sz w:val="28"/>
          <w:szCs w:val="28"/>
        </w:rPr>
      </w:pPr>
      <w:r w:rsidRPr="001B5B5E">
        <w:rPr>
          <w:sz w:val="28"/>
          <w:szCs w:val="28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1B5B5E">
        <w:rPr>
          <w:i/>
          <w:sz w:val="28"/>
          <w:szCs w:val="28"/>
        </w:rPr>
        <w:t>Теорема Виета. Теорема, обратная теореме Виета.</w:t>
      </w:r>
      <w:r w:rsidRPr="001B5B5E">
        <w:rPr>
          <w:sz w:val="28"/>
          <w:szCs w:val="28"/>
        </w:rPr>
        <w:t xml:space="preserve"> Решение квадратных уравнений:использование формулы для нахождения корней</w:t>
      </w:r>
      <w:r w:rsidRPr="001B5B5E">
        <w:rPr>
          <w:i/>
          <w:sz w:val="28"/>
          <w:szCs w:val="28"/>
        </w:rPr>
        <w:t>, графический метод решения, разложение на множители, подбор корней с использованием теоремы Виета</w:t>
      </w:r>
      <w:r w:rsidRPr="001B5B5E">
        <w:rPr>
          <w:sz w:val="28"/>
          <w:szCs w:val="28"/>
        </w:rPr>
        <w:t xml:space="preserve">. </w:t>
      </w:r>
      <w:r w:rsidRPr="001B5B5E">
        <w:rPr>
          <w:i/>
          <w:sz w:val="28"/>
          <w:szCs w:val="28"/>
        </w:rPr>
        <w:t>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</w:r>
    </w:p>
    <w:p w:rsidR="00237E46" w:rsidRPr="001B5B5E" w:rsidRDefault="00237E46" w:rsidP="00A82581">
      <w:pPr>
        <w:ind w:firstLine="709"/>
        <w:jc w:val="both"/>
        <w:rPr>
          <w:i/>
          <w:sz w:val="28"/>
          <w:szCs w:val="28"/>
        </w:rPr>
      </w:pPr>
      <w:r w:rsidRPr="001B5B5E">
        <w:rPr>
          <w:b/>
          <w:sz w:val="28"/>
          <w:szCs w:val="28"/>
        </w:rPr>
        <w:t>Дробно-рациональные уравнения</w:t>
      </w:r>
    </w:p>
    <w:p w:rsidR="00237E46" w:rsidRPr="001B5B5E" w:rsidRDefault="00237E46" w:rsidP="00A82581">
      <w:pPr>
        <w:ind w:firstLine="709"/>
        <w:jc w:val="both"/>
        <w:rPr>
          <w:i/>
          <w:sz w:val="28"/>
          <w:szCs w:val="28"/>
        </w:rPr>
      </w:pPr>
      <w:r w:rsidRPr="001B5B5E">
        <w:rPr>
          <w:sz w:val="28"/>
          <w:szCs w:val="28"/>
        </w:rPr>
        <w:t xml:space="preserve">Решение простейших дробно-линейных уравнений. </w:t>
      </w:r>
      <w:r w:rsidRPr="001B5B5E">
        <w:rPr>
          <w:i/>
          <w:sz w:val="28"/>
          <w:szCs w:val="28"/>
        </w:rPr>
        <w:t xml:space="preserve">Решение дробно-рациональных уравнений. </w:t>
      </w:r>
    </w:p>
    <w:p w:rsidR="00237E46" w:rsidRPr="001B5B5E" w:rsidRDefault="00237E46" w:rsidP="00A82581">
      <w:pPr>
        <w:ind w:firstLine="709"/>
        <w:jc w:val="both"/>
        <w:rPr>
          <w:i/>
          <w:sz w:val="28"/>
          <w:szCs w:val="28"/>
        </w:rPr>
      </w:pPr>
      <w:r w:rsidRPr="001B5B5E">
        <w:rPr>
          <w:i/>
          <w:sz w:val="28"/>
          <w:szCs w:val="28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237E46" w:rsidRPr="001B5B5E" w:rsidRDefault="00237E46" w:rsidP="00A82581">
      <w:pPr>
        <w:ind w:firstLine="709"/>
        <w:jc w:val="both"/>
        <w:rPr>
          <w:sz w:val="28"/>
          <w:szCs w:val="28"/>
        </w:rPr>
      </w:pPr>
      <w:r w:rsidRPr="001B5B5E">
        <w:rPr>
          <w:i/>
          <w:sz w:val="28"/>
          <w:szCs w:val="28"/>
        </w:rPr>
        <w:t xml:space="preserve">Простейшие иррациональные уравнения вида </w:t>
      </w:r>
      <w:r w:rsidRPr="001B5B5E">
        <w:rPr>
          <w:position w:val="-16"/>
          <w:sz w:val="28"/>
          <w:szCs w:val="28"/>
        </w:rPr>
        <w:object w:dxaOrig="1120" w:dyaOrig="460">
          <v:shape id="_x0000_i1026" type="#_x0000_t75" style="width:57pt;height:21.75pt" o:ole="">
            <v:imagedata r:id="rId10" o:title=""/>
          </v:shape>
          <o:OLEObject Type="Embed" ProgID="Equation.DSMT4" ShapeID="_x0000_i1026" DrawAspect="Content" ObjectID="_1666195908" r:id="rId11"/>
        </w:object>
      </w:r>
      <w:r w:rsidRPr="001B5B5E">
        <w:rPr>
          <w:sz w:val="28"/>
          <w:szCs w:val="28"/>
        </w:rPr>
        <w:t xml:space="preserve">, </w:t>
      </w:r>
      <w:r w:rsidRPr="001B5B5E">
        <w:rPr>
          <w:position w:val="-16"/>
          <w:sz w:val="28"/>
          <w:szCs w:val="28"/>
        </w:rPr>
        <w:object w:dxaOrig="1680" w:dyaOrig="460">
          <v:shape id="_x0000_i1027" type="#_x0000_t75" style="width:82.5pt;height:21.75pt" o:ole="">
            <v:imagedata r:id="rId12" o:title=""/>
          </v:shape>
          <o:OLEObject Type="Embed" ProgID="Equation.DSMT4" ShapeID="_x0000_i1027" DrawAspect="Content" ObjectID="_1666195909" r:id="rId13"/>
        </w:object>
      </w:r>
      <w:r w:rsidRPr="001B5B5E">
        <w:rPr>
          <w:sz w:val="28"/>
          <w:szCs w:val="28"/>
        </w:rPr>
        <w:t>.</w:t>
      </w:r>
    </w:p>
    <w:p w:rsidR="00237E46" w:rsidRPr="001B5B5E" w:rsidRDefault="00237E46" w:rsidP="00A82581">
      <w:pPr>
        <w:ind w:firstLine="709"/>
        <w:jc w:val="both"/>
        <w:rPr>
          <w:i/>
          <w:sz w:val="28"/>
          <w:szCs w:val="28"/>
        </w:rPr>
      </w:pPr>
      <w:r w:rsidRPr="001B5B5E">
        <w:rPr>
          <w:i/>
          <w:sz w:val="28"/>
          <w:szCs w:val="28"/>
        </w:rPr>
        <w:t>Уравнения вида</w:t>
      </w:r>
      <w:r w:rsidRPr="001B5B5E">
        <w:rPr>
          <w:position w:val="-6"/>
          <w:sz w:val="28"/>
          <w:szCs w:val="28"/>
        </w:rPr>
        <w:object w:dxaOrig="700" w:dyaOrig="360">
          <v:shape id="_x0000_i1028" type="#_x0000_t75" style="width:35.25pt;height:18pt" o:ole="">
            <v:imagedata r:id="rId14" o:title=""/>
          </v:shape>
          <o:OLEObject Type="Embed" ProgID="Equation.DSMT4" ShapeID="_x0000_i1028" DrawAspect="Content" ObjectID="_1666195910" r:id="rId15"/>
        </w:object>
      </w:r>
      <w:r w:rsidRPr="001B5B5E">
        <w:rPr>
          <w:sz w:val="28"/>
          <w:szCs w:val="28"/>
        </w:rPr>
        <w:t>.</w:t>
      </w:r>
      <w:r w:rsidRPr="001B5B5E">
        <w:rPr>
          <w:i/>
          <w:sz w:val="28"/>
          <w:szCs w:val="28"/>
        </w:rPr>
        <w:t>Уравнения в целых числах.</w:t>
      </w:r>
    </w:p>
    <w:p w:rsidR="00237E46" w:rsidRPr="001B5B5E" w:rsidRDefault="00237E46" w:rsidP="00A82581">
      <w:pPr>
        <w:ind w:firstLine="709"/>
        <w:jc w:val="both"/>
        <w:rPr>
          <w:b/>
          <w:sz w:val="28"/>
          <w:szCs w:val="28"/>
        </w:rPr>
      </w:pPr>
      <w:r w:rsidRPr="001B5B5E">
        <w:rPr>
          <w:b/>
          <w:sz w:val="28"/>
          <w:szCs w:val="28"/>
        </w:rPr>
        <w:t>Системы уравнений</w:t>
      </w:r>
    </w:p>
    <w:p w:rsidR="00237E46" w:rsidRPr="001B5B5E" w:rsidRDefault="00237E46" w:rsidP="00A82581">
      <w:pPr>
        <w:ind w:firstLine="709"/>
        <w:jc w:val="both"/>
        <w:rPr>
          <w:i/>
          <w:sz w:val="28"/>
          <w:szCs w:val="28"/>
        </w:rPr>
      </w:pPr>
      <w:r w:rsidRPr="001B5B5E">
        <w:rPr>
          <w:sz w:val="28"/>
          <w:szCs w:val="28"/>
        </w:rPr>
        <w:t xml:space="preserve">Уравнение с двумя переменными. Линейное уравнение с двумя переменными. </w:t>
      </w:r>
      <w:r w:rsidRPr="001B5B5E">
        <w:rPr>
          <w:i/>
          <w:sz w:val="28"/>
          <w:szCs w:val="28"/>
        </w:rPr>
        <w:t xml:space="preserve">Прямая как графическая интерпретация линейного уравнения с двумя переменными. </w:t>
      </w:r>
    </w:p>
    <w:p w:rsidR="00237E46" w:rsidRPr="001B5B5E" w:rsidRDefault="00237E46" w:rsidP="00A82581">
      <w:pPr>
        <w:ind w:firstLine="709"/>
        <w:jc w:val="both"/>
        <w:rPr>
          <w:sz w:val="28"/>
          <w:szCs w:val="28"/>
        </w:rPr>
      </w:pPr>
      <w:r w:rsidRPr="001B5B5E">
        <w:rPr>
          <w:sz w:val="28"/>
          <w:szCs w:val="28"/>
        </w:rPr>
        <w:t xml:space="preserve">Понятие системы уравнений. Решение системы уравнений. </w:t>
      </w:r>
    </w:p>
    <w:p w:rsidR="00237E46" w:rsidRPr="001B5B5E" w:rsidRDefault="00237E46" w:rsidP="00A82581">
      <w:pPr>
        <w:ind w:firstLine="709"/>
        <w:jc w:val="both"/>
        <w:rPr>
          <w:sz w:val="28"/>
          <w:szCs w:val="28"/>
        </w:rPr>
      </w:pPr>
      <w:r w:rsidRPr="001B5B5E">
        <w:rPr>
          <w:sz w:val="28"/>
          <w:szCs w:val="28"/>
        </w:rPr>
        <w:t xml:space="preserve">Методы решения систем линейных уравнений с двумя переменными: </w:t>
      </w:r>
      <w:r w:rsidRPr="001B5B5E">
        <w:rPr>
          <w:i/>
          <w:sz w:val="28"/>
          <w:szCs w:val="28"/>
        </w:rPr>
        <w:t>графический метод</w:t>
      </w:r>
      <w:r w:rsidRPr="001B5B5E">
        <w:rPr>
          <w:sz w:val="28"/>
          <w:szCs w:val="28"/>
        </w:rPr>
        <w:t xml:space="preserve">, </w:t>
      </w:r>
      <w:r w:rsidRPr="001B5B5E">
        <w:rPr>
          <w:i/>
          <w:sz w:val="28"/>
          <w:szCs w:val="28"/>
        </w:rPr>
        <w:t>метод сложения</w:t>
      </w:r>
      <w:r w:rsidRPr="001B5B5E">
        <w:rPr>
          <w:sz w:val="28"/>
          <w:szCs w:val="28"/>
        </w:rPr>
        <w:t xml:space="preserve">, метод подстановки. </w:t>
      </w:r>
    </w:p>
    <w:p w:rsidR="00237E46" w:rsidRPr="001B5B5E" w:rsidRDefault="00237E46" w:rsidP="00A82581">
      <w:pPr>
        <w:ind w:firstLine="709"/>
        <w:jc w:val="both"/>
        <w:rPr>
          <w:i/>
          <w:sz w:val="28"/>
          <w:szCs w:val="28"/>
        </w:rPr>
      </w:pPr>
      <w:r w:rsidRPr="001B5B5E">
        <w:rPr>
          <w:i/>
          <w:sz w:val="28"/>
          <w:szCs w:val="28"/>
        </w:rPr>
        <w:t>Системы линейных уравнений с параметром</w:t>
      </w:r>
      <w:r w:rsidRPr="001B5B5E">
        <w:rPr>
          <w:sz w:val="28"/>
          <w:szCs w:val="28"/>
        </w:rPr>
        <w:t>.</w:t>
      </w:r>
    </w:p>
    <w:p w:rsidR="00237E46" w:rsidRPr="001B5B5E" w:rsidRDefault="00237E46" w:rsidP="00A82581">
      <w:pPr>
        <w:ind w:firstLine="709"/>
        <w:jc w:val="both"/>
        <w:rPr>
          <w:b/>
          <w:sz w:val="28"/>
          <w:szCs w:val="28"/>
        </w:rPr>
      </w:pPr>
      <w:r w:rsidRPr="001B5B5E">
        <w:rPr>
          <w:b/>
          <w:sz w:val="28"/>
          <w:szCs w:val="28"/>
        </w:rPr>
        <w:t>Неравенства</w:t>
      </w:r>
    </w:p>
    <w:p w:rsidR="00237E46" w:rsidRPr="001B5B5E" w:rsidRDefault="00237E46" w:rsidP="00A82581">
      <w:pPr>
        <w:ind w:firstLine="709"/>
        <w:jc w:val="both"/>
        <w:rPr>
          <w:sz w:val="28"/>
          <w:szCs w:val="28"/>
        </w:rPr>
      </w:pPr>
      <w:r w:rsidRPr="001B5B5E">
        <w:rPr>
          <w:sz w:val="28"/>
          <w:szCs w:val="28"/>
        </w:rPr>
        <w:t xml:space="preserve">Числовые неравенства. Свойства числовых неравенств. Проверка справедливости неравенств при заданных значениях переменных. </w:t>
      </w:r>
    </w:p>
    <w:p w:rsidR="00237E46" w:rsidRPr="001B5B5E" w:rsidRDefault="00237E46" w:rsidP="00A82581">
      <w:pPr>
        <w:ind w:firstLine="709"/>
        <w:jc w:val="both"/>
        <w:rPr>
          <w:sz w:val="28"/>
          <w:szCs w:val="28"/>
        </w:rPr>
      </w:pPr>
      <w:r w:rsidRPr="001B5B5E">
        <w:rPr>
          <w:sz w:val="28"/>
          <w:szCs w:val="28"/>
        </w:rPr>
        <w:lastRenderedPageBreak/>
        <w:t xml:space="preserve">Неравенство с переменной. Строгие и нестрогие неравенства. </w:t>
      </w:r>
      <w:r w:rsidRPr="001B5B5E">
        <w:rPr>
          <w:i/>
          <w:sz w:val="28"/>
          <w:szCs w:val="28"/>
        </w:rPr>
        <w:t>Область определения неравенства (область допустимых значений переменной).</w:t>
      </w:r>
    </w:p>
    <w:p w:rsidR="00237E46" w:rsidRPr="001B5B5E" w:rsidRDefault="00237E46" w:rsidP="00A82581">
      <w:pPr>
        <w:ind w:firstLine="709"/>
        <w:jc w:val="both"/>
        <w:rPr>
          <w:i/>
          <w:sz w:val="28"/>
          <w:szCs w:val="28"/>
        </w:rPr>
      </w:pPr>
      <w:r w:rsidRPr="001B5B5E">
        <w:rPr>
          <w:sz w:val="28"/>
          <w:szCs w:val="28"/>
        </w:rPr>
        <w:t>Решение линейных неравенств.</w:t>
      </w:r>
    </w:p>
    <w:p w:rsidR="00237E46" w:rsidRPr="001B5B5E" w:rsidRDefault="00237E46" w:rsidP="00A82581">
      <w:pPr>
        <w:ind w:firstLine="709"/>
        <w:jc w:val="both"/>
        <w:rPr>
          <w:i/>
          <w:sz w:val="28"/>
          <w:szCs w:val="28"/>
        </w:rPr>
      </w:pPr>
      <w:r w:rsidRPr="001B5B5E">
        <w:rPr>
          <w:i/>
          <w:sz w:val="28"/>
          <w:szCs w:val="28"/>
        </w:rPr>
        <w:t>Квадратное неравенство и его решения</w:t>
      </w:r>
      <w:r w:rsidRPr="001B5B5E">
        <w:rPr>
          <w:sz w:val="28"/>
          <w:szCs w:val="28"/>
        </w:rPr>
        <w:t xml:space="preserve">. </w:t>
      </w:r>
      <w:r w:rsidRPr="001B5B5E">
        <w:rPr>
          <w:i/>
          <w:sz w:val="28"/>
          <w:szCs w:val="28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237E46" w:rsidRPr="001B5B5E" w:rsidRDefault="00237E46" w:rsidP="00A82581">
      <w:pPr>
        <w:ind w:firstLine="709"/>
        <w:jc w:val="both"/>
        <w:rPr>
          <w:i/>
          <w:sz w:val="28"/>
          <w:szCs w:val="28"/>
        </w:rPr>
      </w:pPr>
      <w:r w:rsidRPr="001B5B5E">
        <w:rPr>
          <w:i/>
          <w:sz w:val="28"/>
          <w:szCs w:val="28"/>
        </w:rPr>
        <w:t>Решение целых и дробно-рациональных неравенств методом интервалов.</w:t>
      </w:r>
    </w:p>
    <w:p w:rsidR="00237E46" w:rsidRPr="001B5B5E" w:rsidRDefault="00237E46" w:rsidP="00A82581">
      <w:pPr>
        <w:ind w:firstLine="709"/>
        <w:jc w:val="both"/>
        <w:rPr>
          <w:b/>
          <w:sz w:val="28"/>
          <w:szCs w:val="28"/>
        </w:rPr>
      </w:pPr>
      <w:r w:rsidRPr="001B5B5E">
        <w:rPr>
          <w:b/>
          <w:sz w:val="28"/>
          <w:szCs w:val="28"/>
        </w:rPr>
        <w:t>Системы неравенств</w:t>
      </w:r>
    </w:p>
    <w:p w:rsidR="00237E46" w:rsidRPr="001B5B5E" w:rsidRDefault="00237E46" w:rsidP="00A82581">
      <w:pPr>
        <w:ind w:firstLine="709"/>
        <w:jc w:val="both"/>
        <w:rPr>
          <w:sz w:val="28"/>
          <w:szCs w:val="28"/>
        </w:rPr>
      </w:pPr>
      <w:r w:rsidRPr="001B5B5E">
        <w:rPr>
          <w:sz w:val="28"/>
          <w:szCs w:val="28"/>
        </w:rPr>
        <w:t xml:space="preserve">Системы неравенств с одной переменной. Решение систем неравенств с одной переменной: линейных, </w:t>
      </w:r>
      <w:r w:rsidRPr="001B5B5E">
        <w:rPr>
          <w:i/>
          <w:sz w:val="28"/>
          <w:szCs w:val="28"/>
        </w:rPr>
        <w:t>квадратных.</w:t>
      </w:r>
      <w:r w:rsidRPr="001B5B5E">
        <w:rPr>
          <w:sz w:val="28"/>
          <w:szCs w:val="28"/>
        </w:rPr>
        <w:t xml:space="preserve"> Изображение решения системы неравенств на числовой прямой. Запись решения системы неравенств.</w:t>
      </w:r>
    </w:p>
    <w:p w:rsidR="00237E46" w:rsidRPr="001B5B5E" w:rsidRDefault="00237E46" w:rsidP="00A82581">
      <w:pPr>
        <w:pStyle w:val="af7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1B5B5E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Функции</w:t>
      </w:r>
    </w:p>
    <w:p w:rsidR="00237E46" w:rsidRPr="001B5B5E" w:rsidRDefault="00237E46" w:rsidP="00A82581">
      <w:pPr>
        <w:ind w:firstLine="709"/>
        <w:jc w:val="both"/>
        <w:rPr>
          <w:sz w:val="28"/>
          <w:szCs w:val="28"/>
        </w:rPr>
      </w:pPr>
      <w:r w:rsidRPr="001B5B5E">
        <w:rPr>
          <w:b/>
          <w:sz w:val="28"/>
          <w:szCs w:val="28"/>
        </w:rPr>
        <w:t>Понятие функции</w:t>
      </w:r>
    </w:p>
    <w:p w:rsidR="00237E46" w:rsidRPr="001B5B5E" w:rsidRDefault="00237E46" w:rsidP="00A82581">
      <w:pPr>
        <w:ind w:firstLine="709"/>
        <w:jc w:val="both"/>
        <w:rPr>
          <w:sz w:val="28"/>
          <w:szCs w:val="28"/>
        </w:rPr>
      </w:pPr>
      <w:r w:rsidRPr="001B5B5E">
        <w:rPr>
          <w:sz w:val="28"/>
          <w:szCs w:val="28"/>
        </w:rPr>
        <w:t>Декартовы координаты на плоскости. Формирование представлений о метапредметном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знакопостоянства</w:t>
      </w:r>
      <w:r w:rsidRPr="001B5B5E">
        <w:rPr>
          <w:i/>
          <w:sz w:val="28"/>
          <w:szCs w:val="28"/>
        </w:rPr>
        <w:t xml:space="preserve">, чётность/нечётность, </w:t>
      </w:r>
      <w:r w:rsidRPr="001B5B5E">
        <w:rPr>
          <w:sz w:val="28"/>
          <w:szCs w:val="28"/>
        </w:rPr>
        <w:t xml:space="preserve">промежутки возрастания и убывания, наибольшее и наименьшее значения. Исследование функции по её графику. </w:t>
      </w:r>
    </w:p>
    <w:p w:rsidR="00237E46" w:rsidRPr="001B5B5E" w:rsidRDefault="00237E46" w:rsidP="00A82581">
      <w:pPr>
        <w:ind w:firstLine="709"/>
        <w:jc w:val="both"/>
        <w:rPr>
          <w:sz w:val="28"/>
          <w:szCs w:val="28"/>
        </w:rPr>
      </w:pPr>
      <w:r w:rsidRPr="001B5B5E">
        <w:rPr>
          <w:i/>
          <w:sz w:val="28"/>
          <w:szCs w:val="28"/>
        </w:rPr>
        <w:t>Представление об асимптотах.</w:t>
      </w:r>
    </w:p>
    <w:p w:rsidR="00237E46" w:rsidRPr="001B5B5E" w:rsidRDefault="00237E46" w:rsidP="00A82581">
      <w:pPr>
        <w:ind w:firstLine="709"/>
        <w:jc w:val="both"/>
        <w:rPr>
          <w:i/>
          <w:sz w:val="28"/>
          <w:szCs w:val="28"/>
        </w:rPr>
      </w:pPr>
      <w:r w:rsidRPr="001B5B5E">
        <w:rPr>
          <w:i/>
          <w:sz w:val="28"/>
          <w:szCs w:val="28"/>
        </w:rPr>
        <w:t>Непрерывность функции. Кусочно заданные функции.</w:t>
      </w:r>
    </w:p>
    <w:p w:rsidR="00237E46" w:rsidRPr="001B5B5E" w:rsidRDefault="00237E46" w:rsidP="00A82581">
      <w:pPr>
        <w:ind w:firstLine="709"/>
        <w:jc w:val="both"/>
        <w:rPr>
          <w:b/>
          <w:bCs/>
          <w:sz w:val="28"/>
          <w:szCs w:val="28"/>
        </w:rPr>
      </w:pPr>
      <w:r w:rsidRPr="001B5B5E">
        <w:rPr>
          <w:b/>
          <w:bCs/>
          <w:sz w:val="28"/>
          <w:szCs w:val="28"/>
        </w:rPr>
        <w:t>Линейная функция</w:t>
      </w:r>
    </w:p>
    <w:p w:rsidR="00237E46" w:rsidRPr="001B5B5E" w:rsidRDefault="00237E46" w:rsidP="00A82581">
      <w:pPr>
        <w:ind w:firstLine="709"/>
        <w:jc w:val="both"/>
        <w:rPr>
          <w:i/>
          <w:sz w:val="28"/>
          <w:szCs w:val="28"/>
        </w:rPr>
      </w:pPr>
      <w:r w:rsidRPr="001B5B5E">
        <w:rPr>
          <w:sz w:val="28"/>
          <w:szCs w:val="28"/>
        </w:rPr>
        <w:t xml:space="preserve">Свойства и график линейной функции. Угловой коэффициент прямой. Расположение графика линейной функции в зависимости от её углового коэффициента и свободного члена. </w:t>
      </w:r>
      <w:r w:rsidRPr="001B5B5E">
        <w:rPr>
          <w:i/>
          <w:sz w:val="28"/>
          <w:szCs w:val="28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237E46" w:rsidRPr="001B5B5E" w:rsidRDefault="00237E46" w:rsidP="00A82581">
      <w:pPr>
        <w:ind w:firstLine="709"/>
        <w:jc w:val="both"/>
        <w:rPr>
          <w:sz w:val="28"/>
          <w:szCs w:val="28"/>
        </w:rPr>
      </w:pPr>
      <w:r w:rsidRPr="001B5B5E">
        <w:rPr>
          <w:b/>
          <w:bCs/>
          <w:sz w:val="28"/>
          <w:szCs w:val="28"/>
        </w:rPr>
        <w:t>Квадратичная функция</w:t>
      </w:r>
    </w:p>
    <w:p w:rsidR="00237E46" w:rsidRPr="001B5B5E" w:rsidRDefault="00237E46" w:rsidP="00A82581">
      <w:pPr>
        <w:ind w:firstLine="709"/>
        <w:jc w:val="both"/>
        <w:rPr>
          <w:sz w:val="28"/>
          <w:szCs w:val="28"/>
        </w:rPr>
      </w:pPr>
      <w:r w:rsidRPr="001B5B5E">
        <w:rPr>
          <w:sz w:val="28"/>
          <w:szCs w:val="28"/>
        </w:rPr>
        <w:t xml:space="preserve">Свойства и график квадратичной функции (парабола). </w:t>
      </w:r>
      <w:r w:rsidRPr="001B5B5E">
        <w:rPr>
          <w:i/>
          <w:sz w:val="28"/>
          <w:szCs w:val="28"/>
        </w:rPr>
        <w:t>Построение графика квадратичной функции по точкам.</w:t>
      </w:r>
      <w:r w:rsidRPr="001B5B5E">
        <w:rPr>
          <w:sz w:val="28"/>
          <w:szCs w:val="28"/>
        </w:rPr>
        <w:t xml:space="preserve"> Нахождение нулей квадратичной функции, </w:t>
      </w:r>
      <w:r w:rsidRPr="001B5B5E">
        <w:rPr>
          <w:i/>
          <w:sz w:val="28"/>
          <w:szCs w:val="28"/>
        </w:rPr>
        <w:t>множества значений, промежутков знакопостоянства, промежутков монотонности</w:t>
      </w:r>
      <w:r w:rsidRPr="001B5B5E">
        <w:rPr>
          <w:sz w:val="28"/>
          <w:szCs w:val="28"/>
        </w:rPr>
        <w:t>.</w:t>
      </w:r>
    </w:p>
    <w:p w:rsidR="00237E46" w:rsidRPr="001B5B5E" w:rsidRDefault="00237E46" w:rsidP="00A82581">
      <w:pPr>
        <w:ind w:firstLine="709"/>
        <w:jc w:val="both"/>
        <w:rPr>
          <w:sz w:val="28"/>
          <w:szCs w:val="28"/>
        </w:rPr>
      </w:pPr>
      <w:r w:rsidRPr="001B5B5E">
        <w:rPr>
          <w:b/>
          <w:bCs/>
          <w:sz w:val="28"/>
          <w:szCs w:val="28"/>
        </w:rPr>
        <w:t>Обратная пропорциональность</w:t>
      </w:r>
    </w:p>
    <w:p w:rsidR="00237E46" w:rsidRPr="001B5B5E" w:rsidRDefault="00237E46" w:rsidP="00A82581">
      <w:pPr>
        <w:ind w:firstLine="709"/>
        <w:jc w:val="both"/>
        <w:rPr>
          <w:sz w:val="28"/>
          <w:szCs w:val="28"/>
        </w:rPr>
      </w:pPr>
      <w:r w:rsidRPr="001B5B5E">
        <w:rPr>
          <w:sz w:val="28"/>
          <w:szCs w:val="28"/>
        </w:rPr>
        <w:t xml:space="preserve">Свойства функции </w:t>
      </w:r>
      <w:r w:rsidRPr="001B5B5E">
        <w:rPr>
          <w:position w:val="-24"/>
          <w:sz w:val="28"/>
          <w:szCs w:val="28"/>
        </w:rPr>
        <w:object w:dxaOrig="620" w:dyaOrig="620">
          <v:shape id="_x0000_i1029" type="#_x0000_t75" style="width:31.5pt;height:31.5pt" o:ole="">
            <v:imagedata r:id="rId16" o:title=""/>
          </v:shape>
          <o:OLEObject Type="Embed" ProgID="Equation.DSMT4" ShapeID="_x0000_i1029" DrawAspect="Content" ObjectID="_1666195911" r:id="rId17"/>
        </w:object>
      </w:r>
      <w:r w:rsidR="007A64DB" w:rsidRPr="001B5B5E">
        <w:rPr>
          <w:sz w:val="28"/>
          <w:szCs w:val="28"/>
        </w:rPr>
        <w:fldChar w:fldCharType="begin"/>
      </w:r>
      <w:r w:rsidRPr="001B5B5E">
        <w:rPr>
          <w:sz w:val="28"/>
          <w:szCs w:val="28"/>
        </w:rPr>
        <w:instrText xml:space="preserve"> QUOTE </w:instrText>
      </w:r>
      <w:r w:rsidRPr="001B5B5E">
        <w:rPr>
          <w:noProof/>
          <w:position w:val="-15"/>
          <w:sz w:val="28"/>
          <w:szCs w:val="28"/>
        </w:rPr>
        <w:drawing>
          <wp:inline distT="0" distB="0" distL="0" distR="0">
            <wp:extent cx="410845" cy="306070"/>
            <wp:effectExtent l="0" t="0" r="825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A64DB" w:rsidRPr="001B5B5E">
        <w:rPr>
          <w:sz w:val="28"/>
          <w:szCs w:val="28"/>
        </w:rPr>
        <w:fldChar w:fldCharType="end"/>
      </w:r>
      <w:r w:rsidRPr="001B5B5E">
        <w:rPr>
          <w:sz w:val="28"/>
          <w:szCs w:val="28"/>
        </w:rPr>
        <w:t xml:space="preserve">. Гипербола. </w:t>
      </w:r>
    </w:p>
    <w:p w:rsidR="00237E46" w:rsidRPr="001B5B5E" w:rsidRDefault="00237E46" w:rsidP="00A82581">
      <w:pPr>
        <w:ind w:firstLine="709"/>
        <w:jc w:val="both"/>
        <w:rPr>
          <w:i/>
          <w:sz w:val="28"/>
          <w:szCs w:val="28"/>
        </w:rPr>
      </w:pPr>
      <w:r w:rsidRPr="001B5B5E">
        <w:rPr>
          <w:b/>
          <w:i/>
          <w:sz w:val="28"/>
          <w:szCs w:val="28"/>
        </w:rPr>
        <w:t>Графики функций</w:t>
      </w:r>
      <w:r w:rsidRPr="001B5B5E">
        <w:rPr>
          <w:i/>
          <w:sz w:val="28"/>
          <w:szCs w:val="28"/>
        </w:rPr>
        <w:t xml:space="preserve">. Преобразование графика функции </w:t>
      </w:r>
      <w:r w:rsidRPr="001B5B5E">
        <w:rPr>
          <w:i/>
          <w:position w:val="-10"/>
          <w:sz w:val="28"/>
          <w:szCs w:val="28"/>
        </w:rPr>
        <w:object w:dxaOrig="920" w:dyaOrig="320">
          <v:shape id="_x0000_i1030" type="#_x0000_t75" style="width:47.25pt;height:15.75pt" o:ole="">
            <v:imagedata r:id="rId19" o:title=""/>
          </v:shape>
          <o:OLEObject Type="Embed" ProgID="Equation.DSMT4" ShapeID="_x0000_i1030" DrawAspect="Content" ObjectID="_1666195912" r:id="rId20"/>
        </w:object>
      </w:r>
      <w:r w:rsidRPr="001B5B5E">
        <w:rPr>
          <w:i/>
          <w:sz w:val="28"/>
          <w:szCs w:val="28"/>
        </w:rPr>
        <w:t xml:space="preserve"> для построения графиков функций вида </w:t>
      </w:r>
      <w:r w:rsidRPr="001B5B5E">
        <w:rPr>
          <w:i/>
          <w:position w:val="-12"/>
          <w:sz w:val="28"/>
          <w:szCs w:val="28"/>
        </w:rPr>
        <w:object w:dxaOrig="1780" w:dyaOrig="380">
          <v:shape id="_x0000_i1031" type="#_x0000_t75" style="width:89.25pt;height:18pt" o:ole="">
            <v:imagedata r:id="rId21" o:title=""/>
          </v:shape>
          <o:OLEObject Type="Embed" ProgID="Equation.DSMT4" ShapeID="_x0000_i1031" DrawAspect="Content" ObjectID="_1666195913" r:id="rId22"/>
        </w:object>
      </w:r>
      <w:r w:rsidRPr="001B5B5E">
        <w:rPr>
          <w:i/>
          <w:sz w:val="28"/>
          <w:szCs w:val="28"/>
        </w:rPr>
        <w:t>.</w:t>
      </w:r>
    </w:p>
    <w:p w:rsidR="00237E46" w:rsidRPr="001B5B5E" w:rsidRDefault="00237E46" w:rsidP="00A82581">
      <w:pPr>
        <w:ind w:firstLine="709"/>
        <w:jc w:val="both"/>
        <w:rPr>
          <w:i/>
          <w:sz w:val="28"/>
          <w:szCs w:val="28"/>
        </w:rPr>
      </w:pPr>
      <w:r w:rsidRPr="001B5B5E">
        <w:rPr>
          <w:i/>
          <w:sz w:val="28"/>
          <w:szCs w:val="28"/>
        </w:rPr>
        <w:t xml:space="preserve">Графики функций </w:t>
      </w:r>
      <w:r w:rsidRPr="001B5B5E">
        <w:rPr>
          <w:position w:val="-24"/>
          <w:sz w:val="28"/>
          <w:szCs w:val="28"/>
        </w:rPr>
        <w:object w:dxaOrig="1300" w:dyaOrig="620">
          <v:shape id="_x0000_i1032" type="#_x0000_t75" style="width:63pt;height:31.5pt" o:ole="">
            <v:imagedata r:id="rId23" o:title=""/>
          </v:shape>
          <o:OLEObject Type="Embed" ProgID="Equation.DSMT4" ShapeID="_x0000_i1032" DrawAspect="Content" ObjectID="_1666195914" r:id="rId24"/>
        </w:object>
      </w:r>
      <w:r w:rsidRPr="001B5B5E">
        <w:rPr>
          <w:sz w:val="28"/>
          <w:szCs w:val="28"/>
        </w:rPr>
        <w:t xml:space="preserve">, </w:t>
      </w:r>
      <w:r w:rsidRPr="001B5B5E">
        <w:rPr>
          <w:position w:val="-10"/>
          <w:sz w:val="28"/>
          <w:szCs w:val="28"/>
        </w:rPr>
        <w:object w:dxaOrig="760" w:dyaOrig="380">
          <v:shape id="_x0000_i1033" type="#_x0000_t75" style="width:39.75pt;height:18pt" o:ole="">
            <v:imagedata r:id="rId25" o:title=""/>
          </v:shape>
          <o:OLEObject Type="Embed" ProgID="Equation.DSMT4" ShapeID="_x0000_i1033" DrawAspect="Content" ObjectID="_1666195915" r:id="rId26"/>
        </w:object>
      </w:r>
      <w:r w:rsidR="007A64DB" w:rsidRPr="001B5B5E">
        <w:rPr>
          <w:sz w:val="28"/>
          <w:szCs w:val="28"/>
        </w:rPr>
        <w:fldChar w:fldCharType="begin"/>
      </w:r>
      <w:r w:rsidRPr="001B5B5E">
        <w:rPr>
          <w:sz w:val="28"/>
          <w:szCs w:val="28"/>
        </w:rPr>
        <w:instrText xml:space="preserve"> QUOTE  </w:instrText>
      </w:r>
      <w:r w:rsidR="007A64DB" w:rsidRPr="001B5B5E">
        <w:rPr>
          <w:sz w:val="28"/>
          <w:szCs w:val="28"/>
        </w:rPr>
        <w:fldChar w:fldCharType="end"/>
      </w:r>
      <w:r w:rsidRPr="001B5B5E">
        <w:rPr>
          <w:sz w:val="28"/>
          <w:szCs w:val="28"/>
        </w:rPr>
        <w:t>,</w:t>
      </w:r>
      <w:r w:rsidRPr="001B5B5E">
        <w:rPr>
          <w:bCs/>
          <w:position w:val="-10"/>
          <w:sz w:val="28"/>
          <w:szCs w:val="28"/>
        </w:rPr>
        <w:object w:dxaOrig="760" w:dyaOrig="380">
          <v:shape id="_x0000_i1034" type="#_x0000_t75" style="width:39pt;height:18pt" o:ole="">
            <v:imagedata r:id="rId27" o:title=""/>
          </v:shape>
          <o:OLEObject Type="Embed" ProgID="Equation.DSMT4" ShapeID="_x0000_i1034" DrawAspect="Content" ObjectID="_1666195916" r:id="rId28"/>
        </w:object>
      </w:r>
      <w:r w:rsidR="00B443B5">
        <w:fldChar w:fldCharType="begin"/>
      </w:r>
      <w:r w:rsidR="00B443B5">
        <w:fldChar w:fldCharType="separate"/>
      </w:r>
      <w:r w:rsidRPr="001B5B5E">
        <w:rPr>
          <w:bCs/>
          <w:noProof/>
          <w:position w:val="-10"/>
          <w:sz w:val="28"/>
          <w:szCs w:val="28"/>
        </w:rPr>
        <w:drawing>
          <wp:inline distT="0" distB="0" distL="0" distR="0">
            <wp:extent cx="478155" cy="245110"/>
            <wp:effectExtent l="0" t="0" r="0" b="254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443B5">
        <w:rPr>
          <w:bCs/>
          <w:noProof/>
          <w:position w:val="-10"/>
          <w:sz w:val="28"/>
          <w:szCs w:val="28"/>
        </w:rPr>
        <w:fldChar w:fldCharType="end"/>
      </w:r>
      <w:r w:rsidRPr="001B5B5E">
        <w:rPr>
          <w:bCs/>
          <w:sz w:val="28"/>
          <w:szCs w:val="28"/>
        </w:rPr>
        <w:t xml:space="preserve">, </w:t>
      </w:r>
      <w:r w:rsidRPr="001B5B5E">
        <w:rPr>
          <w:bCs/>
          <w:position w:val="-12"/>
          <w:sz w:val="28"/>
          <w:szCs w:val="28"/>
        </w:rPr>
        <w:object w:dxaOrig="660" w:dyaOrig="380">
          <v:shape id="_x0000_i1035" type="#_x0000_t75" style="width:32.25pt;height:18pt" o:ole="">
            <v:imagedata r:id="rId30" o:title=""/>
          </v:shape>
          <o:OLEObject Type="Embed" ProgID="Equation.DSMT4" ShapeID="_x0000_i1035" DrawAspect="Content" ObjectID="_1666195917" r:id="rId31"/>
        </w:object>
      </w:r>
      <w:r w:rsidRPr="001B5B5E">
        <w:rPr>
          <w:bCs/>
          <w:i/>
          <w:sz w:val="28"/>
          <w:szCs w:val="28"/>
        </w:rPr>
        <w:t xml:space="preserve">. </w:t>
      </w:r>
    </w:p>
    <w:p w:rsidR="00237E46" w:rsidRPr="001B5B5E" w:rsidRDefault="00237E46" w:rsidP="00A82581">
      <w:pPr>
        <w:ind w:firstLine="709"/>
        <w:jc w:val="both"/>
        <w:rPr>
          <w:b/>
          <w:sz w:val="28"/>
          <w:szCs w:val="28"/>
        </w:rPr>
      </w:pPr>
      <w:r w:rsidRPr="001B5B5E">
        <w:rPr>
          <w:b/>
          <w:sz w:val="28"/>
          <w:szCs w:val="28"/>
        </w:rPr>
        <w:t>Последовательности и прогрессии</w:t>
      </w:r>
    </w:p>
    <w:p w:rsidR="00237E46" w:rsidRPr="001B5B5E" w:rsidRDefault="00237E46" w:rsidP="00A82581">
      <w:pPr>
        <w:ind w:firstLine="709"/>
        <w:jc w:val="both"/>
        <w:rPr>
          <w:sz w:val="28"/>
          <w:szCs w:val="28"/>
        </w:rPr>
      </w:pPr>
      <w:r w:rsidRPr="001B5B5E">
        <w:rPr>
          <w:sz w:val="28"/>
          <w:szCs w:val="28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ё свойства. Геометрическая прогрессия. </w:t>
      </w:r>
      <w:r w:rsidRPr="001B5B5E">
        <w:rPr>
          <w:i/>
          <w:sz w:val="28"/>
          <w:szCs w:val="28"/>
        </w:rPr>
        <w:t xml:space="preserve">Формула общего члена и суммы </w:t>
      </w:r>
      <w:r w:rsidRPr="001B5B5E">
        <w:rPr>
          <w:i/>
          <w:sz w:val="28"/>
          <w:szCs w:val="28"/>
          <w:lang w:val="en-US"/>
        </w:rPr>
        <w:t>n</w:t>
      </w:r>
      <w:r w:rsidRPr="001B5B5E">
        <w:rPr>
          <w:i/>
          <w:sz w:val="28"/>
          <w:szCs w:val="28"/>
        </w:rPr>
        <w:t xml:space="preserve"> первых членов арифметической и геометрической прогрессий.Сходящаяся геометрическая прогрессия.</w:t>
      </w:r>
    </w:p>
    <w:p w:rsidR="00237E46" w:rsidRPr="001B5B5E" w:rsidRDefault="00237E46" w:rsidP="00A82581">
      <w:pPr>
        <w:pStyle w:val="af7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1B5B5E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Решение текстовых задач</w:t>
      </w:r>
    </w:p>
    <w:p w:rsidR="00237E46" w:rsidRPr="001B5B5E" w:rsidRDefault="00237E46" w:rsidP="00A82581">
      <w:pPr>
        <w:ind w:firstLine="709"/>
        <w:jc w:val="both"/>
        <w:rPr>
          <w:sz w:val="28"/>
          <w:szCs w:val="28"/>
        </w:rPr>
      </w:pPr>
      <w:r w:rsidRPr="001B5B5E">
        <w:rPr>
          <w:b/>
          <w:sz w:val="28"/>
          <w:szCs w:val="28"/>
        </w:rPr>
        <w:lastRenderedPageBreak/>
        <w:t>Задачи на все арифметические действия</w:t>
      </w:r>
    </w:p>
    <w:p w:rsidR="00237E46" w:rsidRPr="001B5B5E" w:rsidRDefault="00237E46" w:rsidP="00A82581">
      <w:pPr>
        <w:ind w:firstLine="709"/>
        <w:jc w:val="both"/>
        <w:rPr>
          <w:sz w:val="28"/>
          <w:szCs w:val="28"/>
        </w:rPr>
      </w:pPr>
      <w:r w:rsidRPr="001B5B5E">
        <w:rPr>
          <w:sz w:val="28"/>
          <w:szCs w:val="28"/>
        </w:rPr>
        <w:t>Решение текстовых задач арифметическим способом</w:t>
      </w:r>
      <w:r w:rsidRPr="001B5B5E">
        <w:rPr>
          <w:i/>
          <w:sz w:val="28"/>
          <w:szCs w:val="28"/>
        </w:rPr>
        <w:t xml:space="preserve">. </w:t>
      </w:r>
      <w:r w:rsidRPr="001B5B5E">
        <w:rPr>
          <w:sz w:val="28"/>
          <w:szCs w:val="28"/>
        </w:rPr>
        <w:t xml:space="preserve">Использование таблиц, схем, чертежей, других средств представления данных при решении задачи. </w:t>
      </w:r>
    </w:p>
    <w:p w:rsidR="00237E46" w:rsidRPr="001B5B5E" w:rsidRDefault="00237E46" w:rsidP="00A82581">
      <w:pPr>
        <w:ind w:firstLine="709"/>
        <w:jc w:val="both"/>
        <w:rPr>
          <w:sz w:val="28"/>
          <w:szCs w:val="28"/>
        </w:rPr>
      </w:pPr>
      <w:r w:rsidRPr="001B5B5E">
        <w:rPr>
          <w:b/>
          <w:sz w:val="28"/>
          <w:szCs w:val="28"/>
        </w:rPr>
        <w:t>Задачи на движение, работу и покупки</w:t>
      </w:r>
    </w:p>
    <w:p w:rsidR="00237E46" w:rsidRPr="001B5B5E" w:rsidRDefault="00237E46" w:rsidP="00A82581">
      <w:pPr>
        <w:ind w:firstLine="709"/>
        <w:jc w:val="both"/>
        <w:rPr>
          <w:sz w:val="28"/>
          <w:szCs w:val="28"/>
        </w:rPr>
      </w:pPr>
      <w:r w:rsidRPr="001B5B5E">
        <w:rPr>
          <w:sz w:val="28"/>
          <w:szCs w:val="28"/>
        </w:rPr>
        <w:t xml:space="preserve">Анализ возможных ситуаций взаимного расположения объектов при их движении, соотношения объёмов выполняемых работ при совместной работе. </w:t>
      </w:r>
    </w:p>
    <w:p w:rsidR="00237E46" w:rsidRPr="001B5B5E" w:rsidRDefault="00237E46" w:rsidP="00A82581">
      <w:pPr>
        <w:ind w:firstLine="709"/>
        <w:jc w:val="both"/>
        <w:rPr>
          <w:b/>
          <w:sz w:val="28"/>
          <w:szCs w:val="28"/>
        </w:rPr>
      </w:pPr>
      <w:r w:rsidRPr="001B5B5E">
        <w:rPr>
          <w:b/>
          <w:sz w:val="28"/>
          <w:szCs w:val="28"/>
        </w:rPr>
        <w:t>Задачи на части, доли, проценты</w:t>
      </w:r>
    </w:p>
    <w:p w:rsidR="00237E46" w:rsidRPr="001B5B5E" w:rsidRDefault="00237E46" w:rsidP="00A82581">
      <w:pPr>
        <w:ind w:firstLine="709"/>
        <w:jc w:val="both"/>
        <w:rPr>
          <w:sz w:val="28"/>
          <w:szCs w:val="28"/>
        </w:rPr>
      </w:pPr>
      <w:r w:rsidRPr="001B5B5E">
        <w:rPr>
          <w:sz w:val="28"/>
          <w:szCs w:val="28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237E46" w:rsidRPr="001B5B5E" w:rsidRDefault="00237E46" w:rsidP="00A82581">
      <w:pPr>
        <w:ind w:firstLine="709"/>
        <w:jc w:val="both"/>
        <w:rPr>
          <w:b/>
          <w:sz w:val="28"/>
          <w:szCs w:val="28"/>
        </w:rPr>
      </w:pPr>
      <w:r w:rsidRPr="001B5B5E">
        <w:rPr>
          <w:b/>
          <w:sz w:val="28"/>
          <w:szCs w:val="28"/>
        </w:rPr>
        <w:t>Логические задачи</w:t>
      </w:r>
    </w:p>
    <w:p w:rsidR="00237E46" w:rsidRPr="001B5B5E" w:rsidRDefault="00237E46" w:rsidP="00A82581">
      <w:pPr>
        <w:ind w:firstLine="709"/>
        <w:jc w:val="both"/>
        <w:rPr>
          <w:bCs/>
          <w:sz w:val="28"/>
          <w:szCs w:val="28"/>
        </w:rPr>
      </w:pPr>
      <w:r w:rsidRPr="001B5B5E">
        <w:rPr>
          <w:bCs/>
          <w:sz w:val="28"/>
          <w:szCs w:val="28"/>
        </w:rPr>
        <w:t xml:space="preserve">Решение логических задач. </w:t>
      </w:r>
      <w:r w:rsidRPr="001B5B5E">
        <w:rPr>
          <w:bCs/>
          <w:i/>
          <w:sz w:val="28"/>
          <w:szCs w:val="28"/>
        </w:rPr>
        <w:t>Решение логических задач с помощью графов, таблиц</w:t>
      </w:r>
      <w:r w:rsidRPr="001B5B5E">
        <w:rPr>
          <w:bCs/>
          <w:sz w:val="28"/>
          <w:szCs w:val="28"/>
        </w:rPr>
        <w:t xml:space="preserve">. </w:t>
      </w:r>
    </w:p>
    <w:p w:rsidR="00237E46" w:rsidRPr="001B5B5E" w:rsidRDefault="00237E46" w:rsidP="00A82581">
      <w:pPr>
        <w:widowControl w:val="0"/>
        <w:ind w:firstLine="709"/>
        <w:jc w:val="both"/>
        <w:rPr>
          <w:bCs/>
          <w:sz w:val="28"/>
          <w:szCs w:val="28"/>
        </w:rPr>
      </w:pPr>
      <w:r w:rsidRPr="001B5B5E">
        <w:rPr>
          <w:b/>
          <w:sz w:val="28"/>
          <w:szCs w:val="28"/>
        </w:rPr>
        <w:t xml:space="preserve">Основные методы решения текстовых задач: </w:t>
      </w:r>
      <w:r w:rsidRPr="001B5B5E">
        <w:rPr>
          <w:bCs/>
          <w:sz w:val="28"/>
          <w:szCs w:val="28"/>
        </w:rPr>
        <w:t xml:space="preserve">арифметический, алгебраический, перебор вариантов. </w:t>
      </w:r>
      <w:r w:rsidRPr="001B5B5E">
        <w:rPr>
          <w:bCs/>
          <w:i/>
          <w:sz w:val="28"/>
          <w:szCs w:val="28"/>
        </w:rPr>
        <w:t>Первичные представления о других методах решения задач (геометрические и графические методы).</w:t>
      </w:r>
    </w:p>
    <w:p w:rsidR="00237E46" w:rsidRPr="001B5B5E" w:rsidRDefault="00237E46" w:rsidP="00A82581">
      <w:pPr>
        <w:pStyle w:val="3"/>
        <w:spacing w:before="0" w:beforeAutospacing="0" w:after="0" w:afterAutospacing="0"/>
        <w:ind w:firstLine="709"/>
        <w:jc w:val="both"/>
        <w:rPr>
          <w:szCs w:val="28"/>
        </w:rPr>
      </w:pPr>
      <w:bookmarkStart w:id="1" w:name="_Toc405513922"/>
      <w:bookmarkStart w:id="2" w:name="_Toc284662800"/>
      <w:bookmarkStart w:id="3" w:name="_Toc284663427"/>
      <w:r w:rsidRPr="001B5B5E">
        <w:rPr>
          <w:szCs w:val="28"/>
        </w:rPr>
        <w:t>Статистика и теория вероятностей</w:t>
      </w:r>
      <w:bookmarkEnd w:id="1"/>
      <w:bookmarkEnd w:id="2"/>
      <w:bookmarkEnd w:id="3"/>
    </w:p>
    <w:p w:rsidR="00237E46" w:rsidRPr="001B5B5E" w:rsidRDefault="00237E46" w:rsidP="00A82581">
      <w:pPr>
        <w:ind w:firstLine="709"/>
        <w:jc w:val="both"/>
        <w:rPr>
          <w:sz w:val="28"/>
          <w:szCs w:val="28"/>
        </w:rPr>
      </w:pPr>
      <w:r w:rsidRPr="001B5B5E">
        <w:rPr>
          <w:b/>
          <w:sz w:val="28"/>
          <w:szCs w:val="28"/>
        </w:rPr>
        <w:t>Статистика</w:t>
      </w:r>
    </w:p>
    <w:p w:rsidR="00237E46" w:rsidRPr="001B5B5E" w:rsidRDefault="00237E46" w:rsidP="00A82581">
      <w:pPr>
        <w:ind w:firstLine="709"/>
        <w:jc w:val="both"/>
        <w:rPr>
          <w:sz w:val="28"/>
          <w:szCs w:val="28"/>
        </w:rPr>
      </w:pPr>
      <w:r w:rsidRPr="001B5B5E">
        <w:rPr>
          <w:sz w:val="28"/>
          <w:szCs w:val="28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1B5B5E">
        <w:rPr>
          <w:i/>
          <w:sz w:val="28"/>
          <w:szCs w:val="28"/>
        </w:rPr>
        <w:t>медиана</w:t>
      </w:r>
      <w:r w:rsidRPr="001B5B5E">
        <w:rPr>
          <w:sz w:val="28"/>
          <w:szCs w:val="28"/>
        </w:rPr>
        <w:t xml:space="preserve">, наибольшее и наименьшее значения. Меры рассеивания: размах, </w:t>
      </w:r>
      <w:r w:rsidRPr="001B5B5E">
        <w:rPr>
          <w:i/>
          <w:sz w:val="28"/>
          <w:szCs w:val="28"/>
        </w:rPr>
        <w:t>дисперсия и стандартное отклонение</w:t>
      </w:r>
      <w:r w:rsidRPr="001B5B5E">
        <w:rPr>
          <w:sz w:val="28"/>
          <w:szCs w:val="28"/>
        </w:rPr>
        <w:t xml:space="preserve">. </w:t>
      </w:r>
    </w:p>
    <w:p w:rsidR="00237E46" w:rsidRPr="001B5B5E" w:rsidRDefault="00237E46" w:rsidP="00A82581">
      <w:pPr>
        <w:ind w:firstLine="709"/>
        <w:jc w:val="both"/>
        <w:rPr>
          <w:sz w:val="28"/>
          <w:szCs w:val="28"/>
        </w:rPr>
      </w:pPr>
      <w:r w:rsidRPr="001B5B5E">
        <w:rPr>
          <w:sz w:val="28"/>
          <w:szCs w:val="28"/>
        </w:rPr>
        <w:t xml:space="preserve">Случайная изменчивость. Изменчивость при измерениях. </w:t>
      </w:r>
      <w:r w:rsidRPr="001B5B5E">
        <w:rPr>
          <w:i/>
          <w:sz w:val="28"/>
          <w:szCs w:val="28"/>
        </w:rPr>
        <w:t>Решающие правила. Закономерности в изменчивых величинах</w:t>
      </w:r>
      <w:r w:rsidRPr="001B5B5E">
        <w:rPr>
          <w:sz w:val="28"/>
          <w:szCs w:val="28"/>
        </w:rPr>
        <w:t>.</w:t>
      </w:r>
    </w:p>
    <w:p w:rsidR="00237E46" w:rsidRPr="001B5B5E" w:rsidRDefault="00237E46" w:rsidP="00A82581">
      <w:pPr>
        <w:ind w:firstLine="709"/>
        <w:jc w:val="both"/>
        <w:rPr>
          <w:sz w:val="28"/>
          <w:szCs w:val="28"/>
        </w:rPr>
      </w:pPr>
      <w:r w:rsidRPr="001B5B5E">
        <w:rPr>
          <w:b/>
          <w:sz w:val="28"/>
          <w:szCs w:val="28"/>
        </w:rPr>
        <w:t>Случайные события</w:t>
      </w:r>
    </w:p>
    <w:p w:rsidR="00237E46" w:rsidRPr="001B5B5E" w:rsidRDefault="00237E46" w:rsidP="00A82581">
      <w:pPr>
        <w:ind w:firstLine="709"/>
        <w:jc w:val="both"/>
        <w:rPr>
          <w:sz w:val="28"/>
          <w:szCs w:val="28"/>
        </w:rPr>
      </w:pPr>
      <w:r w:rsidRPr="001B5B5E">
        <w:rPr>
          <w:sz w:val="28"/>
          <w:szCs w:val="28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1B5B5E">
        <w:rPr>
          <w:i/>
          <w:sz w:val="28"/>
          <w:szCs w:val="28"/>
        </w:rPr>
        <w:t>Представление событий с помощью диаграмм Эйлера.Противоположные события, объединение и пересечение событий. Правило сложения вероятностей</w:t>
      </w:r>
      <w:r w:rsidRPr="001B5B5E">
        <w:rPr>
          <w:sz w:val="28"/>
          <w:szCs w:val="28"/>
        </w:rPr>
        <w:t xml:space="preserve">. </w:t>
      </w:r>
      <w:r w:rsidRPr="001B5B5E">
        <w:rPr>
          <w:i/>
          <w:sz w:val="28"/>
          <w:szCs w:val="28"/>
        </w:rPr>
        <w:t>Случайный выбор.Представление эксперимента в виде дерева.Независимые события. Умножение вероятностей независимых событий</w:t>
      </w:r>
      <w:r w:rsidRPr="001B5B5E">
        <w:rPr>
          <w:sz w:val="28"/>
          <w:szCs w:val="28"/>
        </w:rPr>
        <w:t xml:space="preserve">. </w:t>
      </w:r>
      <w:r w:rsidRPr="001B5B5E">
        <w:rPr>
          <w:i/>
          <w:sz w:val="28"/>
          <w:szCs w:val="28"/>
        </w:rPr>
        <w:t>Последовательные независимые испытания.</w:t>
      </w:r>
      <w:r w:rsidRPr="001B5B5E">
        <w:rPr>
          <w:sz w:val="28"/>
          <w:szCs w:val="28"/>
        </w:rPr>
        <w:t xml:space="preserve"> Представление о независимых событиях в жизни.</w:t>
      </w:r>
    </w:p>
    <w:p w:rsidR="00237E46" w:rsidRPr="001B5B5E" w:rsidRDefault="00237E46" w:rsidP="00A82581">
      <w:pPr>
        <w:ind w:firstLine="709"/>
        <w:jc w:val="both"/>
        <w:rPr>
          <w:i/>
          <w:sz w:val="28"/>
          <w:szCs w:val="28"/>
        </w:rPr>
      </w:pPr>
      <w:r w:rsidRPr="001B5B5E">
        <w:rPr>
          <w:b/>
          <w:i/>
          <w:sz w:val="28"/>
          <w:szCs w:val="28"/>
        </w:rPr>
        <w:t>Элементы комбинаторики</w:t>
      </w:r>
    </w:p>
    <w:p w:rsidR="00237E46" w:rsidRPr="001B5B5E" w:rsidRDefault="00237E46" w:rsidP="00A82581">
      <w:pPr>
        <w:ind w:firstLine="709"/>
        <w:jc w:val="both"/>
        <w:rPr>
          <w:b/>
          <w:i/>
          <w:sz w:val="28"/>
          <w:szCs w:val="28"/>
        </w:rPr>
      </w:pPr>
      <w:r w:rsidRPr="001B5B5E">
        <w:rPr>
          <w:i/>
          <w:sz w:val="28"/>
          <w:szCs w:val="28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1B5B5E">
        <w:rPr>
          <w:b/>
          <w:i/>
          <w:sz w:val="28"/>
          <w:szCs w:val="28"/>
        </w:rPr>
        <w:t xml:space="preserve">. </w:t>
      </w:r>
    </w:p>
    <w:p w:rsidR="00237E46" w:rsidRPr="001B5B5E" w:rsidRDefault="00237E46" w:rsidP="00A82581">
      <w:pPr>
        <w:ind w:firstLine="709"/>
        <w:jc w:val="both"/>
        <w:rPr>
          <w:b/>
          <w:i/>
          <w:sz w:val="28"/>
          <w:szCs w:val="28"/>
        </w:rPr>
      </w:pPr>
      <w:r w:rsidRPr="001B5B5E">
        <w:rPr>
          <w:b/>
          <w:i/>
          <w:sz w:val="28"/>
          <w:szCs w:val="28"/>
        </w:rPr>
        <w:t>Случайные величины</w:t>
      </w:r>
    </w:p>
    <w:p w:rsidR="00237E46" w:rsidRPr="001B5B5E" w:rsidRDefault="00237E46" w:rsidP="00A82581">
      <w:pPr>
        <w:ind w:firstLine="709"/>
        <w:jc w:val="both"/>
        <w:rPr>
          <w:i/>
          <w:sz w:val="28"/>
          <w:szCs w:val="28"/>
        </w:rPr>
      </w:pPr>
      <w:r w:rsidRPr="001B5B5E">
        <w:rPr>
          <w:i/>
          <w:sz w:val="28"/>
          <w:szCs w:val="28"/>
        </w:rPr>
        <w:t xml:space="preserve"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</w:t>
      </w:r>
      <w:r w:rsidRPr="001B5B5E">
        <w:rPr>
          <w:i/>
          <w:sz w:val="28"/>
          <w:szCs w:val="28"/>
        </w:rPr>
        <w:lastRenderedPageBreak/>
        <w:t>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F07589" w:rsidRDefault="00F07589" w:rsidP="00E9289A">
      <w:pPr>
        <w:widowControl w:val="0"/>
        <w:ind w:firstLine="284"/>
        <w:jc w:val="both"/>
        <w:rPr>
          <w:b/>
          <w:bCs/>
          <w:sz w:val="28"/>
          <w:szCs w:val="28"/>
        </w:rPr>
        <w:sectPr w:rsidR="00F07589" w:rsidSect="00F07589">
          <w:pgSz w:w="11906" w:h="16838"/>
          <w:pgMar w:top="720" w:right="720" w:bottom="720" w:left="720" w:header="709" w:footer="709" w:gutter="0"/>
          <w:cols w:space="708"/>
          <w:docGrid w:linePitch="360"/>
        </w:sectPr>
      </w:pPr>
    </w:p>
    <w:p w:rsidR="00A66DF5" w:rsidRDefault="00A66DF5" w:rsidP="00E9289A">
      <w:pPr>
        <w:widowControl w:val="0"/>
        <w:ind w:firstLine="284"/>
        <w:jc w:val="both"/>
        <w:rPr>
          <w:b/>
          <w:bCs/>
          <w:sz w:val="28"/>
          <w:szCs w:val="28"/>
        </w:rPr>
      </w:pPr>
    </w:p>
    <w:p w:rsidR="00CF6FB7" w:rsidRPr="00A33D2C" w:rsidRDefault="00CF6FB7" w:rsidP="00CF6FB7">
      <w:pPr>
        <w:jc w:val="center"/>
        <w:rPr>
          <w:b/>
          <w:sz w:val="28"/>
          <w:szCs w:val="28"/>
        </w:rPr>
      </w:pPr>
      <w:r w:rsidRPr="00A33D2C">
        <w:rPr>
          <w:b/>
          <w:sz w:val="28"/>
          <w:szCs w:val="28"/>
        </w:rPr>
        <w:t xml:space="preserve">ТЕМАТИЧЕСКОЕ ПЛАНИРОВАНИЕ </w:t>
      </w:r>
    </w:p>
    <w:p w:rsidR="00CF6FB7" w:rsidRPr="00A33D2C" w:rsidRDefault="00CF6FB7" w:rsidP="00CF6FB7">
      <w:pPr>
        <w:jc w:val="center"/>
        <w:rPr>
          <w:b/>
          <w:sz w:val="28"/>
          <w:szCs w:val="28"/>
        </w:rPr>
      </w:pPr>
      <w:r w:rsidRPr="00A33D2C">
        <w:rPr>
          <w:b/>
          <w:sz w:val="28"/>
          <w:szCs w:val="28"/>
        </w:rPr>
        <w:t>С ОПРЕДЕЛЕНИЕМ ОСНОВНЫХ ВИДОВ УЧЕБНОЙ ДЕЯТЕЛЬНОСТИ</w:t>
      </w:r>
    </w:p>
    <w:p w:rsidR="00CF6FB7" w:rsidRPr="00A33D2C" w:rsidRDefault="00CF6FB7" w:rsidP="00CF6FB7">
      <w:pPr>
        <w:rPr>
          <w:sz w:val="28"/>
          <w:szCs w:val="28"/>
        </w:rPr>
      </w:pPr>
    </w:p>
    <w:p w:rsidR="00CF6FB7" w:rsidRPr="00CF6FB7" w:rsidRDefault="00CF6FB7" w:rsidP="00CF6FB7">
      <w:pPr>
        <w:pStyle w:val="2"/>
        <w:shd w:val="clear" w:color="auto" w:fill="FFFFFF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CF6FB7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Тематическое планирование реализует один из возможных подходов к распределению изучаемого материала линии учебно-методических комплексов (УМК) по </w:t>
      </w:r>
      <w:r>
        <w:rPr>
          <w:rFonts w:ascii="Times New Roman" w:hAnsi="Times New Roman" w:cs="Times New Roman"/>
          <w:b w:val="0"/>
          <w:color w:val="auto"/>
          <w:sz w:val="28"/>
          <w:szCs w:val="28"/>
        </w:rPr>
        <w:t>алгебре</w:t>
      </w:r>
      <w:r w:rsidRPr="00CF6FB7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А.Г. Мерзляк и др. </w:t>
      </w:r>
      <w:r>
        <w:rPr>
          <w:rFonts w:ascii="Times New Roman" w:hAnsi="Times New Roman" w:cs="Times New Roman"/>
          <w:b w:val="0"/>
          <w:color w:val="auto"/>
          <w:sz w:val="28"/>
          <w:szCs w:val="28"/>
        </w:rPr>
        <w:t>7</w:t>
      </w:r>
      <w:r w:rsidRPr="00CF6FB7">
        <w:rPr>
          <w:rFonts w:ascii="Times New Roman" w:hAnsi="Times New Roman" w:cs="Times New Roman"/>
          <w:b w:val="0"/>
          <w:color w:val="auto"/>
          <w:sz w:val="28"/>
          <w:szCs w:val="28"/>
        </w:rPr>
        <w:t>-</w:t>
      </w:r>
      <w:r>
        <w:rPr>
          <w:rFonts w:ascii="Times New Roman" w:hAnsi="Times New Roman" w:cs="Times New Roman"/>
          <w:b w:val="0"/>
          <w:color w:val="auto"/>
          <w:sz w:val="28"/>
          <w:szCs w:val="28"/>
        </w:rPr>
        <w:t>9</w:t>
      </w:r>
      <w:r w:rsidRPr="00CF6FB7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классов.</w:t>
      </w:r>
    </w:p>
    <w:p w:rsidR="00CF6FB7" w:rsidRPr="00CF6FB7" w:rsidRDefault="00CF6FB7" w:rsidP="00CF6FB7">
      <w:pPr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  <w:r w:rsidRPr="00CF6FB7">
        <w:rPr>
          <w:sz w:val="28"/>
          <w:szCs w:val="28"/>
        </w:rPr>
        <w:t>Оно не носит обязательного характера и не исключает возможностей иного распределения содержания. Составители рабочих программ могут по своему усмотрению структурировать учебный материал, определять последовательность его изучения, расширения объема содержания.</w:t>
      </w:r>
    </w:p>
    <w:p w:rsidR="00CF6FB7" w:rsidRPr="00CF6FB7" w:rsidRDefault="00CF6FB7" w:rsidP="00CF6FB7">
      <w:pPr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  <w:r w:rsidRPr="00CF6FB7">
        <w:rPr>
          <w:sz w:val="28"/>
          <w:szCs w:val="28"/>
        </w:rPr>
        <w:t>В примерном тематическом планировании разделы основного содержания разбиты на учебные темы в последовательности их изучения по учебникам</w:t>
      </w:r>
    </w:p>
    <w:p w:rsidR="00CF6FB7" w:rsidRPr="00CF6FB7" w:rsidRDefault="00CF6FB7" w:rsidP="00CF6FB7">
      <w:pPr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  <w:r w:rsidRPr="00CF6FB7">
        <w:rPr>
          <w:sz w:val="28"/>
          <w:szCs w:val="28"/>
        </w:rPr>
        <w:t xml:space="preserve">- </w:t>
      </w:r>
      <w:r w:rsidR="00A82581">
        <w:rPr>
          <w:sz w:val="28"/>
          <w:szCs w:val="28"/>
        </w:rPr>
        <w:t>Алгебра. 7</w:t>
      </w:r>
      <w:r w:rsidRPr="00CF6FB7">
        <w:rPr>
          <w:sz w:val="28"/>
          <w:szCs w:val="28"/>
        </w:rPr>
        <w:t xml:space="preserve"> класс : учеб. для учащихся общеобразоват. организаций / А.Г. Мерзляк,</w:t>
      </w:r>
      <w:r w:rsidR="00A82581">
        <w:rPr>
          <w:sz w:val="28"/>
          <w:szCs w:val="28"/>
        </w:rPr>
        <w:t xml:space="preserve"> В.Б. Полонский, М.С. Якир. -  3-е изд., стереотип. – М</w:t>
      </w:r>
      <w:r w:rsidRPr="00CF6FB7">
        <w:rPr>
          <w:sz w:val="28"/>
          <w:szCs w:val="28"/>
        </w:rPr>
        <w:t>: Вентана - Граф, 201</w:t>
      </w:r>
      <w:r w:rsidR="00696851">
        <w:rPr>
          <w:sz w:val="28"/>
          <w:szCs w:val="28"/>
        </w:rPr>
        <w:t>5</w:t>
      </w:r>
      <w:r w:rsidRPr="00CF6FB7">
        <w:rPr>
          <w:sz w:val="28"/>
          <w:szCs w:val="28"/>
        </w:rPr>
        <w:t xml:space="preserve">  – </w:t>
      </w:r>
      <w:r w:rsidR="00A82581">
        <w:rPr>
          <w:sz w:val="28"/>
          <w:szCs w:val="28"/>
        </w:rPr>
        <w:t>272</w:t>
      </w:r>
      <w:r w:rsidRPr="00CF6FB7">
        <w:rPr>
          <w:sz w:val="28"/>
          <w:szCs w:val="28"/>
        </w:rPr>
        <w:t xml:space="preserve"> с. : ил.</w:t>
      </w:r>
    </w:p>
    <w:p w:rsidR="00696851" w:rsidRPr="00CF6FB7" w:rsidRDefault="00696851" w:rsidP="00696851">
      <w:pPr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  <w:r w:rsidRPr="00CF6FB7">
        <w:rPr>
          <w:sz w:val="28"/>
          <w:szCs w:val="28"/>
        </w:rPr>
        <w:t xml:space="preserve">- </w:t>
      </w:r>
      <w:r>
        <w:rPr>
          <w:sz w:val="28"/>
          <w:szCs w:val="28"/>
        </w:rPr>
        <w:t>Алгебра. 8</w:t>
      </w:r>
      <w:r w:rsidRPr="00CF6FB7">
        <w:rPr>
          <w:sz w:val="28"/>
          <w:szCs w:val="28"/>
        </w:rPr>
        <w:t xml:space="preserve"> класс : учеб. для учащихся общеобразоват. организаций / А.Г. Мерзляк,</w:t>
      </w:r>
      <w:r>
        <w:rPr>
          <w:sz w:val="28"/>
          <w:szCs w:val="28"/>
        </w:rPr>
        <w:t xml:space="preserve"> В.Б. Полонский, М.С. Якир. – М</w:t>
      </w:r>
      <w:r w:rsidRPr="00CF6FB7">
        <w:rPr>
          <w:sz w:val="28"/>
          <w:szCs w:val="28"/>
        </w:rPr>
        <w:t>: Вентана - Граф, 201</w:t>
      </w:r>
      <w:r>
        <w:rPr>
          <w:sz w:val="28"/>
          <w:szCs w:val="28"/>
        </w:rPr>
        <w:t>3</w:t>
      </w:r>
      <w:r w:rsidRPr="00CF6FB7">
        <w:rPr>
          <w:sz w:val="28"/>
          <w:szCs w:val="28"/>
        </w:rPr>
        <w:t xml:space="preserve">  – </w:t>
      </w:r>
      <w:r>
        <w:rPr>
          <w:sz w:val="28"/>
          <w:szCs w:val="28"/>
        </w:rPr>
        <w:t>256</w:t>
      </w:r>
      <w:r w:rsidRPr="00CF6FB7">
        <w:rPr>
          <w:sz w:val="28"/>
          <w:szCs w:val="28"/>
        </w:rPr>
        <w:t xml:space="preserve"> с. : ил.</w:t>
      </w:r>
    </w:p>
    <w:p w:rsidR="00696851" w:rsidRDefault="00696851" w:rsidP="00696851">
      <w:pPr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  <w:r w:rsidRPr="00CF6FB7">
        <w:rPr>
          <w:sz w:val="28"/>
          <w:szCs w:val="28"/>
        </w:rPr>
        <w:t xml:space="preserve">- </w:t>
      </w:r>
      <w:r>
        <w:rPr>
          <w:sz w:val="28"/>
          <w:szCs w:val="28"/>
        </w:rPr>
        <w:t>Алгебра. 9</w:t>
      </w:r>
      <w:r w:rsidRPr="00CF6FB7">
        <w:rPr>
          <w:sz w:val="28"/>
          <w:szCs w:val="28"/>
        </w:rPr>
        <w:t xml:space="preserve"> класс : учеб. для учащихся общеобразоват. организаций / А.Г. Мерзляк,</w:t>
      </w:r>
      <w:r>
        <w:rPr>
          <w:sz w:val="28"/>
          <w:szCs w:val="28"/>
        </w:rPr>
        <w:t xml:space="preserve"> В.Б. Полонский, М.С. Якир.– М</w:t>
      </w:r>
      <w:r w:rsidRPr="00CF6FB7">
        <w:rPr>
          <w:sz w:val="28"/>
          <w:szCs w:val="28"/>
        </w:rPr>
        <w:t>: Вентана - Граф, 201</w:t>
      </w:r>
      <w:r>
        <w:rPr>
          <w:sz w:val="28"/>
          <w:szCs w:val="28"/>
        </w:rPr>
        <w:t>4</w:t>
      </w:r>
      <w:r w:rsidRPr="00CF6FB7">
        <w:rPr>
          <w:sz w:val="28"/>
          <w:szCs w:val="28"/>
        </w:rPr>
        <w:t xml:space="preserve">  – </w:t>
      </w:r>
      <w:r>
        <w:rPr>
          <w:sz w:val="28"/>
          <w:szCs w:val="28"/>
        </w:rPr>
        <w:t>304</w:t>
      </w:r>
      <w:r w:rsidRPr="00CF6FB7">
        <w:rPr>
          <w:sz w:val="28"/>
          <w:szCs w:val="28"/>
        </w:rPr>
        <w:t xml:space="preserve"> с. : ил.</w:t>
      </w:r>
    </w:p>
    <w:p w:rsidR="00696851" w:rsidRDefault="00696851" w:rsidP="00696851">
      <w:pPr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</w:p>
    <w:p w:rsidR="00696851" w:rsidRPr="001D6C58" w:rsidRDefault="00696851" w:rsidP="00696851">
      <w:pPr>
        <w:autoSpaceDE w:val="0"/>
        <w:autoSpaceDN w:val="0"/>
        <w:adjustRightInd w:val="0"/>
        <w:ind w:firstLine="708"/>
        <w:jc w:val="center"/>
        <w:rPr>
          <w:b/>
          <w:sz w:val="28"/>
          <w:szCs w:val="28"/>
        </w:rPr>
      </w:pPr>
      <w:r w:rsidRPr="001D6C58">
        <w:rPr>
          <w:b/>
          <w:sz w:val="28"/>
          <w:szCs w:val="28"/>
        </w:rPr>
        <w:t>7 класс</w:t>
      </w:r>
    </w:p>
    <w:tbl>
      <w:tblPr>
        <w:tblStyle w:val="ad"/>
        <w:tblW w:w="0" w:type="auto"/>
        <w:tblInd w:w="-176" w:type="dxa"/>
        <w:tblLayout w:type="fixed"/>
        <w:tblLook w:val="04A0" w:firstRow="1" w:lastRow="0" w:firstColumn="1" w:lastColumn="0" w:noHBand="0" w:noVBand="1"/>
      </w:tblPr>
      <w:tblGrid>
        <w:gridCol w:w="1418"/>
        <w:gridCol w:w="2740"/>
        <w:gridCol w:w="4915"/>
        <w:gridCol w:w="1417"/>
        <w:gridCol w:w="5300"/>
      </w:tblGrid>
      <w:tr w:rsidR="00696851" w:rsidTr="006D2633">
        <w:tc>
          <w:tcPr>
            <w:tcW w:w="1418" w:type="dxa"/>
          </w:tcPr>
          <w:p w:rsidR="00696851" w:rsidRPr="00A33D2C" w:rsidRDefault="00696851" w:rsidP="001D6C58">
            <w:pPr>
              <w:autoSpaceDE w:val="0"/>
              <w:autoSpaceDN w:val="0"/>
              <w:adjustRightInd w:val="0"/>
              <w:ind w:right="-108"/>
              <w:jc w:val="center"/>
              <w:rPr>
                <w:sz w:val="28"/>
                <w:szCs w:val="28"/>
              </w:rPr>
            </w:pPr>
            <w:r w:rsidRPr="00A33D2C">
              <w:rPr>
                <w:sz w:val="28"/>
                <w:szCs w:val="28"/>
              </w:rPr>
              <w:t>Номер главы/ параграфа</w:t>
            </w:r>
          </w:p>
        </w:tc>
        <w:tc>
          <w:tcPr>
            <w:tcW w:w="2740" w:type="dxa"/>
          </w:tcPr>
          <w:p w:rsidR="00696851" w:rsidRPr="00A33D2C" w:rsidRDefault="00696851" w:rsidP="00696851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A33D2C">
              <w:rPr>
                <w:sz w:val="28"/>
                <w:szCs w:val="28"/>
              </w:rPr>
              <w:t>Наименование главы/параграфа</w:t>
            </w:r>
          </w:p>
        </w:tc>
        <w:tc>
          <w:tcPr>
            <w:tcW w:w="4915" w:type="dxa"/>
          </w:tcPr>
          <w:p w:rsidR="00696851" w:rsidRPr="00A33D2C" w:rsidRDefault="00696851" w:rsidP="00696851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A33D2C">
              <w:rPr>
                <w:sz w:val="28"/>
                <w:szCs w:val="28"/>
              </w:rPr>
              <w:t>Основное содержание</w:t>
            </w:r>
          </w:p>
        </w:tc>
        <w:tc>
          <w:tcPr>
            <w:tcW w:w="1417" w:type="dxa"/>
          </w:tcPr>
          <w:p w:rsidR="00696851" w:rsidRPr="00A33D2C" w:rsidRDefault="00696851" w:rsidP="00696851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A33D2C">
              <w:rPr>
                <w:sz w:val="28"/>
                <w:szCs w:val="28"/>
              </w:rPr>
              <w:t>Количество часов</w:t>
            </w:r>
          </w:p>
        </w:tc>
        <w:tc>
          <w:tcPr>
            <w:tcW w:w="5300" w:type="dxa"/>
          </w:tcPr>
          <w:p w:rsidR="00696851" w:rsidRPr="00A33D2C" w:rsidRDefault="00696851" w:rsidP="00696851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A33D2C">
              <w:rPr>
                <w:sz w:val="28"/>
                <w:szCs w:val="28"/>
              </w:rPr>
              <w:t xml:space="preserve">Характеристика </w:t>
            </w:r>
          </w:p>
          <w:p w:rsidR="00696851" w:rsidRPr="00A33D2C" w:rsidRDefault="00696851" w:rsidP="00696851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A33D2C">
              <w:rPr>
                <w:sz w:val="28"/>
                <w:szCs w:val="28"/>
              </w:rPr>
              <w:t>основных видов учебной деятельности</w:t>
            </w:r>
          </w:p>
        </w:tc>
      </w:tr>
      <w:tr w:rsidR="00696851" w:rsidTr="006D2633">
        <w:tc>
          <w:tcPr>
            <w:tcW w:w="1418" w:type="dxa"/>
            <w:shd w:val="clear" w:color="auto" w:fill="DBE5F1" w:themeFill="accent1" w:themeFillTint="33"/>
          </w:tcPr>
          <w:p w:rsidR="00696851" w:rsidRPr="007469CE" w:rsidRDefault="00696851" w:rsidP="00E9289A">
            <w:pPr>
              <w:jc w:val="both"/>
              <w:rPr>
                <w:b/>
                <w:sz w:val="28"/>
                <w:szCs w:val="28"/>
              </w:rPr>
            </w:pPr>
            <w:r w:rsidRPr="007469CE">
              <w:rPr>
                <w:b/>
                <w:sz w:val="28"/>
                <w:szCs w:val="28"/>
              </w:rPr>
              <w:t>Глава</w:t>
            </w:r>
            <w:r w:rsidR="007469CE">
              <w:rPr>
                <w:b/>
                <w:sz w:val="28"/>
                <w:szCs w:val="28"/>
              </w:rPr>
              <w:t xml:space="preserve"> </w:t>
            </w:r>
            <w:r w:rsidRPr="007469CE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7655" w:type="dxa"/>
            <w:gridSpan w:val="2"/>
            <w:shd w:val="clear" w:color="auto" w:fill="DBE5F1" w:themeFill="accent1" w:themeFillTint="33"/>
            <w:vAlign w:val="center"/>
          </w:tcPr>
          <w:p w:rsidR="00696851" w:rsidRPr="007469CE" w:rsidRDefault="00696851" w:rsidP="007469CE">
            <w:pPr>
              <w:jc w:val="center"/>
              <w:rPr>
                <w:b/>
                <w:sz w:val="28"/>
                <w:szCs w:val="28"/>
              </w:rPr>
            </w:pPr>
            <w:r w:rsidRPr="007469CE">
              <w:rPr>
                <w:b/>
                <w:sz w:val="28"/>
                <w:szCs w:val="28"/>
              </w:rPr>
              <w:t>Линейное уравнение с одной переменной</w:t>
            </w:r>
          </w:p>
        </w:tc>
        <w:tc>
          <w:tcPr>
            <w:tcW w:w="1417" w:type="dxa"/>
            <w:shd w:val="clear" w:color="auto" w:fill="DBE5F1" w:themeFill="accent1" w:themeFillTint="33"/>
            <w:vAlign w:val="center"/>
          </w:tcPr>
          <w:p w:rsidR="00696851" w:rsidRPr="007469CE" w:rsidRDefault="00696851" w:rsidP="007469CE">
            <w:pPr>
              <w:jc w:val="center"/>
              <w:rPr>
                <w:b/>
                <w:sz w:val="28"/>
                <w:szCs w:val="28"/>
              </w:rPr>
            </w:pPr>
            <w:r w:rsidRPr="007469CE">
              <w:rPr>
                <w:b/>
                <w:sz w:val="28"/>
                <w:szCs w:val="28"/>
              </w:rPr>
              <w:t>15</w:t>
            </w:r>
          </w:p>
        </w:tc>
        <w:tc>
          <w:tcPr>
            <w:tcW w:w="5300" w:type="dxa"/>
            <w:vMerge w:val="restart"/>
          </w:tcPr>
          <w:p w:rsidR="007469CE" w:rsidRPr="00B6372C" w:rsidRDefault="007469CE" w:rsidP="007469CE">
            <w:pPr>
              <w:pStyle w:val="ac"/>
              <w:jc w:val="both"/>
            </w:pPr>
            <w:r w:rsidRPr="007469CE">
              <w:t>Распознавать числовые выражения и выражения с переменными, линейные уравнения. Приводить примеры выражений с переменными, линейных уравнений. Составлять выражение  с переменными по условию задачи. Выполнять преобразования выражений: приводить подобные слагаемые, раскрывать скобки. Находить значение выражения с переменными при заданных значениях переменных. Классифицировать алгебраические выражения. Описывать целые выражения.</w:t>
            </w:r>
          </w:p>
          <w:p w:rsidR="00696851" w:rsidRDefault="007469CE" w:rsidP="007469CE">
            <w:pPr>
              <w:jc w:val="both"/>
              <w:rPr>
                <w:b/>
                <w:sz w:val="28"/>
                <w:szCs w:val="28"/>
              </w:rPr>
            </w:pPr>
            <w:r w:rsidRPr="007469CE">
              <w:rPr>
                <w:sz w:val="24"/>
                <w:szCs w:val="24"/>
              </w:rPr>
              <w:lastRenderedPageBreak/>
              <w:t>Формулировать определение линейного уравнения. Решать линейное уравнение в общем виде. Интерпретировать уравнение как математическую модель реальной ситуации. Описывать схему решения текстовой задачи</w:t>
            </w:r>
            <w:r w:rsidRPr="004A4F2F">
              <w:rPr>
                <w:sz w:val="24"/>
                <w:szCs w:val="24"/>
              </w:rPr>
              <w:t>, применять её для решения задач</w:t>
            </w:r>
          </w:p>
        </w:tc>
      </w:tr>
      <w:tr w:rsidR="00696851" w:rsidTr="006D2633">
        <w:tc>
          <w:tcPr>
            <w:tcW w:w="1418" w:type="dxa"/>
          </w:tcPr>
          <w:p w:rsidR="00696851" w:rsidRPr="0075227B" w:rsidRDefault="00696851" w:rsidP="00696851">
            <w:pPr>
              <w:pStyle w:val="ac"/>
              <w:jc w:val="center"/>
            </w:pPr>
            <w:r w:rsidRPr="000549FE">
              <w:t>1</w:t>
            </w:r>
          </w:p>
        </w:tc>
        <w:tc>
          <w:tcPr>
            <w:tcW w:w="2740" w:type="dxa"/>
          </w:tcPr>
          <w:p w:rsidR="00696851" w:rsidRPr="0075227B" w:rsidRDefault="00696851" w:rsidP="00696851">
            <w:pPr>
              <w:pStyle w:val="ac"/>
            </w:pPr>
            <w:r w:rsidRPr="004A4F2F">
              <w:t>Введение в алгебру</w:t>
            </w:r>
          </w:p>
        </w:tc>
        <w:tc>
          <w:tcPr>
            <w:tcW w:w="4915" w:type="dxa"/>
            <w:vMerge w:val="restart"/>
          </w:tcPr>
          <w:p w:rsidR="007B035A" w:rsidRPr="00670E7E" w:rsidRDefault="00B6372C" w:rsidP="007B035A">
            <w:pPr>
              <w:jc w:val="both"/>
              <w:rPr>
                <w:sz w:val="24"/>
                <w:szCs w:val="24"/>
              </w:rPr>
            </w:pPr>
            <w:r w:rsidRPr="007B035A">
              <w:rPr>
                <w:sz w:val="24"/>
                <w:szCs w:val="24"/>
              </w:rPr>
              <w:t xml:space="preserve">Введение в алгебру. </w:t>
            </w:r>
            <w:r w:rsidR="007B035A" w:rsidRPr="007B035A">
              <w:rPr>
                <w:bCs/>
                <w:sz w:val="24"/>
                <w:szCs w:val="24"/>
              </w:rPr>
              <w:t>Числовые и буквенные выражения</w:t>
            </w:r>
            <w:r w:rsidR="007B035A">
              <w:rPr>
                <w:bCs/>
                <w:sz w:val="24"/>
                <w:szCs w:val="24"/>
              </w:rPr>
              <w:t xml:space="preserve">. </w:t>
            </w:r>
            <w:r w:rsidR="007B035A" w:rsidRPr="007B035A">
              <w:rPr>
                <w:sz w:val="24"/>
                <w:szCs w:val="24"/>
              </w:rPr>
              <w:t xml:space="preserve">Выражение с переменной. Значение выражения. Подстановка выражений вместо переменных. </w:t>
            </w:r>
            <w:r w:rsidR="00670E7E" w:rsidRPr="00670E7E">
              <w:rPr>
                <w:sz w:val="24"/>
                <w:szCs w:val="24"/>
              </w:rPr>
              <w:t>Числовое равенство. Свойства числовых равенств. Равенство с переменной.</w:t>
            </w:r>
          </w:p>
          <w:p w:rsidR="00B6372C" w:rsidRDefault="00B6372C" w:rsidP="007B035A">
            <w:pPr>
              <w:jc w:val="both"/>
              <w:rPr>
                <w:i/>
                <w:sz w:val="24"/>
                <w:szCs w:val="24"/>
              </w:rPr>
            </w:pPr>
            <w:r w:rsidRPr="007B035A">
              <w:rPr>
                <w:sz w:val="24"/>
                <w:szCs w:val="24"/>
              </w:rPr>
              <w:t xml:space="preserve">Понятие уравнения и корня уравнения. </w:t>
            </w:r>
            <w:r w:rsidRPr="007B035A">
              <w:rPr>
                <w:bCs/>
                <w:sz w:val="24"/>
                <w:szCs w:val="24"/>
              </w:rPr>
              <w:t xml:space="preserve">Линейное уравнение и его корни. </w:t>
            </w:r>
            <w:r w:rsidRPr="007B035A">
              <w:rPr>
                <w:sz w:val="24"/>
                <w:szCs w:val="24"/>
              </w:rPr>
              <w:t xml:space="preserve">Решение линейных уравнений. </w:t>
            </w:r>
            <w:r w:rsidRPr="007B035A">
              <w:rPr>
                <w:i/>
                <w:sz w:val="24"/>
                <w:szCs w:val="24"/>
              </w:rPr>
              <w:t xml:space="preserve">Линейное уравнение с параметром. Количество корней линейного </w:t>
            </w:r>
            <w:r w:rsidRPr="007B035A">
              <w:rPr>
                <w:i/>
                <w:sz w:val="24"/>
                <w:szCs w:val="24"/>
              </w:rPr>
              <w:lastRenderedPageBreak/>
              <w:t>уравнения. Решение линейных уравнений с параметром.</w:t>
            </w:r>
          </w:p>
          <w:p w:rsidR="0074518E" w:rsidRPr="0074518E" w:rsidRDefault="0074518E" w:rsidP="007B035A">
            <w:pPr>
              <w:jc w:val="both"/>
              <w:rPr>
                <w:i/>
                <w:sz w:val="24"/>
                <w:szCs w:val="24"/>
              </w:rPr>
            </w:pPr>
            <w:r w:rsidRPr="0074518E">
              <w:rPr>
                <w:sz w:val="24"/>
                <w:szCs w:val="24"/>
              </w:rPr>
              <w:t>Решение текстовых задач арифметическим способом</w:t>
            </w:r>
            <w:r w:rsidRPr="0074518E">
              <w:rPr>
                <w:i/>
                <w:sz w:val="24"/>
                <w:szCs w:val="24"/>
              </w:rPr>
              <w:t xml:space="preserve">. </w:t>
            </w:r>
            <w:r w:rsidRPr="0074518E">
              <w:rPr>
                <w:sz w:val="24"/>
                <w:szCs w:val="24"/>
              </w:rPr>
              <w:t>Использование таблиц, схем, чертежей, других средств представления данных при решении задачи.</w:t>
            </w:r>
          </w:p>
          <w:p w:rsidR="00DB3FB6" w:rsidRPr="007B035A" w:rsidRDefault="00B6372C" w:rsidP="00B6372C">
            <w:pPr>
              <w:ind w:firstLine="129"/>
              <w:jc w:val="both"/>
              <w:rPr>
                <w:sz w:val="24"/>
                <w:szCs w:val="24"/>
              </w:rPr>
            </w:pPr>
            <w:r w:rsidRPr="007B035A">
              <w:rPr>
                <w:sz w:val="24"/>
                <w:szCs w:val="24"/>
              </w:rPr>
              <w:t>Решение текстовых задач с помощью уравнений.</w:t>
            </w:r>
          </w:p>
          <w:p w:rsidR="00B6372C" w:rsidRPr="007B035A" w:rsidRDefault="00DB3FB6" w:rsidP="00B6372C">
            <w:pPr>
              <w:ind w:firstLine="129"/>
              <w:jc w:val="both"/>
              <w:rPr>
                <w:i/>
                <w:sz w:val="24"/>
                <w:szCs w:val="24"/>
              </w:rPr>
            </w:pPr>
            <w:r w:rsidRPr="007B035A">
              <w:rPr>
                <w:sz w:val="24"/>
                <w:szCs w:val="24"/>
              </w:rPr>
              <w:t>Решение текстовых задач</w:t>
            </w:r>
            <w:r w:rsidR="00312F19" w:rsidRPr="0074495D">
              <w:rPr>
                <w:bCs/>
                <w:sz w:val="28"/>
                <w:szCs w:val="28"/>
              </w:rPr>
              <w:t xml:space="preserve"> </w:t>
            </w:r>
            <w:r w:rsidR="00312F19" w:rsidRPr="00312F19">
              <w:rPr>
                <w:bCs/>
                <w:sz w:val="24"/>
                <w:szCs w:val="24"/>
              </w:rPr>
              <w:t>арифметическим</w:t>
            </w:r>
            <w:r w:rsidR="00312F19">
              <w:rPr>
                <w:bCs/>
                <w:sz w:val="28"/>
                <w:szCs w:val="28"/>
              </w:rPr>
              <w:t xml:space="preserve"> и</w:t>
            </w:r>
            <w:r w:rsidR="00312F19">
              <w:rPr>
                <w:sz w:val="24"/>
                <w:szCs w:val="24"/>
              </w:rPr>
              <w:t xml:space="preserve"> алгебраическим методами</w:t>
            </w:r>
            <w:r w:rsidRPr="007B035A">
              <w:rPr>
                <w:sz w:val="24"/>
                <w:szCs w:val="24"/>
              </w:rPr>
              <w:t xml:space="preserve">. </w:t>
            </w:r>
          </w:p>
          <w:p w:rsidR="00696851" w:rsidRPr="007B035A" w:rsidRDefault="00696851" w:rsidP="00696851">
            <w:pPr>
              <w:pStyle w:val="ac"/>
              <w:jc w:val="center"/>
            </w:pPr>
          </w:p>
        </w:tc>
        <w:tc>
          <w:tcPr>
            <w:tcW w:w="1417" w:type="dxa"/>
          </w:tcPr>
          <w:p w:rsidR="00696851" w:rsidRPr="007B035A" w:rsidRDefault="00696851" w:rsidP="00696851">
            <w:pPr>
              <w:pStyle w:val="ac"/>
              <w:jc w:val="center"/>
            </w:pPr>
            <w:r w:rsidRPr="007B035A">
              <w:lastRenderedPageBreak/>
              <w:t>3</w:t>
            </w:r>
          </w:p>
        </w:tc>
        <w:tc>
          <w:tcPr>
            <w:tcW w:w="5300" w:type="dxa"/>
            <w:vMerge/>
          </w:tcPr>
          <w:p w:rsidR="00696851" w:rsidRDefault="00696851" w:rsidP="00E9289A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696851" w:rsidTr="006D2633">
        <w:tc>
          <w:tcPr>
            <w:tcW w:w="1418" w:type="dxa"/>
          </w:tcPr>
          <w:p w:rsidR="00696851" w:rsidRPr="0075227B" w:rsidRDefault="00696851" w:rsidP="00696851">
            <w:pPr>
              <w:pStyle w:val="ac"/>
              <w:jc w:val="center"/>
            </w:pPr>
            <w:r w:rsidRPr="000549FE">
              <w:t>2</w:t>
            </w:r>
          </w:p>
        </w:tc>
        <w:tc>
          <w:tcPr>
            <w:tcW w:w="2740" w:type="dxa"/>
          </w:tcPr>
          <w:p w:rsidR="00696851" w:rsidRPr="0075227B" w:rsidRDefault="00696851" w:rsidP="00696851">
            <w:pPr>
              <w:pStyle w:val="ac"/>
            </w:pPr>
            <w:r w:rsidRPr="004A4F2F">
              <w:t>Линейное уравнение с одной</w:t>
            </w:r>
            <w:r w:rsidRPr="00E1575B">
              <w:t xml:space="preserve"> </w:t>
            </w:r>
            <w:r w:rsidRPr="004A4F2F">
              <w:t>переменной</w:t>
            </w:r>
          </w:p>
        </w:tc>
        <w:tc>
          <w:tcPr>
            <w:tcW w:w="4915" w:type="dxa"/>
            <w:vMerge/>
          </w:tcPr>
          <w:p w:rsidR="00696851" w:rsidRPr="007B035A" w:rsidRDefault="00696851" w:rsidP="00696851">
            <w:pPr>
              <w:pStyle w:val="ac"/>
              <w:jc w:val="center"/>
            </w:pPr>
          </w:p>
        </w:tc>
        <w:tc>
          <w:tcPr>
            <w:tcW w:w="1417" w:type="dxa"/>
          </w:tcPr>
          <w:p w:rsidR="00696851" w:rsidRPr="007B035A" w:rsidRDefault="00696851" w:rsidP="00696851">
            <w:pPr>
              <w:pStyle w:val="ac"/>
              <w:jc w:val="center"/>
            </w:pPr>
            <w:r w:rsidRPr="007B035A">
              <w:t>5</w:t>
            </w:r>
          </w:p>
        </w:tc>
        <w:tc>
          <w:tcPr>
            <w:tcW w:w="5300" w:type="dxa"/>
            <w:vMerge/>
          </w:tcPr>
          <w:p w:rsidR="00696851" w:rsidRDefault="00696851" w:rsidP="00E9289A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696851" w:rsidTr="006D2633">
        <w:tc>
          <w:tcPr>
            <w:tcW w:w="1418" w:type="dxa"/>
          </w:tcPr>
          <w:p w:rsidR="00696851" w:rsidRPr="0075227B" w:rsidRDefault="00696851" w:rsidP="00696851">
            <w:pPr>
              <w:pStyle w:val="ac"/>
              <w:jc w:val="center"/>
            </w:pPr>
            <w:r w:rsidRPr="000549FE">
              <w:t>3</w:t>
            </w:r>
          </w:p>
        </w:tc>
        <w:tc>
          <w:tcPr>
            <w:tcW w:w="2740" w:type="dxa"/>
          </w:tcPr>
          <w:p w:rsidR="00696851" w:rsidRPr="0075227B" w:rsidRDefault="00696851" w:rsidP="00696851">
            <w:pPr>
              <w:pStyle w:val="ac"/>
            </w:pPr>
            <w:r w:rsidRPr="004A4F2F">
              <w:t>Решение задач с помощью уравнений</w:t>
            </w:r>
          </w:p>
        </w:tc>
        <w:tc>
          <w:tcPr>
            <w:tcW w:w="4915" w:type="dxa"/>
            <w:vMerge/>
          </w:tcPr>
          <w:p w:rsidR="00696851" w:rsidRPr="007B035A" w:rsidRDefault="00696851" w:rsidP="00696851">
            <w:pPr>
              <w:pStyle w:val="ac"/>
              <w:jc w:val="center"/>
            </w:pPr>
          </w:p>
        </w:tc>
        <w:tc>
          <w:tcPr>
            <w:tcW w:w="1417" w:type="dxa"/>
          </w:tcPr>
          <w:p w:rsidR="00696851" w:rsidRPr="007B035A" w:rsidRDefault="00696851" w:rsidP="00696851">
            <w:pPr>
              <w:pStyle w:val="ac"/>
              <w:jc w:val="center"/>
            </w:pPr>
            <w:r w:rsidRPr="007B035A">
              <w:t>5</w:t>
            </w:r>
          </w:p>
        </w:tc>
        <w:tc>
          <w:tcPr>
            <w:tcW w:w="5300" w:type="dxa"/>
            <w:vMerge/>
          </w:tcPr>
          <w:p w:rsidR="00696851" w:rsidRDefault="00696851" w:rsidP="00E9289A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696851" w:rsidTr="006D2633">
        <w:tc>
          <w:tcPr>
            <w:tcW w:w="4158" w:type="dxa"/>
            <w:gridSpan w:val="2"/>
          </w:tcPr>
          <w:p w:rsidR="00696851" w:rsidRPr="0075227B" w:rsidRDefault="00696851" w:rsidP="00696851">
            <w:pPr>
              <w:pStyle w:val="ac"/>
            </w:pPr>
            <w:r w:rsidRPr="004A4F2F">
              <w:t>Повторение и систематизация учебного материала</w:t>
            </w:r>
            <w:r w:rsidR="007469CE">
              <w:t xml:space="preserve"> по теме «</w:t>
            </w:r>
            <w:r w:rsidR="007469CE" w:rsidRPr="007469CE">
              <w:t>Линейное уравнение с одной переменной»</w:t>
            </w:r>
          </w:p>
        </w:tc>
        <w:tc>
          <w:tcPr>
            <w:tcW w:w="4915" w:type="dxa"/>
            <w:vMerge/>
          </w:tcPr>
          <w:p w:rsidR="00696851" w:rsidRPr="007B035A" w:rsidRDefault="00696851" w:rsidP="00696851">
            <w:pPr>
              <w:pStyle w:val="ac"/>
              <w:jc w:val="center"/>
            </w:pPr>
          </w:p>
        </w:tc>
        <w:tc>
          <w:tcPr>
            <w:tcW w:w="1417" w:type="dxa"/>
          </w:tcPr>
          <w:p w:rsidR="00696851" w:rsidRPr="007B035A" w:rsidRDefault="00696851" w:rsidP="00696851">
            <w:pPr>
              <w:pStyle w:val="ac"/>
              <w:jc w:val="center"/>
            </w:pPr>
            <w:r w:rsidRPr="007B035A">
              <w:t>1</w:t>
            </w:r>
          </w:p>
        </w:tc>
        <w:tc>
          <w:tcPr>
            <w:tcW w:w="5300" w:type="dxa"/>
            <w:vMerge/>
          </w:tcPr>
          <w:p w:rsidR="00696851" w:rsidRDefault="00696851" w:rsidP="00E9289A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696851" w:rsidTr="006D2633">
        <w:tc>
          <w:tcPr>
            <w:tcW w:w="4158" w:type="dxa"/>
            <w:gridSpan w:val="2"/>
          </w:tcPr>
          <w:p w:rsidR="00696851" w:rsidRPr="007469CE" w:rsidRDefault="00696851" w:rsidP="00696851">
            <w:pPr>
              <w:pStyle w:val="ac"/>
              <w:rPr>
                <w:b/>
              </w:rPr>
            </w:pPr>
            <w:r w:rsidRPr="007469CE">
              <w:rPr>
                <w:b/>
              </w:rPr>
              <w:t>Контрольная работа № 1</w:t>
            </w:r>
            <w:r w:rsidR="007469CE" w:rsidRPr="007469CE">
              <w:rPr>
                <w:b/>
              </w:rPr>
              <w:t xml:space="preserve"> по теме </w:t>
            </w:r>
            <w:r w:rsidR="007469CE" w:rsidRPr="007469CE">
              <w:rPr>
                <w:b/>
              </w:rPr>
              <w:lastRenderedPageBreak/>
              <w:t>«Линейное уравнение с одной переменной»</w:t>
            </w:r>
          </w:p>
        </w:tc>
        <w:tc>
          <w:tcPr>
            <w:tcW w:w="4915" w:type="dxa"/>
            <w:vMerge/>
          </w:tcPr>
          <w:p w:rsidR="00696851" w:rsidRPr="007B035A" w:rsidRDefault="00696851" w:rsidP="00696851">
            <w:pPr>
              <w:pStyle w:val="ac"/>
              <w:jc w:val="center"/>
            </w:pPr>
          </w:p>
        </w:tc>
        <w:tc>
          <w:tcPr>
            <w:tcW w:w="1417" w:type="dxa"/>
          </w:tcPr>
          <w:p w:rsidR="00696851" w:rsidRPr="007B035A" w:rsidRDefault="00696851" w:rsidP="00696851">
            <w:pPr>
              <w:pStyle w:val="ac"/>
              <w:jc w:val="center"/>
            </w:pPr>
            <w:r w:rsidRPr="007B035A">
              <w:t>1</w:t>
            </w:r>
          </w:p>
        </w:tc>
        <w:tc>
          <w:tcPr>
            <w:tcW w:w="5300" w:type="dxa"/>
            <w:vMerge/>
          </w:tcPr>
          <w:p w:rsidR="00696851" w:rsidRDefault="00696851" w:rsidP="00E9289A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7469CE" w:rsidTr="006D2633">
        <w:trPr>
          <w:trHeight w:val="323"/>
        </w:trPr>
        <w:tc>
          <w:tcPr>
            <w:tcW w:w="1418" w:type="dxa"/>
            <w:shd w:val="clear" w:color="auto" w:fill="DBE5F1" w:themeFill="accent1" w:themeFillTint="33"/>
            <w:vAlign w:val="center"/>
          </w:tcPr>
          <w:p w:rsidR="007469CE" w:rsidRPr="007469CE" w:rsidRDefault="007469CE" w:rsidP="007469CE">
            <w:pPr>
              <w:pStyle w:val="ac"/>
              <w:jc w:val="center"/>
              <w:rPr>
                <w:b/>
                <w:sz w:val="28"/>
                <w:szCs w:val="28"/>
              </w:rPr>
            </w:pPr>
            <w:r w:rsidRPr="007469CE">
              <w:rPr>
                <w:b/>
                <w:sz w:val="28"/>
                <w:szCs w:val="28"/>
              </w:rPr>
              <w:lastRenderedPageBreak/>
              <w:t>Глава 2</w:t>
            </w:r>
          </w:p>
        </w:tc>
        <w:tc>
          <w:tcPr>
            <w:tcW w:w="7655" w:type="dxa"/>
            <w:gridSpan w:val="2"/>
            <w:shd w:val="clear" w:color="auto" w:fill="DBE5F1" w:themeFill="accent1" w:themeFillTint="33"/>
            <w:vAlign w:val="center"/>
          </w:tcPr>
          <w:p w:rsidR="007469CE" w:rsidRPr="007469CE" w:rsidRDefault="007469CE" w:rsidP="007469CE">
            <w:pPr>
              <w:pStyle w:val="ac"/>
              <w:jc w:val="center"/>
              <w:rPr>
                <w:b/>
                <w:sz w:val="28"/>
                <w:szCs w:val="28"/>
              </w:rPr>
            </w:pPr>
            <w:r w:rsidRPr="007469CE">
              <w:rPr>
                <w:b/>
                <w:sz w:val="28"/>
                <w:szCs w:val="28"/>
              </w:rPr>
              <w:t>Целые выражения</w:t>
            </w:r>
          </w:p>
        </w:tc>
        <w:tc>
          <w:tcPr>
            <w:tcW w:w="1417" w:type="dxa"/>
            <w:shd w:val="clear" w:color="auto" w:fill="DBE5F1" w:themeFill="accent1" w:themeFillTint="33"/>
            <w:vAlign w:val="center"/>
          </w:tcPr>
          <w:p w:rsidR="007469CE" w:rsidRPr="007469CE" w:rsidRDefault="007469CE" w:rsidP="007469CE">
            <w:pPr>
              <w:jc w:val="center"/>
              <w:rPr>
                <w:b/>
                <w:sz w:val="28"/>
                <w:szCs w:val="28"/>
              </w:rPr>
            </w:pPr>
            <w:r w:rsidRPr="007469CE">
              <w:rPr>
                <w:b/>
                <w:sz w:val="28"/>
                <w:szCs w:val="28"/>
              </w:rPr>
              <w:t>52</w:t>
            </w:r>
          </w:p>
        </w:tc>
        <w:tc>
          <w:tcPr>
            <w:tcW w:w="5300" w:type="dxa"/>
            <w:vMerge w:val="restart"/>
          </w:tcPr>
          <w:p w:rsidR="007469CE" w:rsidRPr="007469CE" w:rsidRDefault="007469CE" w:rsidP="007469CE">
            <w:pPr>
              <w:pStyle w:val="ac"/>
              <w:jc w:val="both"/>
            </w:pPr>
            <w:r w:rsidRPr="00E1575B">
              <w:rPr>
                <w:i/>
              </w:rPr>
              <w:t>Формулировать:</w:t>
            </w:r>
            <w:r>
              <w:rPr>
                <w:i/>
              </w:rPr>
              <w:t xml:space="preserve"> </w:t>
            </w:r>
            <w:r w:rsidRPr="00E1575B">
              <w:rPr>
                <w:i/>
              </w:rPr>
              <w:t xml:space="preserve">определения: </w:t>
            </w:r>
            <w:r w:rsidRPr="00887FAF">
              <w:t>тождественно равных выражений, тождества, степени с натуральным показателем, одночлена, стандартного вида одночлена, коэффициента одночлена, степени одночлена, многочлена, степени многочлена;</w:t>
            </w:r>
          </w:p>
          <w:p w:rsidR="007469CE" w:rsidRPr="007469CE" w:rsidRDefault="007469CE" w:rsidP="007469CE">
            <w:pPr>
              <w:pStyle w:val="ac"/>
              <w:jc w:val="both"/>
            </w:pPr>
            <w:r w:rsidRPr="00E1575B">
              <w:rPr>
                <w:i/>
              </w:rPr>
              <w:t>свойства</w:t>
            </w:r>
            <w:r w:rsidRPr="00887FAF">
              <w:t>: степени с натуральным показателем, знака степени;</w:t>
            </w:r>
          </w:p>
          <w:p w:rsidR="007469CE" w:rsidRPr="007469CE" w:rsidRDefault="007469CE" w:rsidP="007469CE">
            <w:pPr>
              <w:pStyle w:val="ac"/>
              <w:jc w:val="both"/>
            </w:pPr>
            <w:r w:rsidRPr="00E1575B">
              <w:rPr>
                <w:i/>
              </w:rPr>
              <w:t>правила</w:t>
            </w:r>
            <w:r w:rsidRPr="00887FAF">
              <w:t>: доказательства тождеств, умножения одночлена на многочлен, умножения многочленов.</w:t>
            </w:r>
          </w:p>
          <w:p w:rsidR="007469CE" w:rsidRPr="007469CE" w:rsidRDefault="007469CE" w:rsidP="007469CE">
            <w:pPr>
              <w:pStyle w:val="ac"/>
              <w:jc w:val="both"/>
            </w:pPr>
            <w:r w:rsidRPr="00E1575B">
              <w:rPr>
                <w:i/>
              </w:rPr>
              <w:t>Доказывать</w:t>
            </w:r>
            <w:r w:rsidRPr="00887FAF">
              <w:t xml:space="preserve"> свойства степени с натуральным показателем. Записывать и доказывать формулы: произведения суммы и разности двух выражений, разности квадратов двух выражений, квадрата суммы и квадрата разности двух выражений, суммы кубов и разности кубов двух выражений.</w:t>
            </w:r>
          </w:p>
          <w:p w:rsidR="007469CE" w:rsidRDefault="007469CE" w:rsidP="007469CE">
            <w:pPr>
              <w:jc w:val="both"/>
              <w:rPr>
                <w:b/>
                <w:sz w:val="28"/>
                <w:szCs w:val="28"/>
              </w:rPr>
            </w:pPr>
            <w:r w:rsidRPr="00E1575B">
              <w:rPr>
                <w:i/>
                <w:sz w:val="24"/>
                <w:szCs w:val="24"/>
              </w:rPr>
              <w:t>Вычислять</w:t>
            </w:r>
            <w:r w:rsidRPr="00887FAF">
              <w:rPr>
                <w:sz w:val="24"/>
                <w:szCs w:val="24"/>
              </w:rPr>
              <w:t xml:space="preserve"> значение выражений с переменными. Применять свойства степени для преобразования выражений. Выполнять умножение одночленов и возведение одночлена в степень. Приводить одночлен к стандартному виду. Записывать многочлен в стандартном виде, определять степень многочлена.</w:t>
            </w:r>
            <w:r w:rsidRPr="00E1575B">
              <w:rPr>
                <w:sz w:val="24"/>
                <w:szCs w:val="24"/>
              </w:rPr>
              <w:t xml:space="preserve"> </w:t>
            </w:r>
            <w:r w:rsidRPr="00887FAF">
              <w:rPr>
                <w:sz w:val="24"/>
                <w:szCs w:val="24"/>
              </w:rPr>
              <w:t xml:space="preserve">Преобразовывать произведение одночлена и многочлена; суммы, </w:t>
            </w:r>
            <w:r w:rsidRPr="00887FAF">
              <w:rPr>
                <w:sz w:val="24"/>
                <w:szCs w:val="24"/>
              </w:rPr>
              <w:lastRenderedPageBreak/>
              <w:t>разности, произведения двух многочленов в многочлен. Выполнять разложение многочлена</w:t>
            </w:r>
            <w:r w:rsidRPr="00E1575B">
              <w:rPr>
                <w:sz w:val="24"/>
                <w:szCs w:val="24"/>
              </w:rPr>
              <w:t xml:space="preserve"> </w:t>
            </w:r>
            <w:r w:rsidRPr="00887FAF">
              <w:rPr>
                <w:sz w:val="24"/>
                <w:szCs w:val="24"/>
              </w:rPr>
              <w:t>на множители способом вынесения общего множителя за скобки, способом группировки,</w:t>
            </w:r>
            <w:r w:rsidRPr="00E1575B">
              <w:rPr>
                <w:sz w:val="24"/>
                <w:szCs w:val="24"/>
              </w:rPr>
              <w:t xml:space="preserve"> </w:t>
            </w:r>
            <w:r w:rsidRPr="00887FAF">
              <w:rPr>
                <w:sz w:val="24"/>
                <w:szCs w:val="24"/>
              </w:rPr>
              <w:t>по формулам сокращённого умножения и с применением нескольких способов. Использовать указанные преобразования в процессе решения уравнений, доказательства  утверждений, решения текстовых задач</w:t>
            </w:r>
          </w:p>
        </w:tc>
      </w:tr>
      <w:tr w:rsidR="007469CE" w:rsidTr="006D2633">
        <w:tc>
          <w:tcPr>
            <w:tcW w:w="1418" w:type="dxa"/>
          </w:tcPr>
          <w:p w:rsidR="007469CE" w:rsidRPr="000549FE" w:rsidRDefault="007469CE" w:rsidP="00E11610">
            <w:pPr>
              <w:pStyle w:val="ac"/>
              <w:jc w:val="center"/>
            </w:pPr>
            <w:r w:rsidRPr="004A4F2F">
              <w:t>4</w:t>
            </w:r>
          </w:p>
        </w:tc>
        <w:tc>
          <w:tcPr>
            <w:tcW w:w="2740" w:type="dxa"/>
          </w:tcPr>
          <w:p w:rsidR="007469CE" w:rsidRPr="0075227B" w:rsidRDefault="007469CE" w:rsidP="00E11610">
            <w:pPr>
              <w:pStyle w:val="ac"/>
            </w:pPr>
            <w:r w:rsidRPr="004A4F2F">
              <w:t>Тождественно</w:t>
            </w:r>
            <w:r>
              <w:rPr>
                <w:lang w:val="en-US"/>
              </w:rPr>
              <w:t xml:space="preserve"> </w:t>
            </w:r>
            <w:r w:rsidRPr="004A4F2F">
              <w:t>равные выражения. Тождества</w:t>
            </w:r>
          </w:p>
        </w:tc>
        <w:tc>
          <w:tcPr>
            <w:tcW w:w="4915" w:type="dxa"/>
            <w:vMerge w:val="restart"/>
          </w:tcPr>
          <w:p w:rsidR="007B035A" w:rsidRPr="007B035A" w:rsidRDefault="007B035A" w:rsidP="007B035A">
            <w:pPr>
              <w:pStyle w:val="af7"/>
              <w:spacing w:after="0" w:line="240" w:lineRule="auto"/>
              <w:jc w:val="both"/>
              <w:rPr>
                <w:rFonts w:ascii="Times New Roman" w:hAnsi="Times New Roman"/>
                <w:i w:val="0"/>
                <w:color w:val="auto"/>
                <w:spacing w:val="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 w:val="0"/>
                <w:color w:val="auto"/>
                <w:spacing w:val="0"/>
                <w:sz w:val="28"/>
                <w:szCs w:val="28"/>
              </w:rPr>
              <w:t xml:space="preserve"> </w:t>
            </w:r>
            <w:r w:rsidRPr="007B035A">
              <w:rPr>
                <w:rFonts w:ascii="Times New Roman" w:hAnsi="Times New Roman"/>
                <w:i w:val="0"/>
                <w:color w:val="auto"/>
                <w:spacing w:val="0"/>
                <w:sz w:val="24"/>
                <w:szCs w:val="24"/>
              </w:rPr>
              <w:t>Тождественно равные выражения. Тождества</w:t>
            </w:r>
            <w:r>
              <w:rPr>
                <w:rFonts w:ascii="Times New Roman" w:hAnsi="Times New Roman"/>
                <w:i w:val="0"/>
                <w:color w:val="auto"/>
                <w:spacing w:val="0"/>
                <w:sz w:val="24"/>
                <w:szCs w:val="24"/>
              </w:rPr>
              <w:t xml:space="preserve">. </w:t>
            </w:r>
            <w:r w:rsidRPr="007B035A">
              <w:rPr>
                <w:rFonts w:ascii="Times New Roman" w:hAnsi="Times New Roman"/>
                <w:i w:val="0"/>
                <w:color w:val="auto"/>
                <w:spacing w:val="0"/>
                <w:sz w:val="24"/>
                <w:szCs w:val="24"/>
              </w:rPr>
              <w:t>Тождественные преобразования</w:t>
            </w:r>
            <w:r>
              <w:rPr>
                <w:rFonts w:ascii="Times New Roman" w:hAnsi="Times New Roman"/>
                <w:i w:val="0"/>
                <w:color w:val="auto"/>
                <w:spacing w:val="0"/>
                <w:sz w:val="24"/>
                <w:szCs w:val="24"/>
              </w:rPr>
              <w:t>.</w:t>
            </w:r>
          </w:p>
          <w:p w:rsidR="007469CE" w:rsidRDefault="007B035A" w:rsidP="007B035A">
            <w:pPr>
              <w:jc w:val="both"/>
            </w:pPr>
            <w:r w:rsidRPr="007B035A">
              <w:rPr>
                <w:sz w:val="24"/>
                <w:szCs w:val="24"/>
              </w:rPr>
              <w:t xml:space="preserve">Степень с натуральным показателем и её свойства. Преобразования выражений, содержащих степени с натуральным показателем. </w:t>
            </w:r>
            <w:r w:rsidRPr="004A4F2F">
              <w:t>Свойства степени</w:t>
            </w:r>
            <w:r w:rsidRPr="00E1575B">
              <w:t xml:space="preserve"> </w:t>
            </w:r>
            <w:r w:rsidRPr="004A4F2F">
              <w:t>с натуральным</w:t>
            </w:r>
            <w:r w:rsidRPr="00E1575B">
              <w:t xml:space="preserve"> </w:t>
            </w:r>
            <w:r w:rsidRPr="004A4F2F">
              <w:t>показателем</w:t>
            </w:r>
            <w:r w:rsidR="00725D52">
              <w:t>.</w:t>
            </w:r>
          </w:p>
          <w:p w:rsidR="00725D52" w:rsidRDefault="00725D52" w:rsidP="00725D52">
            <w:pPr>
              <w:jc w:val="both"/>
              <w:rPr>
                <w:i/>
                <w:sz w:val="24"/>
                <w:szCs w:val="24"/>
              </w:rPr>
            </w:pPr>
            <w:r w:rsidRPr="00725D52">
              <w:rPr>
                <w:sz w:val="24"/>
                <w:szCs w:val="24"/>
              </w:rPr>
              <w:t>Одночлен, многочлен. Действия с одночленами и многочленами (сложение, вычитание, умножение). Формулы сокращённого умножения: разность квадратов, квадрат суммы и разности.</w:t>
            </w:r>
            <w:r>
              <w:rPr>
                <w:sz w:val="24"/>
                <w:szCs w:val="24"/>
              </w:rPr>
              <w:t xml:space="preserve"> </w:t>
            </w:r>
            <w:r w:rsidRPr="00725D52">
              <w:rPr>
                <w:sz w:val="24"/>
                <w:szCs w:val="24"/>
              </w:rPr>
              <w:t xml:space="preserve">Разложение многочлена на множители: вынесение общего множителя за скобки, </w:t>
            </w:r>
            <w:r w:rsidRPr="00725D52">
              <w:rPr>
                <w:i/>
                <w:sz w:val="24"/>
                <w:szCs w:val="24"/>
              </w:rPr>
              <w:t>группировка, применение формул сокращённого умножения</w:t>
            </w:r>
            <w:r w:rsidRPr="00725D52">
              <w:rPr>
                <w:sz w:val="24"/>
                <w:szCs w:val="24"/>
              </w:rPr>
              <w:t>.</w:t>
            </w:r>
            <w:r w:rsidRPr="00725D52">
              <w:rPr>
                <w:i/>
                <w:sz w:val="24"/>
                <w:szCs w:val="24"/>
              </w:rPr>
              <w:t xml:space="preserve"> </w:t>
            </w:r>
          </w:p>
          <w:p w:rsidR="001B5B5E" w:rsidRPr="001B5B5E" w:rsidRDefault="001B5B5E" w:rsidP="001B5B5E">
            <w:pPr>
              <w:jc w:val="both"/>
              <w:rPr>
                <w:i/>
                <w:sz w:val="24"/>
                <w:szCs w:val="24"/>
              </w:rPr>
            </w:pPr>
            <w:r w:rsidRPr="001B5B5E">
              <w:rPr>
                <w:i/>
                <w:sz w:val="24"/>
                <w:szCs w:val="24"/>
              </w:rPr>
              <w:t>Уравнения вида</w:t>
            </w:r>
            <w:r w:rsidRPr="001B5B5E">
              <w:rPr>
                <w:position w:val="-6"/>
                <w:sz w:val="24"/>
                <w:szCs w:val="24"/>
              </w:rPr>
              <w:object w:dxaOrig="700" w:dyaOrig="360">
                <v:shape id="_x0000_i1036" type="#_x0000_t75" style="width:35.25pt;height:18pt" o:ole="">
                  <v:imagedata r:id="rId14" o:title=""/>
                </v:shape>
                <o:OLEObject Type="Embed" ProgID="Equation.DSMT4" ShapeID="_x0000_i1036" DrawAspect="Content" ObjectID="_1666195918" r:id="rId32"/>
              </w:object>
            </w:r>
            <w:r w:rsidRPr="001B5B5E">
              <w:rPr>
                <w:sz w:val="24"/>
                <w:szCs w:val="24"/>
              </w:rPr>
              <w:t xml:space="preserve">. </w:t>
            </w:r>
            <w:r w:rsidRPr="001B5B5E">
              <w:rPr>
                <w:i/>
                <w:sz w:val="24"/>
                <w:szCs w:val="24"/>
              </w:rPr>
              <w:t>Уравнения в целых числах.</w:t>
            </w:r>
          </w:p>
          <w:p w:rsidR="001B5B5E" w:rsidRPr="000D24FD" w:rsidRDefault="001B5B5E" w:rsidP="00725D52">
            <w:pPr>
              <w:jc w:val="both"/>
            </w:pPr>
          </w:p>
        </w:tc>
        <w:tc>
          <w:tcPr>
            <w:tcW w:w="1417" w:type="dxa"/>
          </w:tcPr>
          <w:p w:rsidR="007469CE" w:rsidRPr="000D24FD" w:rsidRDefault="007469CE" w:rsidP="00E11610">
            <w:pPr>
              <w:pStyle w:val="ac"/>
              <w:jc w:val="center"/>
            </w:pPr>
            <w:r>
              <w:t>2</w:t>
            </w:r>
          </w:p>
        </w:tc>
        <w:tc>
          <w:tcPr>
            <w:tcW w:w="5300" w:type="dxa"/>
            <w:vMerge/>
          </w:tcPr>
          <w:p w:rsidR="007469CE" w:rsidRDefault="007469CE" w:rsidP="00E9289A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7469CE" w:rsidTr="006D2633">
        <w:tc>
          <w:tcPr>
            <w:tcW w:w="1418" w:type="dxa"/>
          </w:tcPr>
          <w:p w:rsidR="007469CE" w:rsidRPr="000549FE" w:rsidRDefault="007469CE" w:rsidP="00E11610">
            <w:pPr>
              <w:pStyle w:val="ac"/>
              <w:jc w:val="center"/>
            </w:pPr>
            <w:r w:rsidRPr="004A4F2F">
              <w:t>5</w:t>
            </w:r>
          </w:p>
        </w:tc>
        <w:tc>
          <w:tcPr>
            <w:tcW w:w="2740" w:type="dxa"/>
          </w:tcPr>
          <w:p w:rsidR="007469CE" w:rsidRPr="0075227B" w:rsidRDefault="007469CE" w:rsidP="00E11610">
            <w:pPr>
              <w:pStyle w:val="ac"/>
            </w:pPr>
            <w:r w:rsidRPr="004A4F2F">
              <w:t>Степень</w:t>
            </w:r>
            <w:r w:rsidRPr="007B035A">
              <w:t xml:space="preserve"> </w:t>
            </w:r>
            <w:r w:rsidRPr="004A4F2F">
              <w:t>с натуральным</w:t>
            </w:r>
            <w:r w:rsidRPr="007B035A">
              <w:t xml:space="preserve"> </w:t>
            </w:r>
            <w:r w:rsidRPr="004A4F2F">
              <w:t>показателем</w:t>
            </w:r>
          </w:p>
        </w:tc>
        <w:tc>
          <w:tcPr>
            <w:tcW w:w="4915" w:type="dxa"/>
            <w:vMerge/>
          </w:tcPr>
          <w:p w:rsidR="007469CE" w:rsidRPr="000D24FD" w:rsidRDefault="007469CE" w:rsidP="00E11610">
            <w:pPr>
              <w:pStyle w:val="ac"/>
              <w:jc w:val="center"/>
            </w:pPr>
          </w:p>
        </w:tc>
        <w:tc>
          <w:tcPr>
            <w:tcW w:w="1417" w:type="dxa"/>
          </w:tcPr>
          <w:p w:rsidR="007469CE" w:rsidRPr="000D24FD" w:rsidRDefault="007469CE" w:rsidP="00E11610">
            <w:pPr>
              <w:pStyle w:val="ac"/>
              <w:jc w:val="center"/>
            </w:pPr>
            <w:r>
              <w:t>3</w:t>
            </w:r>
          </w:p>
        </w:tc>
        <w:tc>
          <w:tcPr>
            <w:tcW w:w="5300" w:type="dxa"/>
            <w:vMerge/>
          </w:tcPr>
          <w:p w:rsidR="007469CE" w:rsidRDefault="007469CE" w:rsidP="00E9289A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7469CE" w:rsidTr="006D2633">
        <w:tc>
          <w:tcPr>
            <w:tcW w:w="1418" w:type="dxa"/>
          </w:tcPr>
          <w:p w:rsidR="007469CE" w:rsidRPr="000549FE" w:rsidRDefault="007469CE" w:rsidP="00E11610">
            <w:pPr>
              <w:pStyle w:val="ac"/>
              <w:jc w:val="center"/>
            </w:pPr>
            <w:r w:rsidRPr="004A4F2F">
              <w:t>6</w:t>
            </w:r>
          </w:p>
        </w:tc>
        <w:tc>
          <w:tcPr>
            <w:tcW w:w="2740" w:type="dxa"/>
          </w:tcPr>
          <w:p w:rsidR="007469CE" w:rsidRPr="0075227B" w:rsidRDefault="007469CE" w:rsidP="00E11610">
            <w:pPr>
              <w:pStyle w:val="ac"/>
            </w:pPr>
            <w:r w:rsidRPr="004A4F2F">
              <w:t>Свойства степени</w:t>
            </w:r>
            <w:r w:rsidRPr="00E1575B">
              <w:t xml:space="preserve"> </w:t>
            </w:r>
            <w:r w:rsidRPr="004A4F2F">
              <w:t>с натуральным</w:t>
            </w:r>
            <w:r w:rsidRPr="00E1575B">
              <w:t xml:space="preserve"> </w:t>
            </w:r>
            <w:r w:rsidRPr="004A4F2F">
              <w:t>показателем</w:t>
            </w:r>
          </w:p>
        </w:tc>
        <w:tc>
          <w:tcPr>
            <w:tcW w:w="4915" w:type="dxa"/>
            <w:vMerge/>
          </w:tcPr>
          <w:p w:rsidR="007469CE" w:rsidRPr="000D24FD" w:rsidRDefault="007469CE" w:rsidP="00E11610">
            <w:pPr>
              <w:pStyle w:val="ac"/>
              <w:jc w:val="center"/>
            </w:pPr>
          </w:p>
        </w:tc>
        <w:tc>
          <w:tcPr>
            <w:tcW w:w="1417" w:type="dxa"/>
          </w:tcPr>
          <w:p w:rsidR="007469CE" w:rsidRPr="000D24FD" w:rsidRDefault="007469CE" w:rsidP="00E11610">
            <w:pPr>
              <w:pStyle w:val="ac"/>
              <w:jc w:val="center"/>
            </w:pPr>
            <w:r>
              <w:t>3</w:t>
            </w:r>
          </w:p>
        </w:tc>
        <w:tc>
          <w:tcPr>
            <w:tcW w:w="5300" w:type="dxa"/>
            <w:vMerge/>
          </w:tcPr>
          <w:p w:rsidR="007469CE" w:rsidRDefault="007469CE" w:rsidP="00E9289A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7469CE" w:rsidTr="006D2633">
        <w:trPr>
          <w:trHeight w:val="718"/>
        </w:trPr>
        <w:tc>
          <w:tcPr>
            <w:tcW w:w="1418" w:type="dxa"/>
          </w:tcPr>
          <w:p w:rsidR="007469CE" w:rsidRPr="000549FE" w:rsidRDefault="007469CE" w:rsidP="00E11610">
            <w:pPr>
              <w:pStyle w:val="ac"/>
              <w:jc w:val="center"/>
            </w:pPr>
            <w:r w:rsidRPr="004A4F2F">
              <w:t>7</w:t>
            </w:r>
          </w:p>
        </w:tc>
        <w:tc>
          <w:tcPr>
            <w:tcW w:w="2740" w:type="dxa"/>
          </w:tcPr>
          <w:p w:rsidR="007469CE" w:rsidRPr="0075227B" w:rsidRDefault="007469CE" w:rsidP="00E11610">
            <w:pPr>
              <w:pStyle w:val="ac"/>
            </w:pPr>
            <w:r w:rsidRPr="004A4F2F">
              <w:t>Одночлены</w:t>
            </w:r>
          </w:p>
        </w:tc>
        <w:tc>
          <w:tcPr>
            <w:tcW w:w="4915" w:type="dxa"/>
            <w:vMerge/>
          </w:tcPr>
          <w:p w:rsidR="007469CE" w:rsidRPr="000D24FD" w:rsidRDefault="007469CE" w:rsidP="00E11610">
            <w:pPr>
              <w:pStyle w:val="ac"/>
              <w:jc w:val="center"/>
            </w:pPr>
          </w:p>
        </w:tc>
        <w:tc>
          <w:tcPr>
            <w:tcW w:w="1417" w:type="dxa"/>
          </w:tcPr>
          <w:p w:rsidR="007469CE" w:rsidRPr="000D24FD" w:rsidRDefault="007469CE" w:rsidP="00E11610">
            <w:pPr>
              <w:pStyle w:val="ac"/>
              <w:jc w:val="center"/>
            </w:pPr>
            <w:r>
              <w:t>2</w:t>
            </w:r>
          </w:p>
        </w:tc>
        <w:tc>
          <w:tcPr>
            <w:tcW w:w="5300" w:type="dxa"/>
            <w:vMerge/>
          </w:tcPr>
          <w:p w:rsidR="007469CE" w:rsidRDefault="007469CE" w:rsidP="00E9289A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7469CE" w:rsidTr="006D2633">
        <w:tc>
          <w:tcPr>
            <w:tcW w:w="1418" w:type="dxa"/>
          </w:tcPr>
          <w:p w:rsidR="007469CE" w:rsidRPr="000549FE" w:rsidRDefault="007469CE" w:rsidP="00E11610">
            <w:pPr>
              <w:pStyle w:val="ac"/>
              <w:jc w:val="center"/>
            </w:pPr>
            <w:r w:rsidRPr="004A4F2F">
              <w:t>8</w:t>
            </w:r>
          </w:p>
        </w:tc>
        <w:tc>
          <w:tcPr>
            <w:tcW w:w="2740" w:type="dxa"/>
          </w:tcPr>
          <w:p w:rsidR="007469CE" w:rsidRPr="0075227B" w:rsidRDefault="007469CE" w:rsidP="00E11610">
            <w:pPr>
              <w:pStyle w:val="ac"/>
            </w:pPr>
            <w:r w:rsidRPr="004A4F2F">
              <w:t>Многочлены</w:t>
            </w:r>
          </w:p>
        </w:tc>
        <w:tc>
          <w:tcPr>
            <w:tcW w:w="4915" w:type="dxa"/>
            <w:vMerge/>
          </w:tcPr>
          <w:p w:rsidR="007469CE" w:rsidRPr="000D24FD" w:rsidRDefault="007469CE" w:rsidP="00E11610">
            <w:pPr>
              <w:pStyle w:val="ac"/>
              <w:jc w:val="center"/>
            </w:pPr>
          </w:p>
        </w:tc>
        <w:tc>
          <w:tcPr>
            <w:tcW w:w="1417" w:type="dxa"/>
          </w:tcPr>
          <w:p w:rsidR="007469CE" w:rsidRPr="000D24FD" w:rsidRDefault="007469CE" w:rsidP="00E11610">
            <w:pPr>
              <w:pStyle w:val="ac"/>
              <w:jc w:val="center"/>
            </w:pPr>
            <w:r>
              <w:t>1</w:t>
            </w:r>
          </w:p>
        </w:tc>
        <w:tc>
          <w:tcPr>
            <w:tcW w:w="5300" w:type="dxa"/>
            <w:vMerge/>
          </w:tcPr>
          <w:p w:rsidR="007469CE" w:rsidRDefault="007469CE" w:rsidP="00E9289A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7469CE" w:rsidTr="006D2633">
        <w:tc>
          <w:tcPr>
            <w:tcW w:w="1418" w:type="dxa"/>
          </w:tcPr>
          <w:p w:rsidR="007469CE" w:rsidRPr="000549FE" w:rsidRDefault="007469CE" w:rsidP="00E11610">
            <w:pPr>
              <w:pStyle w:val="ac"/>
              <w:jc w:val="center"/>
            </w:pPr>
            <w:r w:rsidRPr="00887FAF">
              <w:t>9</w:t>
            </w:r>
          </w:p>
        </w:tc>
        <w:tc>
          <w:tcPr>
            <w:tcW w:w="2740" w:type="dxa"/>
          </w:tcPr>
          <w:p w:rsidR="007469CE" w:rsidRPr="0075227B" w:rsidRDefault="007469CE" w:rsidP="00E11610">
            <w:pPr>
              <w:pStyle w:val="ac"/>
            </w:pPr>
            <w:r w:rsidRPr="00887FAF">
              <w:t>Сложение и вычитание многочленов</w:t>
            </w:r>
          </w:p>
        </w:tc>
        <w:tc>
          <w:tcPr>
            <w:tcW w:w="4915" w:type="dxa"/>
            <w:vMerge/>
          </w:tcPr>
          <w:p w:rsidR="007469CE" w:rsidRPr="000D24FD" w:rsidRDefault="007469CE" w:rsidP="00E11610">
            <w:pPr>
              <w:pStyle w:val="ac"/>
              <w:jc w:val="center"/>
            </w:pPr>
          </w:p>
        </w:tc>
        <w:tc>
          <w:tcPr>
            <w:tcW w:w="1417" w:type="dxa"/>
          </w:tcPr>
          <w:p w:rsidR="007469CE" w:rsidRPr="000D24FD" w:rsidRDefault="007469CE" w:rsidP="00E11610">
            <w:pPr>
              <w:pStyle w:val="ac"/>
              <w:jc w:val="center"/>
            </w:pPr>
            <w:r>
              <w:t>3</w:t>
            </w:r>
          </w:p>
        </w:tc>
        <w:tc>
          <w:tcPr>
            <w:tcW w:w="5300" w:type="dxa"/>
            <w:vMerge/>
          </w:tcPr>
          <w:p w:rsidR="007469CE" w:rsidRDefault="007469CE" w:rsidP="00E9289A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7469CE" w:rsidTr="006D2633">
        <w:tc>
          <w:tcPr>
            <w:tcW w:w="4158" w:type="dxa"/>
            <w:gridSpan w:val="2"/>
          </w:tcPr>
          <w:p w:rsidR="007469CE" w:rsidRPr="007469CE" w:rsidRDefault="007469CE" w:rsidP="007469CE">
            <w:pPr>
              <w:autoSpaceDE w:val="0"/>
              <w:autoSpaceDN w:val="0"/>
              <w:adjustRightInd w:val="0"/>
              <w:jc w:val="both"/>
              <w:rPr>
                <w:b/>
                <w:sz w:val="24"/>
                <w:szCs w:val="24"/>
              </w:rPr>
            </w:pPr>
            <w:r w:rsidRPr="007469CE">
              <w:rPr>
                <w:b/>
                <w:sz w:val="24"/>
                <w:szCs w:val="24"/>
              </w:rPr>
              <w:t>Контрольная работа № 2</w:t>
            </w:r>
            <w:r>
              <w:rPr>
                <w:b/>
              </w:rPr>
              <w:t xml:space="preserve"> по теме: </w:t>
            </w:r>
            <w:r w:rsidRPr="007469CE">
              <w:rPr>
                <w:b/>
                <w:sz w:val="24"/>
                <w:szCs w:val="24"/>
              </w:rPr>
              <w:t>«</w:t>
            </w:r>
            <w:r w:rsidRPr="007469CE">
              <w:rPr>
                <w:rFonts w:eastAsiaTheme="minorHAnsi"/>
                <w:b/>
                <w:sz w:val="24"/>
                <w:szCs w:val="24"/>
                <w:lang w:eastAsia="en-US"/>
              </w:rPr>
              <w:t>Степень с натуральным показателем. Одночлены.</w:t>
            </w:r>
            <w:r>
              <w:rPr>
                <w:rFonts w:eastAsiaTheme="minorHAnsi"/>
                <w:b/>
                <w:sz w:val="24"/>
                <w:szCs w:val="24"/>
                <w:lang w:eastAsia="en-US"/>
              </w:rPr>
              <w:t xml:space="preserve"> </w:t>
            </w:r>
            <w:r w:rsidRPr="007469CE">
              <w:rPr>
                <w:rFonts w:eastAsiaTheme="minorHAnsi"/>
                <w:b/>
                <w:sz w:val="24"/>
                <w:szCs w:val="24"/>
                <w:lang w:eastAsia="en-US"/>
              </w:rPr>
              <w:t>Многочлены. Сложение и вычитание многочленов</w:t>
            </w:r>
            <w:r w:rsidRPr="007469CE">
              <w:rPr>
                <w:b/>
                <w:sz w:val="24"/>
                <w:szCs w:val="24"/>
              </w:rPr>
              <w:t>»</w:t>
            </w:r>
          </w:p>
        </w:tc>
        <w:tc>
          <w:tcPr>
            <w:tcW w:w="4915" w:type="dxa"/>
            <w:vMerge/>
          </w:tcPr>
          <w:p w:rsidR="007469CE" w:rsidRPr="000D24FD" w:rsidRDefault="007469CE" w:rsidP="00E11610">
            <w:pPr>
              <w:pStyle w:val="ac"/>
              <w:jc w:val="center"/>
            </w:pPr>
          </w:p>
        </w:tc>
        <w:tc>
          <w:tcPr>
            <w:tcW w:w="1417" w:type="dxa"/>
          </w:tcPr>
          <w:p w:rsidR="007469CE" w:rsidRPr="000D24FD" w:rsidRDefault="007469CE" w:rsidP="00E11610">
            <w:pPr>
              <w:pStyle w:val="ac"/>
              <w:jc w:val="center"/>
            </w:pPr>
            <w:r>
              <w:t>1</w:t>
            </w:r>
          </w:p>
        </w:tc>
        <w:tc>
          <w:tcPr>
            <w:tcW w:w="5300" w:type="dxa"/>
            <w:vMerge/>
          </w:tcPr>
          <w:p w:rsidR="007469CE" w:rsidRDefault="007469CE" w:rsidP="00E9289A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7469CE" w:rsidTr="006D2633">
        <w:tc>
          <w:tcPr>
            <w:tcW w:w="1418" w:type="dxa"/>
          </w:tcPr>
          <w:p w:rsidR="007469CE" w:rsidRPr="000549FE" w:rsidRDefault="007469CE" w:rsidP="00E11610">
            <w:pPr>
              <w:pStyle w:val="ac"/>
              <w:jc w:val="center"/>
            </w:pPr>
            <w:r w:rsidRPr="00887FAF">
              <w:t>10</w:t>
            </w:r>
          </w:p>
        </w:tc>
        <w:tc>
          <w:tcPr>
            <w:tcW w:w="2740" w:type="dxa"/>
          </w:tcPr>
          <w:p w:rsidR="007469CE" w:rsidRPr="0075227B" w:rsidRDefault="007469CE" w:rsidP="00E11610">
            <w:pPr>
              <w:pStyle w:val="ac"/>
            </w:pPr>
            <w:r w:rsidRPr="00887FAF">
              <w:t>Умножение</w:t>
            </w:r>
            <w:r>
              <w:rPr>
                <w:lang w:val="en-US"/>
              </w:rPr>
              <w:t xml:space="preserve"> </w:t>
            </w:r>
            <w:r w:rsidRPr="00887FAF">
              <w:t>одночлена</w:t>
            </w:r>
            <w:r>
              <w:rPr>
                <w:lang w:val="en-US"/>
              </w:rPr>
              <w:t xml:space="preserve"> </w:t>
            </w:r>
            <w:r w:rsidRPr="00887FAF">
              <w:t>на многочлен</w:t>
            </w:r>
          </w:p>
        </w:tc>
        <w:tc>
          <w:tcPr>
            <w:tcW w:w="4915" w:type="dxa"/>
            <w:vMerge/>
          </w:tcPr>
          <w:p w:rsidR="007469CE" w:rsidRPr="000D24FD" w:rsidRDefault="007469CE" w:rsidP="00E11610">
            <w:pPr>
              <w:pStyle w:val="ac"/>
              <w:jc w:val="center"/>
            </w:pPr>
          </w:p>
        </w:tc>
        <w:tc>
          <w:tcPr>
            <w:tcW w:w="1417" w:type="dxa"/>
          </w:tcPr>
          <w:p w:rsidR="007469CE" w:rsidRPr="000D24FD" w:rsidRDefault="007469CE" w:rsidP="00E11610">
            <w:pPr>
              <w:pStyle w:val="ac"/>
              <w:jc w:val="center"/>
            </w:pPr>
            <w:r>
              <w:t>4</w:t>
            </w:r>
          </w:p>
        </w:tc>
        <w:tc>
          <w:tcPr>
            <w:tcW w:w="5300" w:type="dxa"/>
            <w:vMerge/>
          </w:tcPr>
          <w:p w:rsidR="007469CE" w:rsidRDefault="007469CE" w:rsidP="00E9289A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7469CE" w:rsidTr="006D2633">
        <w:tc>
          <w:tcPr>
            <w:tcW w:w="1418" w:type="dxa"/>
          </w:tcPr>
          <w:p w:rsidR="007469CE" w:rsidRPr="000549FE" w:rsidRDefault="007469CE" w:rsidP="00E11610">
            <w:pPr>
              <w:pStyle w:val="ac"/>
              <w:jc w:val="center"/>
            </w:pPr>
            <w:r w:rsidRPr="00887FAF">
              <w:t>11</w:t>
            </w:r>
          </w:p>
        </w:tc>
        <w:tc>
          <w:tcPr>
            <w:tcW w:w="2740" w:type="dxa"/>
          </w:tcPr>
          <w:p w:rsidR="007469CE" w:rsidRPr="0075227B" w:rsidRDefault="007469CE" w:rsidP="00E11610">
            <w:pPr>
              <w:pStyle w:val="ac"/>
            </w:pPr>
            <w:r w:rsidRPr="00887FAF">
              <w:t>Умножение многочлена на многочлен</w:t>
            </w:r>
          </w:p>
        </w:tc>
        <w:tc>
          <w:tcPr>
            <w:tcW w:w="4915" w:type="dxa"/>
            <w:vMerge/>
          </w:tcPr>
          <w:p w:rsidR="007469CE" w:rsidRPr="000D24FD" w:rsidRDefault="007469CE" w:rsidP="00E11610">
            <w:pPr>
              <w:pStyle w:val="ac"/>
              <w:jc w:val="center"/>
            </w:pPr>
          </w:p>
        </w:tc>
        <w:tc>
          <w:tcPr>
            <w:tcW w:w="1417" w:type="dxa"/>
          </w:tcPr>
          <w:p w:rsidR="007469CE" w:rsidRPr="000D24FD" w:rsidRDefault="007469CE" w:rsidP="00E11610">
            <w:pPr>
              <w:pStyle w:val="ac"/>
              <w:jc w:val="center"/>
            </w:pPr>
            <w:r>
              <w:t>4</w:t>
            </w:r>
          </w:p>
        </w:tc>
        <w:tc>
          <w:tcPr>
            <w:tcW w:w="5300" w:type="dxa"/>
            <w:vMerge/>
          </w:tcPr>
          <w:p w:rsidR="007469CE" w:rsidRDefault="007469CE" w:rsidP="00E9289A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7469CE" w:rsidTr="006D2633">
        <w:tc>
          <w:tcPr>
            <w:tcW w:w="1418" w:type="dxa"/>
          </w:tcPr>
          <w:p w:rsidR="007469CE" w:rsidRPr="000549FE" w:rsidRDefault="007469CE" w:rsidP="00E11610">
            <w:pPr>
              <w:pStyle w:val="ac"/>
              <w:jc w:val="center"/>
            </w:pPr>
            <w:r w:rsidRPr="00887FAF">
              <w:t>12</w:t>
            </w:r>
          </w:p>
        </w:tc>
        <w:tc>
          <w:tcPr>
            <w:tcW w:w="2740" w:type="dxa"/>
          </w:tcPr>
          <w:p w:rsidR="007469CE" w:rsidRPr="0075227B" w:rsidRDefault="007469CE" w:rsidP="00E11610">
            <w:pPr>
              <w:pStyle w:val="ac"/>
            </w:pPr>
            <w:r w:rsidRPr="00887FAF">
              <w:t xml:space="preserve">Разложение многочленов на множители. Вынесение </w:t>
            </w:r>
            <w:r w:rsidRPr="00887FAF">
              <w:lastRenderedPageBreak/>
              <w:t>общего множителя за скобки</w:t>
            </w:r>
          </w:p>
        </w:tc>
        <w:tc>
          <w:tcPr>
            <w:tcW w:w="4915" w:type="dxa"/>
            <w:vMerge/>
          </w:tcPr>
          <w:p w:rsidR="007469CE" w:rsidRPr="00B6372C" w:rsidRDefault="007469CE" w:rsidP="00E11610">
            <w:pPr>
              <w:pStyle w:val="ac"/>
              <w:jc w:val="center"/>
            </w:pPr>
          </w:p>
        </w:tc>
        <w:tc>
          <w:tcPr>
            <w:tcW w:w="1417" w:type="dxa"/>
          </w:tcPr>
          <w:p w:rsidR="007469CE" w:rsidRPr="008B6F9E" w:rsidRDefault="007469CE" w:rsidP="00E11610">
            <w:pPr>
              <w:pStyle w:val="ac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5300" w:type="dxa"/>
            <w:vMerge/>
          </w:tcPr>
          <w:p w:rsidR="007469CE" w:rsidRDefault="007469CE" w:rsidP="00E9289A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7469CE" w:rsidTr="006D2633">
        <w:tc>
          <w:tcPr>
            <w:tcW w:w="1418" w:type="dxa"/>
          </w:tcPr>
          <w:p w:rsidR="007469CE" w:rsidRPr="000549FE" w:rsidRDefault="007469CE" w:rsidP="00E11610">
            <w:pPr>
              <w:pStyle w:val="ac"/>
              <w:jc w:val="center"/>
            </w:pPr>
            <w:r w:rsidRPr="00887FAF">
              <w:lastRenderedPageBreak/>
              <w:t>13</w:t>
            </w:r>
          </w:p>
        </w:tc>
        <w:tc>
          <w:tcPr>
            <w:tcW w:w="2740" w:type="dxa"/>
          </w:tcPr>
          <w:p w:rsidR="007469CE" w:rsidRPr="0075227B" w:rsidRDefault="007469CE" w:rsidP="00E11610">
            <w:pPr>
              <w:pStyle w:val="ac"/>
            </w:pPr>
            <w:r w:rsidRPr="00887FAF">
              <w:t>Разложение многочленов на множители. Метод группировки</w:t>
            </w:r>
          </w:p>
        </w:tc>
        <w:tc>
          <w:tcPr>
            <w:tcW w:w="4915" w:type="dxa"/>
            <w:vMerge/>
          </w:tcPr>
          <w:p w:rsidR="007469CE" w:rsidRPr="000D24FD" w:rsidRDefault="007469CE" w:rsidP="00E11610">
            <w:pPr>
              <w:pStyle w:val="ac"/>
              <w:jc w:val="center"/>
            </w:pPr>
          </w:p>
        </w:tc>
        <w:tc>
          <w:tcPr>
            <w:tcW w:w="1417" w:type="dxa"/>
          </w:tcPr>
          <w:p w:rsidR="007469CE" w:rsidRPr="000D24FD" w:rsidRDefault="007469CE" w:rsidP="00E11610">
            <w:pPr>
              <w:pStyle w:val="ac"/>
              <w:jc w:val="center"/>
            </w:pPr>
            <w:r>
              <w:t>3</w:t>
            </w:r>
          </w:p>
        </w:tc>
        <w:tc>
          <w:tcPr>
            <w:tcW w:w="5300" w:type="dxa"/>
            <w:vMerge/>
          </w:tcPr>
          <w:p w:rsidR="007469CE" w:rsidRDefault="007469CE" w:rsidP="00E9289A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1D6C58" w:rsidTr="006D2633">
        <w:tc>
          <w:tcPr>
            <w:tcW w:w="4158" w:type="dxa"/>
            <w:gridSpan w:val="2"/>
          </w:tcPr>
          <w:p w:rsidR="001D6C58" w:rsidRPr="00887FAF" w:rsidRDefault="001D6C58" w:rsidP="00E11610">
            <w:pPr>
              <w:pStyle w:val="ac"/>
            </w:pPr>
            <w:r>
              <w:tab/>
            </w:r>
            <w:r w:rsidRPr="00887FAF">
              <w:t>Повторение и систематизация учебного материала</w:t>
            </w:r>
            <w:r>
              <w:t xml:space="preserve"> по теме </w:t>
            </w:r>
            <w:r w:rsidRPr="001D6C58">
              <w:t>«</w:t>
            </w:r>
            <w:r w:rsidRPr="001D6C58">
              <w:rPr>
                <w:rFonts w:eastAsiaTheme="minorHAnsi"/>
                <w:lang w:eastAsia="en-US"/>
              </w:rPr>
              <w:t>Умножение одночлена на многочлен. Умножение многочлена на многочлен. Разложение многочленов на множители</w:t>
            </w:r>
            <w:r w:rsidRPr="001D6C58">
              <w:t>»</w:t>
            </w:r>
          </w:p>
        </w:tc>
        <w:tc>
          <w:tcPr>
            <w:tcW w:w="4915" w:type="dxa"/>
            <w:vMerge/>
          </w:tcPr>
          <w:p w:rsidR="001D6C58" w:rsidRPr="000D24FD" w:rsidRDefault="001D6C58" w:rsidP="00E11610">
            <w:pPr>
              <w:pStyle w:val="ac"/>
              <w:jc w:val="center"/>
            </w:pPr>
          </w:p>
        </w:tc>
        <w:tc>
          <w:tcPr>
            <w:tcW w:w="1417" w:type="dxa"/>
          </w:tcPr>
          <w:p w:rsidR="001D6C58" w:rsidRDefault="001D6C58" w:rsidP="00E11610">
            <w:pPr>
              <w:pStyle w:val="ac"/>
              <w:jc w:val="center"/>
            </w:pPr>
            <w:r>
              <w:t>1</w:t>
            </w:r>
          </w:p>
        </w:tc>
        <w:tc>
          <w:tcPr>
            <w:tcW w:w="5300" w:type="dxa"/>
            <w:vMerge/>
          </w:tcPr>
          <w:p w:rsidR="001D6C58" w:rsidRDefault="001D6C58" w:rsidP="00E9289A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7469CE" w:rsidTr="006D2633">
        <w:tc>
          <w:tcPr>
            <w:tcW w:w="4158" w:type="dxa"/>
            <w:gridSpan w:val="2"/>
          </w:tcPr>
          <w:p w:rsidR="007469CE" w:rsidRPr="007469CE" w:rsidRDefault="007469CE" w:rsidP="001D6C58">
            <w:pPr>
              <w:autoSpaceDE w:val="0"/>
              <w:autoSpaceDN w:val="0"/>
              <w:adjustRightInd w:val="0"/>
              <w:ind w:right="-62"/>
              <w:jc w:val="both"/>
              <w:rPr>
                <w:b/>
                <w:sz w:val="24"/>
                <w:szCs w:val="24"/>
              </w:rPr>
            </w:pPr>
            <w:r w:rsidRPr="007469CE">
              <w:rPr>
                <w:b/>
                <w:sz w:val="24"/>
                <w:szCs w:val="24"/>
              </w:rPr>
              <w:t>Контрольная</w:t>
            </w:r>
            <w:r w:rsidRPr="001D6C58">
              <w:rPr>
                <w:b/>
                <w:sz w:val="24"/>
                <w:szCs w:val="24"/>
              </w:rPr>
              <w:t xml:space="preserve"> </w:t>
            </w:r>
            <w:r w:rsidRPr="007469CE">
              <w:rPr>
                <w:b/>
                <w:sz w:val="24"/>
                <w:szCs w:val="24"/>
              </w:rPr>
              <w:t>работа № 3</w:t>
            </w:r>
            <w:r>
              <w:rPr>
                <w:b/>
              </w:rPr>
              <w:t xml:space="preserve"> </w:t>
            </w:r>
            <w:r w:rsidR="001D6C58">
              <w:rPr>
                <w:b/>
              </w:rPr>
              <w:t>по теме: «</w:t>
            </w:r>
            <w:r w:rsidR="001D6C58" w:rsidRPr="001D6C58">
              <w:rPr>
                <w:rFonts w:eastAsiaTheme="minorHAnsi"/>
                <w:b/>
                <w:sz w:val="24"/>
                <w:szCs w:val="24"/>
                <w:lang w:eastAsia="en-US"/>
              </w:rPr>
              <w:t>Умножение одночлена на многочлен. Умножение многочлена</w:t>
            </w:r>
            <w:r w:rsidR="001D6C58">
              <w:rPr>
                <w:rFonts w:eastAsiaTheme="minorHAnsi"/>
                <w:b/>
                <w:sz w:val="24"/>
                <w:szCs w:val="24"/>
                <w:lang w:eastAsia="en-US"/>
              </w:rPr>
              <w:t xml:space="preserve"> </w:t>
            </w:r>
            <w:r w:rsidR="001D6C58" w:rsidRPr="001D6C58">
              <w:rPr>
                <w:rFonts w:eastAsiaTheme="minorHAnsi"/>
                <w:b/>
                <w:sz w:val="24"/>
                <w:szCs w:val="24"/>
                <w:lang w:eastAsia="en-US"/>
              </w:rPr>
              <w:t>на многочлен. Разложение многочленов на множители</w:t>
            </w:r>
            <w:r w:rsidR="001D6C58">
              <w:rPr>
                <w:b/>
              </w:rPr>
              <w:t>»</w:t>
            </w:r>
          </w:p>
        </w:tc>
        <w:tc>
          <w:tcPr>
            <w:tcW w:w="4915" w:type="dxa"/>
            <w:vMerge/>
          </w:tcPr>
          <w:p w:rsidR="007469CE" w:rsidRPr="000D24FD" w:rsidRDefault="007469CE" w:rsidP="00E11610">
            <w:pPr>
              <w:pStyle w:val="ac"/>
              <w:jc w:val="center"/>
            </w:pPr>
          </w:p>
        </w:tc>
        <w:tc>
          <w:tcPr>
            <w:tcW w:w="1417" w:type="dxa"/>
          </w:tcPr>
          <w:p w:rsidR="007469CE" w:rsidRPr="000D24FD" w:rsidRDefault="007469CE" w:rsidP="00E11610">
            <w:pPr>
              <w:pStyle w:val="ac"/>
              <w:jc w:val="center"/>
            </w:pPr>
            <w:r>
              <w:t>1</w:t>
            </w:r>
          </w:p>
        </w:tc>
        <w:tc>
          <w:tcPr>
            <w:tcW w:w="5300" w:type="dxa"/>
            <w:vMerge/>
          </w:tcPr>
          <w:p w:rsidR="007469CE" w:rsidRDefault="007469CE" w:rsidP="00E9289A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7469CE" w:rsidTr="006D2633">
        <w:tc>
          <w:tcPr>
            <w:tcW w:w="1418" w:type="dxa"/>
          </w:tcPr>
          <w:p w:rsidR="007469CE" w:rsidRPr="000549FE" w:rsidRDefault="007469CE" w:rsidP="00E11610">
            <w:pPr>
              <w:pStyle w:val="ac"/>
              <w:jc w:val="center"/>
            </w:pPr>
            <w:r w:rsidRPr="00887FAF">
              <w:t>14</w:t>
            </w:r>
          </w:p>
        </w:tc>
        <w:tc>
          <w:tcPr>
            <w:tcW w:w="2740" w:type="dxa"/>
          </w:tcPr>
          <w:p w:rsidR="007469CE" w:rsidRPr="0075227B" w:rsidRDefault="007469CE" w:rsidP="00E11610">
            <w:pPr>
              <w:pStyle w:val="ac"/>
            </w:pPr>
            <w:r w:rsidRPr="00887FAF">
              <w:t>Произведение</w:t>
            </w:r>
            <w:r w:rsidRPr="00E1575B">
              <w:t xml:space="preserve"> </w:t>
            </w:r>
            <w:r w:rsidRPr="00887FAF">
              <w:t>разности и суммы двух выражений</w:t>
            </w:r>
          </w:p>
        </w:tc>
        <w:tc>
          <w:tcPr>
            <w:tcW w:w="4915" w:type="dxa"/>
            <w:vMerge/>
          </w:tcPr>
          <w:p w:rsidR="007469CE" w:rsidRPr="000D24FD" w:rsidRDefault="007469CE" w:rsidP="00E11610">
            <w:pPr>
              <w:pStyle w:val="ac"/>
              <w:jc w:val="center"/>
            </w:pPr>
          </w:p>
        </w:tc>
        <w:tc>
          <w:tcPr>
            <w:tcW w:w="1417" w:type="dxa"/>
          </w:tcPr>
          <w:p w:rsidR="007469CE" w:rsidRPr="000D24FD" w:rsidRDefault="007469CE" w:rsidP="00E11610">
            <w:pPr>
              <w:pStyle w:val="ac"/>
              <w:jc w:val="center"/>
            </w:pPr>
            <w:r>
              <w:t>3</w:t>
            </w:r>
          </w:p>
        </w:tc>
        <w:tc>
          <w:tcPr>
            <w:tcW w:w="5300" w:type="dxa"/>
            <w:vMerge/>
          </w:tcPr>
          <w:p w:rsidR="007469CE" w:rsidRDefault="007469CE" w:rsidP="00E9289A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7469CE" w:rsidTr="006D2633">
        <w:tc>
          <w:tcPr>
            <w:tcW w:w="1418" w:type="dxa"/>
          </w:tcPr>
          <w:p w:rsidR="007469CE" w:rsidRPr="000549FE" w:rsidRDefault="007469CE" w:rsidP="00E11610">
            <w:pPr>
              <w:pStyle w:val="ac"/>
              <w:jc w:val="center"/>
            </w:pPr>
            <w:r w:rsidRPr="00887FAF">
              <w:t>15</w:t>
            </w:r>
          </w:p>
        </w:tc>
        <w:tc>
          <w:tcPr>
            <w:tcW w:w="2740" w:type="dxa"/>
          </w:tcPr>
          <w:p w:rsidR="007469CE" w:rsidRPr="0075227B" w:rsidRDefault="007469CE" w:rsidP="00E11610">
            <w:pPr>
              <w:pStyle w:val="ac"/>
            </w:pPr>
            <w:r w:rsidRPr="00887FAF">
              <w:t>Разность квадратов двух выражений</w:t>
            </w:r>
          </w:p>
        </w:tc>
        <w:tc>
          <w:tcPr>
            <w:tcW w:w="4915" w:type="dxa"/>
            <w:vMerge/>
          </w:tcPr>
          <w:p w:rsidR="007469CE" w:rsidRPr="000D24FD" w:rsidRDefault="007469CE" w:rsidP="00E11610">
            <w:pPr>
              <w:pStyle w:val="ac"/>
              <w:jc w:val="center"/>
            </w:pPr>
          </w:p>
        </w:tc>
        <w:tc>
          <w:tcPr>
            <w:tcW w:w="1417" w:type="dxa"/>
          </w:tcPr>
          <w:p w:rsidR="007469CE" w:rsidRPr="000D24FD" w:rsidRDefault="007469CE" w:rsidP="00E11610">
            <w:pPr>
              <w:pStyle w:val="ac"/>
              <w:jc w:val="center"/>
            </w:pPr>
            <w:r>
              <w:t>2</w:t>
            </w:r>
          </w:p>
        </w:tc>
        <w:tc>
          <w:tcPr>
            <w:tcW w:w="5300" w:type="dxa"/>
            <w:vMerge/>
          </w:tcPr>
          <w:p w:rsidR="007469CE" w:rsidRDefault="007469CE" w:rsidP="00E9289A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7469CE" w:rsidTr="006D2633">
        <w:tc>
          <w:tcPr>
            <w:tcW w:w="1418" w:type="dxa"/>
          </w:tcPr>
          <w:p w:rsidR="007469CE" w:rsidRPr="000549FE" w:rsidRDefault="007469CE" w:rsidP="00E11610">
            <w:pPr>
              <w:pStyle w:val="ac"/>
              <w:jc w:val="center"/>
            </w:pPr>
            <w:r w:rsidRPr="00887FAF">
              <w:t>16</w:t>
            </w:r>
          </w:p>
        </w:tc>
        <w:tc>
          <w:tcPr>
            <w:tcW w:w="2740" w:type="dxa"/>
          </w:tcPr>
          <w:p w:rsidR="007469CE" w:rsidRPr="0075227B" w:rsidRDefault="007469CE" w:rsidP="00E11610">
            <w:pPr>
              <w:pStyle w:val="ac"/>
            </w:pPr>
            <w:r w:rsidRPr="00887FAF">
              <w:t>Квадрат суммы и квадрат разности двух выражений</w:t>
            </w:r>
          </w:p>
        </w:tc>
        <w:tc>
          <w:tcPr>
            <w:tcW w:w="4915" w:type="dxa"/>
            <w:vMerge/>
          </w:tcPr>
          <w:p w:rsidR="007469CE" w:rsidRPr="000D24FD" w:rsidRDefault="007469CE" w:rsidP="00E11610">
            <w:pPr>
              <w:pStyle w:val="ac"/>
              <w:jc w:val="center"/>
            </w:pPr>
          </w:p>
        </w:tc>
        <w:tc>
          <w:tcPr>
            <w:tcW w:w="1417" w:type="dxa"/>
          </w:tcPr>
          <w:p w:rsidR="007469CE" w:rsidRPr="000D24FD" w:rsidRDefault="007469CE" w:rsidP="00E11610">
            <w:pPr>
              <w:pStyle w:val="ac"/>
              <w:jc w:val="center"/>
            </w:pPr>
            <w:r>
              <w:t>4</w:t>
            </w:r>
          </w:p>
        </w:tc>
        <w:tc>
          <w:tcPr>
            <w:tcW w:w="5300" w:type="dxa"/>
            <w:vMerge/>
          </w:tcPr>
          <w:p w:rsidR="007469CE" w:rsidRDefault="007469CE" w:rsidP="00E9289A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7469CE" w:rsidTr="006D2633">
        <w:tc>
          <w:tcPr>
            <w:tcW w:w="1418" w:type="dxa"/>
          </w:tcPr>
          <w:p w:rsidR="007469CE" w:rsidRPr="000549FE" w:rsidRDefault="007469CE" w:rsidP="00E11610">
            <w:pPr>
              <w:pStyle w:val="ac"/>
              <w:jc w:val="center"/>
            </w:pPr>
            <w:r w:rsidRPr="00887FAF">
              <w:t>17</w:t>
            </w:r>
          </w:p>
        </w:tc>
        <w:tc>
          <w:tcPr>
            <w:tcW w:w="2740" w:type="dxa"/>
          </w:tcPr>
          <w:p w:rsidR="007469CE" w:rsidRPr="0075227B" w:rsidRDefault="007469CE" w:rsidP="00E11610">
            <w:pPr>
              <w:pStyle w:val="ac"/>
            </w:pPr>
            <w:r w:rsidRPr="00887FAF">
              <w:t>Преобразование многочлена в квадрат суммы или разности двух выражений</w:t>
            </w:r>
          </w:p>
        </w:tc>
        <w:tc>
          <w:tcPr>
            <w:tcW w:w="4915" w:type="dxa"/>
            <w:vMerge/>
          </w:tcPr>
          <w:p w:rsidR="007469CE" w:rsidRPr="000D24FD" w:rsidRDefault="007469CE" w:rsidP="00E11610">
            <w:pPr>
              <w:pStyle w:val="ac"/>
              <w:jc w:val="center"/>
            </w:pPr>
          </w:p>
        </w:tc>
        <w:tc>
          <w:tcPr>
            <w:tcW w:w="1417" w:type="dxa"/>
          </w:tcPr>
          <w:p w:rsidR="007469CE" w:rsidRPr="000D24FD" w:rsidRDefault="007469CE" w:rsidP="00E11610">
            <w:pPr>
              <w:pStyle w:val="ac"/>
              <w:jc w:val="center"/>
            </w:pPr>
            <w:r>
              <w:t>3</w:t>
            </w:r>
          </w:p>
        </w:tc>
        <w:tc>
          <w:tcPr>
            <w:tcW w:w="5300" w:type="dxa"/>
            <w:vMerge/>
          </w:tcPr>
          <w:p w:rsidR="007469CE" w:rsidRDefault="007469CE" w:rsidP="00E9289A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7469CE" w:rsidTr="006D2633">
        <w:tc>
          <w:tcPr>
            <w:tcW w:w="4158" w:type="dxa"/>
            <w:gridSpan w:val="2"/>
          </w:tcPr>
          <w:p w:rsidR="007469CE" w:rsidRPr="007469CE" w:rsidRDefault="007469CE" w:rsidP="001D6C58">
            <w:pPr>
              <w:pStyle w:val="ac"/>
              <w:jc w:val="both"/>
              <w:rPr>
                <w:b/>
              </w:rPr>
            </w:pPr>
            <w:r w:rsidRPr="007469CE">
              <w:rPr>
                <w:b/>
              </w:rPr>
              <w:t>Контрольная</w:t>
            </w:r>
            <w:r w:rsidRPr="001D6C58">
              <w:rPr>
                <w:b/>
              </w:rPr>
              <w:t xml:space="preserve"> </w:t>
            </w:r>
            <w:r w:rsidRPr="007469CE">
              <w:rPr>
                <w:b/>
              </w:rPr>
              <w:t>работа № 4</w:t>
            </w:r>
            <w:r w:rsidR="001D6C58">
              <w:rPr>
                <w:b/>
              </w:rPr>
              <w:t xml:space="preserve"> по теме: «</w:t>
            </w:r>
            <w:r w:rsidR="001D6C58" w:rsidRPr="001D6C58">
              <w:rPr>
                <w:rFonts w:eastAsiaTheme="minorHAnsi"/>
                <w:b/>
                <w:lang w:eastAsia="en-US"/>
              </w:rPr>
              <w:t>Формулы сокращённого умножения</w:t>
            </w:r>
            <w:r w:rsidR="001D6C58">
              <w:rPr>
                <w:b/>
              </w:rPr>
              <w:t>»</w:t>
            </w:r>
          </w:p>
        </w:tc>
        <w:tc>
          <w:tcPr>
            <w:tcW w:w="4915" w:type="dxa"/>
            <w:vMerge/>
          </w:tcPr>
          <w:p w:rsidR="007469CE" w:rsidRPr="000D24FD" w:rsidRDefault="007469CE" w:rsidP="00E11610">
            <w:pPr>
              <w:pStyle w:val="ac"/>
              <w:jc w:val="center"/>
            </w:pPr>
          </w:p>
        </w:tc>
        <w:tc>
          <w:tcPr>
            <w:tcW w:w="1417" w:type="dxa"/>
          </w:tcPr>
          <w:p w:rsidR="007469CE" w:rsidRPr="000D24FD" w:rsidRDefault="007469CE" w:rsidP="00E11610">
            <w:pPr>
              <w:pStyle w:val="ac"/>
              <w:jc w:val="center"/>
            </w:pPr>
            <w:r>
              <w:t>1</w:t>
            </w:r>
          </w:p>
        </w:tc>
        <w:tc>
          <w:tcPr>
            <w:tcW w:w="5300" w:type="dxa"/>
            <w:vMerge/>
          </w:tcPr>
          <w:p w:rsidR="007469CE" w:rsidRDefault="007469CE" w:rsidP="00E9289A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7469CE" w:rsidTr="006D2633">
        <w:tc>
          <w:tcPr>
            <w:tcW w:w="1418" w:type="dxa"/>
          </w:tcPr>
          <w:p w:rsidR="007469CE" w:rsidRPr="000549FE" w:rsidRDefault="007469CE" w:rsidP="00E11610">
            <w:pPr>
              <w:pStyle w:val="ac"/>
              <w:jc w:val="center"/>
            </w:pPr>
            <w:r w:rsidRPr="00887FAF">
              <w:t>18</w:t>
            </w:r>
          </w:p>
        </w:tc>
        <w:tc>
          <w:tcPr>
            <w:tcW w:w="2740" w:type="dxa"/>
          </w:tcPr>
          <w:p w:rsidR="007469CE" w:rsidRPr="0075227B" w:rsidRDefault="007469CE" w:rsidP="00E11610">
            <w:pPr>
              <w:pStyle w:val="ac"/>
            </w:pPr>
            <w:r w:rsidRPr="00887FAF">
              <w:t>Сумма и разность кубов двух</w:t>
            </w:r>
            <w:r w:rsidRPr="00E1575B">
              <w:t xml:space="preserve"> </w:t>
            </w:r>
            <w:r w:rsidRPr="00887FAF">
              <w:t>выражений</w:t>
            </w:r>
          </w:p>
        </w:tc>
        <w:tc>
          <w:tcPr>
            <w:tcW w:w="4915" w:type="dxa"/>
            <w:vMerge/>
          </w:tcPr>
          <w:p w:rsidR="007469CE" w:rsidRPr="000D24FD" w:rsidRDefault="007469CE" w:rsidP="00E11610">
            <w:pPr>
              <w:pStyle w:val="ac"/>
              <w:jc w:val="center"/>
            </w:pPr>
          </w:p>
        </w:tc>
        <w:tc>
          <w:tcPr>
            <w:tcW w:w="1417" w:type="dxa"/>
          </w:tcPr>
          <w:p w:rsidR="007469CE" w:rsidRPr="000D24FD" w:rsidRDefault="007469CE" w:rsidP="00E11610">
            <w:pPr>
              <w:pStyle w:val="ac"/>
              <w:jc w:val="center"/>
            </w:pPr>
            <w:r>
              <w:t>2</w:t>
            </w:r>
          </w:p>
        </w:tc>
        <w:tc>
          <w:tcPr>
            <w:tcW w:w="5300" w:type="dxa"/>
            <w:vMerge/>
          </w:tcPr>
          <w:p w:rsidR="007469CE" w:rsidRDefault="007469CE" w:rsidP="00E9289A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7469CE" w:rsidTr="006D2633">
        <w:tc>
          <w:tcPr>
            <w:tcW w:w="1418" w:type="dxa"/>
          </w:tcPr>
          <w:p w:rsidR="007469CE" w:rsidRPr="000549FE" w:rsidRDefault="007469CE" w:rsidP="00E11610">
            <w:pPr>
              <w:pStyle w:val="ac"/>
              <w:jc w:val="center"/>
            </w:pPr>
            <w:r w:rsidRPr="00887FAF">
              <w:t>19</w:t>
            </w:r>
          </w:p>
        </w:tc>
        <w:tc>
          <w:tcPr>
            <w:tcW w:w="2740" w:type="dxa"/>
          </w:tcPr>
          <w:p w:rsidR="007469CE" w:rsidRPr="0075227B" w:rsidRDefault="007469CE" w:rsidP="00E11610">
            <w:pPr>
              <w:pStyle w:val="ac"/>
            </w:pPr>
            <w:r w:rsidRPr="00887FAF">
              <w:t xml:space="preserve">Применение различных способов разложения многочлена на </w:t>
            </w:r>
            <w:r w:rsidRPr="00887FAF">
              <w:lastRenderedPageBreak/>
              <w:t>множители</w:t>
            </w:r>
          </w:p>
        </w:tc>
        <w:tc>
          <w:tcPr>
            <w:tcW w:w="4915" w:type="dxa"/>
            <w:vMerge/>
          </w:tcPr>
          <w:p w:rsidR="007469CE" w:rsidRPr="000D24FD" w:rsidRDefault="007469CE" w:rsidP="00E11610">
            <w:pPr>
              <w:pStyle w:val="ac"/>
              <w:jc w:val="center"/>
            </w:pPr>
          </w:p>
        </w:tc>
        <w:tc>
          <w:tcPr>
            <w:tcW w:w="1417" w:type="dxa"/>
          </w:tcPr>
          <w:p w:rsidR="007469CE" w:rsidRPr="000D24FD" w:rsidRDefault="007469CE" w:rsidP="00E11610">
            <w:pPr>
              <w:pStyle w:val="ac"/>
              <w:jc w:val="center"/>
            </w:pPr>
            <w:r>
              <w:t>4</w:t>
            </w:r>
          </w:p>
        </w:tc>
        <w:tc>
          <w:tcPr>
            <w:tcW w:w="5300" w:type="dxa"/>
            <w:vMerge/>
          </w:tcPr>
          <w:p w:rsidR="007469CE" w:rsidRDefault="007469CE" w:rsidP="00E9289A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7469CE" w:rsidTr="006D2633">
        <w:tc>
          <w:tcPr>
            <w:tcW w:w="4158" w:type="dxa"/>
            <w:gridSpan w:val="2"/>
          </w:tcPr>
          <w:p w:rsidR="007469CE" w:rsidRPr="0075227B" w:rsidRDefault="007469CE" w:rsidP="001D6C58">
            <w:pPr>
              <w:pStyle w:val="ac"/>
              <w:jc w:val="both"/>
            </w:pPr>
            <w:r w:rsidRPr="00887FAF">
              <w:lastRenderedPageBreak/>
              <w:t>Повторение и систематизация учебного материала</w:t>
            </w:r>
            <w:r w:rsidR="001D6C58">
              <w:t xml:space="preserve"> по теме </w:t>
            </w:r>
            <w:r w:rsidR="001D6C58" w:rsidRPr="001D6C58">
              <w:t>«</w:t>
            </w:r>
            <w:r w:rsidR="001D6C58" w:rsidRPr="001D6C58">
              <w:rPr>
                <w:rFonts w:eastAsiaTheme="minorHAnsi"/>
                <w:lang w:eastAsia="en-US"/>
              </w:rPr>
              <w:t>Сумма и разность кубов двух выражений. Применение различных способов разложения многочлена на множители</w:t>
            </w:r>
            <w:r w:rsidR="001D6C58" w:rsidRPr="001D6C58">
              <w:t>»</w:t>
            </w:r>
          </w:p>
        </w:tc>
        <w:tc>
          <w:tcPr>
            <w:tcW w:w="4915" w:type="dxa"/>
            <w:vMerge/>
          </w:tcPr>
          <w:p w:rsidR="007469CE" w:rsidRPr="000D24FD" w:rsidRDefault="007469CE" w:rsidP="00E11610">
            <w:pPr>
              <w:pStyle w:val="ac"/>
              <w:jc w:val="center"/>
            </w:pPr>
          </w:p>
        </w:tc>
        <w:tc>
          <w:tcPr>
            <w:tcW w:w="1417" w:type="dxa"/>
          </w:tcPr>
          <w:p w:rsidR="007469CE" w:rsidRPr="000D24FD" w:rsidRDefault="001D6C58" w:rsidP="00E11610">
            <w:pPr>
              <w:pStyle w:val="ac"/>
              <w:jc w:val="center"/>
            </w:pPr>
            <w:r>
              <w:t>1</w:t>
            </w:r>
          </w:p>
        </w:tc>
        <w:tc>
          <w:tcPr>
            <w:tcW w:w="5300" w:type="dxa"/>
            <w:vMerge/>
          </w:tcPr>
          <w:p w:rsidR="007469CE" w:rsidRDefault="007469CE" w:rsidP="00E9289A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7469CE" w:rsidTr="006D2633">
        <w:tc>
          <w:tcPr>
            <w:tcW w:w="4158" w:type="dxa"/>
            <w:gridSpan w:val="2"/>
          </w:tcPr>
          <w:p w:rsidR="007469CE" w:rsidRPr="007469CE" w:rsidRDefault="007469CE" w:rsidP="001D6C58">
            <w:pPr>
              <w:autoSpaceDE w:val="0"/>
              <w:autoSpaceDN w:val="0"/>
              <w:adjustRightInd w:val="0"/>
              <w:jc w:val="both"/>
              <w:rPr>
                <w:b/>
                <w:sz w:val="24"/>
                <w:szCs w:val="24"/>
              </w:rPr>
            </w:pPr>
            <w:r w:rsidRPr="007469CE">
              <w:rPr>
                <w:b/>
                <w:sz w:val="24"/>
                <w:szCs w:val="24"/>
              </w:rPr>
              <w:t>Контрольная</w:t>
            </w:r>
            <w:r w:rsidRPr="001D6C58">
              <w:rPr>
                <w:b/>
                <w:sz w:val="24"/>
                <w:szCs w:val="24"/>
              </w:rPr>
              <w:t xml:space="preserve"> </w:t>
            </w:r>
            <w:r w:rsidRPr="007469CE">
              <w:rPr>
                <w:b/>
                <w:sz w:val="24"/>
                <w:szCs w:val="24"/>
              </w:rPr>
              <w:t>работа № 5</w:t>
            </w:r>
            <w:r w:rsidR="001D6C58">
              <w:rPr>
                <w:b/>
              </w:rPr>
              <w:t xml:space="preserve"> по теме: «</w:t>
            </w:r>
            <w:r w:rsidR="001D6C58" w:rsidRPr="001D6C58">
              <w:rPr>
                <w:rFonts w:eastAsiaTheme="minorHAnsi"/>
                <w:b/>
                <w:sz w:val="24"/>
                <w:szCs w:val="24"/>
                <w:lang w:eastAsia="en-US"/>
              </w:rPr>
              <w:t>Сумма и разность кубов двух выражений. Применение различных</w:t>
            </w:r>
            <w:r w:rsidR="001D6C58">
              <w:rPr>
                <w:rFonts w:eastAsiaTheme="minorHAnsi"/>
                <w:b/>
                <w:sz w:val="24"/>
                <w:szCs w:val="24"/>
                <w:lang w:eastAsia="en-US"/>
              </w:rPr>
              <w:t xml:space="preserve"> </w:t>
            </w:r>
            <w:r w:rsidR="001D6C58" w:rsidRPr="001D6C58">
              <w:rPr>
                <w:rFonts w:eastAsiaTheme="minorHAnsi"/>
                <w:b/>
                <w:sz w:val="24"/>
                <w:szCs w:val="24"/>
                <w:lang w:eastAsia="en-US"/>
              </w:rPr>
              <w:t>способов разложения многочлена на множители</w:t>
            </w:r>
            <w:r w:rsidR="001D6C58">
              <w:rPr>
                <w:b/>
              </w:rPr>
              <w:t>»</w:t>
            </w:r>
          </w:p>
        </w:tc>
        <w:tc>
          <w:tcPr>
            <w:tcW w:w="4915" w:type="dxa"/>
            <w:vMerge/>
          </w:tcPr>
          <w:p w:rsidR="007469CE" w:rsidRPr="000D24FD" w:rsidRDefault="007469CE" w:rsidP="00E11610">
            <w:pPr>
              <w:pStyle w:val="ac"/>
              <w:jc w:val="center"/>
            </w:pPr>
          </w:p>
        </w:tc>
        <w:tc>
          <w:tcPr>
            <w:tcW w:w="1417" w:type="dxa"/>
          </w:tcPr>
          <w:p w:rsidR="007469CE" w:rsidRPr="000D24FD" w:rsidRDefault="007469CE" w:rsidP="00E11610">
            <w:pPr>
              <w:pStyle w:val="ac"/>
              <w:jc w:val="center"/>
            </w:pPr>
            <w:r>
              <w:t>1</w:t>
            </w:r>
          </w:p>
        </w:tc>
        <w:tc>
          <w:tcPr>
            <w:tcW w:w="5300" w:type="dxa"/>
            <w:vMerge/>
          </w:tcPr>
          <w:p w:rsidR="007469CE" w:rsidRDefault="007469CE" w:rsidP="00E9289A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1D6C58" w:rsidTr="006D2633">
        <w:tc>
          <w:tcPr>
            <w:tcW w:w="1418" w:type="dxa"/>
            <w:shd w:val="clear" w:color="auto" w:fill="DBE5F1" w:themeFill="accent1" w:themeFillTint="33"/>
          </w:tcPr>
          <w:p w:rsidR="001D6C58" w:rsidRPr="001D6C58" w:rsidRDefault="001D6C58" w:rsidP="001D6C58">
            <w:pPr>
              <w:pStyle w:val="ac"/>
              <w:jc w:val="center"/>
              <w:rPr>
                <w:b/>
                <w:sz w:val="28"/>
                <w:szCs w:val="28"/>
              </w:rPr>
            </w:pPr>
            <w:r w:rsidRPr="001D6C58">
              <w:rPr>
                <w:b/>
                <w:sz w:val="28"/>
                <w:szCs w:val="28"/>
              </w:rPr>
              <w:t>Глава 3</w:t>
            </w:r>
          </w:p>
        </w:tc>
        <w:tc>
          <w:tcPr>
            <w:tcW w:w="7655" w:type="dxa"/>
            <w:gridSpan w:val="2"/>
            <w:shd w:val="clear" w:color="auto" w:fill="DBE5F1" w:themeFill="accent1" w:themeFillTint="33"/>
          </w:tcPr>
          <w:p w:rsidR="001D6C58" w:rsidRPr="001D6C58" w:rsidRDefault="001D6C58" w:rsidP="001D6C58">
            <w:pPr>
              <w:pStyle w:val="ac"/>
              <w:jc w:val="center"/>
              <w:rPr>
                <w:b/>
                <w:sz w:val="28"/>
                <w:szCs w:val="28"/>
              </w:rPr>
            </w:pPr>
            <w:r w:rsidRPr="001D6C58">
              <w:rPr>
                <w:b/>
                <w:sz w:val="28"/>
                <w:szCs w:val="28"/>
              </w:rPr>
              <w:t>Функции</w:t>
            </w:r>
          </w:p>
        </w:tc>
        <w:tc>
          <w:tcPr>
            <w:tcW w:w="1417" w:type="dxa"/>
            <w:shd w:val="clear" w:color="auto" w:fill="DBE5F1" w:themeFill="accent1" w:themeFillTint="33"/>
          </w:tcPr>
          <w:p w:rsidR="001D6C58" w:rsidRPr="001D6C58" w:rsidRDefault="001D6C58" w:rsidP="001D6C58">
            <w:pPr>
              <w:pStyle w:val="ac"/>
              <w:jc w:val="center"/>
              <w:rPr>
                <w:b/>
                <w:sz w:val="28"/>
                <w:szCs w:val="28"/>
              </w:rPr>
            </w:pPr>
            <w:r w:rsidRPr="001D6C58">
              <w:rPr>
                <w:b/>
                <w:sz w:val="28"/>
                <w:szCs w:val="28"/>
              </w:rPr>
              <w:t>12</w:t>
            </w:r>
          </w:p>
        </w:tc>
        <w:tc>
          <w:tcPr>
            <w:tcW w:w="5300" w:type="dxa"/>
            <w:vMerge w:val="restart"/>
          </w:tcPr>
          <w:p w:rsidR="006D2633" w:rsidRPr="006D2633" w:rsidRDefault="006D2633" w:rsidP="006D2633">
            <w:pPr>
              <w:pStyle w:val="ac"/>
              <w:tabs>
                <w:tab w:val="left" w:pos="3530"/>
              </w:tabs>
              <w:jc w:val="both"/>
            </w:pPr>
            <w:r w:rsidRPr="00E1575B">
              <w:rPr>
                <w:i/>
              </w:rPr>
              <w:t>Приводить</w:t>
            </w:r>
            <w:r w:rsidRPr="00FC6426">
              <w:t xml:space="preserve"> примеры зависимостей между величинами. Различать среди зависимостей функциональные зависимости.</w:t>
            </w:r>
          </w:p>
          <w:p w:rsidR="006D2633" w:rsidRPr="006D2633" w:rsidRDefault="006D2633" w:rsidP="006D2633">
            <w:pPr>
              <w:pStyle w:val="ac"/>
              <w:tabs>
                <w:tab w:val="left" w:pos="3530"/>
              </w:tabs>
              <w:jc w:val="both"/>
            </w:pPr>
            <w:r w:rsidRPr="00E1575B">
              <w:rPr>
                <w:i/>
              </w:rPr>
              <w:t>Описывать понятия:</w:t>
            </w:r>
            <w:r w:rsidRPr="00FC6426">
              <w:t xml:space="preserve"> зависимой и независимой переменных, функции, аргумента функции; способы задания функции. Формулировать определения: области определения функции, области значений функции, графика функции, линейной функции, прямой пропорциональности.</w:t>
            </w:r>
          </w:p>
          <w:p w:rsidR="001D6C58" w:rsidRDefault="006D2633" w:rsidP="006D2633">
            <w:pPr>
              <w:jc w:val="both"/>
              <w:rPr>
                <w:b/>
                <w:sz w:val="28"/>
                <w:szCs w:val="28"/>
              </w:rPr>
            </w:pPr>
            <w:r w:rsidRPr="00E1575B">
              <w:rPr>
                <w:i/>
                <w:sz w:val="24"/>
                <w:szCs w:val="24"/>
              </w:rPr>
              <w:t>Вычислять</w:t>
            </w:r>
            <w:r w:rsidRPr="00FC6426">
              <w:rPr>
                <w:sz w:val="24"/>
                <w:szCs w:val="24"/>
              </w:rPr>
              <w:t xml:space="preserve"> значение функции по заданному значению аргумента. Составлять таблицы значений функции. Строить график функции, заданной таблично. По графику функции, являющейся моделью реального процесса, определять характеристики этого процесса. Строить график</w:t>
            </w:r>
            <w:r w:rsidRPr="006D2633">
              <w:rPr>
                <w:sz w:val="24"/>
                <w:szCs w:val="24"/>
              </w:rPr>
              <w:t xml:space="preserve"> </w:t>
            </w:r>
            <w:r w:rsidRPr="00FC6426">
              <w:rPr>
                <w:sz w:val="24"/>
                <w:szCs w:val="24"/>
              </w:rPr>
              <w:t>линейной функции и прямой пропорциональности. Описывать свойства этих функций</w:t>
            </w:r>
          </w:p>
        </w:tc>
      </w:tr>
      <w:tr w:rsidR="001D6C58" w:rsidTr="006D2633">
        <w:tc>
          <w:tcPr>
            <w:tcW w:w="1418" w:type="dxa"/>
          </w:tcPr>
          <w:p w:rsidR="001D6C58" w:rsidRPr="000549FE" w:rsidRDefault="001D6C58" w:rsidP="00E11610">
            <w:pPr>
              <w:pStyle w:val="ac"/>
              <w:jc w:val="center"/>
            </w:pPr>
            <w:r w:rsidRPr="00FC6426">
              <w:t>20</w:t>
            </w:r>
          </w:p>
        </w:tc>
        <w:tc>
          <w:tcPr>
            <w:tcW w:w="2740" w:type="dxa"/>
          </w:tcPr>
          <w:p w:rsidR="001D6C58" w:rsidRPr="0075227B" w:rsidRDefault="001D6C58" w:rsidP="00E11610">
            <w:pPr>
              <w:pStyle w:val="ac"/>
            </w:pPr>
            <w:r w:rsidRPr="00FC6426">
              <w:t>Связи между величинами. Функция</w:t>
            </w:r>
          </w:p>
        </w:tc>
        <w:tc>
          <w:tcPr>
            <w:tcW w:w="4915" w:type="dxa"/>
            <w:vMerge w:val="restart"/>
          </w:tcPr>
          <w:p w:rsidR="001D6C58" w:rsidRDefault="00725D52" w:rsidP="00725D52">
            <w:pPr>
              <w:jc w:val="both"/>
              <w:rPr>
                <w:sz w:val="24"/>
                <w:szCs w:val="24"/>
              </w:rPr>
            </w:pPr>
            <w:r w:rsidRPr="00725D52">
              <w:rPr>
                <w:sz w:val="24"/>
                <w:szCs w:val="24"/>
              </w:rPr>
              <w:t>Понятие функции. Декартовы координаты на плоскости. Формирование представлений о метапредметном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</w:t>
            </w:r>
          </w:p>
          <w:p w:rsidR="00725D52" w:rsidRPr="00725D52" w:rsidRDefault="00725D52" w:rsidP="005507FD">
            <w:pPr>
              <w:jc w:val="both"/>
            </w:pPr>
            <w:r w:rsidRPr="00725D52">
              <w:rPr>
                <w:bCs/>
                <w:sz w:val="24"/>
                <w:szCs w:val="24"/>
              </w:rPr>
              <w:t>Линейная функция.</w:t>
            </w:r>
            <w:r>
              <w:rPr>
                <w:b/>
                <w:bCs/>
                <w:sz w:val="24"/>
                <w:szCs w:val="24"/>
              </w:rPr>
              <w:t xml:space="preserve"> </w:t>
            </w:r>
            <w:r w:rsidRPr="00725D52">
              <w:rPr>
                <w:sz w:val="24"/>
                <w:szCs w:val="24"/>
              </w:rPr>
              <w:t xml:space="preserve">Свойства и график линейной функции. Угловой коэффициент прямой. Расположение графика линейной функции в зависимости от её углового коэффициента и свободного члена. </w:t>
            </w:r>
            <w:r w:rsidRPr="00725D52">
              <w:rPr>
                <w:i/>
                <w:sz w:val="24"/>
                <w:szCs w:val="24"/>
              </w:rPr>
      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      </w:r>
          </w:p>
        </w:tc>
        <w:tc>
          <w:tcPr>
            <w:tcW w:w="1417" w:type="dxa"/>
          </w:tcPr>
          <w:p w:rsidR="001D6C58" w:rsidRPr="000D24FD" w:rsidRDefault="001D6C58" w:rsidP="00E11610">
            <w:pPr>
              <w:pStyle w:val="ac"/>
              <w:jc w:val="center"/>
            </w:pPr>
            <w:r>
              <w:t>2</w:t>
            </w:r>
          </w:p>
        </w:tc>
        <w:tc>
          <w:tcPr>
            <w:tcW w:w="5300" w:type="dxa"/>
            <w:vMerge/>
          </w:tcPr>
          <w:p w:rsidR="001D6C58" w:rsidRDefault="001D6C58" w:rsidP="00E9289A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1D6C58" w:rsidTr="006D2633">
        <w:tc>
          <w:tcPr>
            <w:tcW w:w="1418" w:type="dxa"/>
          </w:tcPr>
          <w:p w:rsidR="001D6C58" w:rsidRPr="000549FE" w:rsidRDefault="001D6C58" w:rsidP="00E11610">
            <w:pPr>
              <w:pStyle w:val="ac"/>
              <w:jc w:val="center"/>
            </w:pPr>
            <w:r w:rsidRPr="00FC6426">
              <w:t>21</w:t>
            </w:r>
          </w:p>
        </w:tc>
        <w:tc>
          <w:tcPr>
            <w:tcW w:w="2740" w:type="dxa"/>
          </w:tcPr>
          <w:p w:rsidR="001D6C58" w:rsidRPr="0075227B" w:rsidRDefault="001D6C58" w:rsidP="00E11610">
            <w:pPr>
              <w:pStyle w:val="ac"/>
            </w:pPr>
            <w:r w:rsidRPr="00FC6426">
              <w:t>Способы задания функции</w:t>
            </w:r>
          </w:p>
        </w:tc>
        <w:tc>
          <w:tcPr>
            <w:tcW w:w="4915" w:type="dxa"/>
            <w:vMerge/>
          </w:tcPr>
          <w:p w:rsidR="001D6C58" w:rsidRPr="000D24FD" w:rsidRDefault="001D6C58" w:rsidP="00E11610">
            <w:pPr>
              <w:pStyle w:val="ac"/>
              <w:jc w:val="center"/>
            </w:pPr>
          </w:p>
        </w:tc>
        <w:tc>
          <w:tcPr>
            <w:tcW w:w="1417" w:type="dxa"/>
          </w:tcPr>
          <w:p w:rsidR="001D6C58" w:rsidRPr="000D24FD" w:rsidRDefault="001D6C58" w:rsidP="00E11610">
            <w:pPr>
              <w:pStyle w:val="ac"/>
              <w:jc w:val="center"/>
            </w:pPr>
            <w:r>
              <w:t>2</w:t>
            </w:r>
          </w:p>
        </w:tc>
        <w:tc>
          <w:tcPr>
            <w:tcW w:w="5300" w:type="dxa"/>
            <w:vMerge/>
          </w:tcPr>
          <w:p w:rsidR="001D6C58" w:rsidRDefault="001D6C58" w:rsidP="00E9289A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1D6C58" w:rsidTr="006D2633">
        <w:tc>
          <w:tcPr>
            <w:tcW w:w="1418" w:type="dxa"/>
          </w:tcPr>
          <w:p w:rsidR="001D6C58" w:rsidRPr="000549FE" w:rsidRDefault="001D6C58" w:rsidP="00E11610">
            <w:pPr>
              <w:pStyle w:val="ac"/>
              <w:jc w:val="center"/>
            </w:pPr>
            <w:r w:rsidRPr="00FC6426">
              <w:t>22</w:t>
            </w:r>
          </w:p>
        </w:tc>
        <w:tc>
          <w:tcPr>
            <w:tcW w:w="2740" w:type="dxa"/>
          </w:tcPr>
          <w:p w:rsidR="001D6C58" w:rsidRPr="0075227B" w:rsidRDefault="001D6C58" w:rsidP="00E11610">
            <w:pPr>
              <w:pStyle w:val="ac"/>
            </w:pPr>
            <w:r w:rsidRPr="00FC6426">
              <w:t>График функции</w:t>
            </w:r>
          </w:p>
        </w:tc>
        <w:tc>
          <w:tcPr>
            <w:tcW w:w="4915" w:type="dxa"/>
            <w:vMerge/>
          </w:tcPr>
          <w:p w:rsidR="001D6C58" w:rsidRPr="000D24FD" w:rsidRDefault="001D6C58" w:rsidP="00E11610">
            <w:pPr>
              <w:pStyle w:val="ac"/>
              <w:jc w:val="center"/>
            </w:pPr>
          </w:p>
        </w:tc>
        <w:tc>
          <w:tcPr>
            <w:tcW w:w="1417" w:type="dxa"/>
          </w:tcPr>
          <w:p w:rsidR="001D6C58" w:rsidRPr="000D24FD" w:rsidRDefault="001D6C58" w:rsidP="00E11610">
            <w:pPr>
              <w:pStyle w:val="ac"/>
              <w:jc w:val="center"/>
            </w:pPr>
            <w:r>
              <w:t>2</w:t>
            </w:r>
          </w:p>
        </w:tc>
        <w:tc>
          <w:tcPr>
            <w:tcW w:w="5300" w:type="dxa"/>
            <w:vMerge/>
          </w:tcPr>
          <w:p w:rsidR="001D6C58" w:rsidRDefault="001D6C58" w:rsidP="00E9289A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1D6C58" w:rsidTr="006D2633">
        <w:tc>
          <w:tcPr>
            <w:tcW w:w="1418" w:type="dxa"/>
          </w:tcPr>
          <w:p w:rsidR="001D6C58" w:rsidRPr="000549FE" w:rsidRDefault="001D6C58" w:rsidP="00E11610">
            <w:pPr>
              <w:pStyle w:val="ac"/>
              <w:jc w:val="center"/>
            </w:pPr>
            <w:r w:rsidRPr="00FC6426">
              <w:t>23</w:t>
            </w:r>
          </w:p>
        </w:tc>
        <w:tc>
          <w:tcPr>
            <w:tcW w:w="2740" w:type="dxa"/>
          </w:tcPr>
          <w:p w:rsidR="001D6C58" w:rsidRPr="0075227B" w:rsidRDefault="001D6C58" w:rsidP="00E11610">
            <w:pPr>
              <w:pStyle w:val="ac"/>
            </w:pPr>
            <w:r w:rsidRPr="00FC6426">
              <w:t>Линейная функция, её график</w:t>
            </w:r>
            <w:r w:rsidRPr="00E1575B">
              <w:t xml:space="preserve"> </w:t>
            </w:r>
            <w:r w:rsidRPr="00FC6426">
              <w:t>и свойства</w:t>
            </w:r>
          </w:p>
        </w:tc>
        <w:tc>
          <w:tcPr>
            <w:tcW w:w="4915" w:type="dxa"/>
            <w:vMerge/>
          </w:tcPr>
          <w:p w:rsidR="001D6C58" w:rsidRPr="000D24FD" w:rsidRDefault="001D6C58" w:rsidP="00E11610">
            <w:pPr>
              <w:pStyle w:val="ac"/>
              <w:jc w:val="center"/>
            </w:pPr>
          </w:p>
        </w:tc>
        <w:tc>
          <w:tcPr>
            <w:tcW w:w="1417" w:type="dxa"/>
          </w:tcPr>
          <w:p w:rsidR="001D6C58" w:rsidRPr="000D24FD" w:rsidRDefault="001D6C58" w:rsidP="00E11610">
            <w:pPr>
              <w:pStyle w:val="ac"/>
              <w:jc w:val="center"/>
            </w:pPr>
            <w:r>
              <w:t>4</w:t>
            </w:r>
          </w:p>
        </w:tc>
        <w:tc>
          <w:tcPr>
            <w:tcW w:w="5300" w:type="dxa"/>
            <w:vMerge/>
          </w:tcPr>
          <w:p w:rsidR="001D6C58" w:rsidRDefault="001D6C58" w:rsidP="00E9289A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1D6C58" w:rsidTr="006D2633">
        <w:tc>
          <w:tcPr>
            <w:tcW w:w="4158" w:type="dxa"/>
            <w:gridSpan w:val="2"/>
          </w:tcPr>
          <w:p w:rsidR="001D6C58" w:rsidRPr="0075227B" w:rsidRDefault="001D6C58" w:rsidP="00097896">
            <w:pPr>
              <w:pStyle w:val="ac"/>
              <w:jc w:val="both"/>
            </w:pPr>
            <w:r w:rsidRPr="00FC6426">
              <w:t>Повторение и систематизация учебного материала</w:t>
            </w:r>
            <w:r>
              <w:t xml:space="preserve">  по теме: «</w:t>
            </w:r>
            <w:r w:rsidRPr="001D6C58">
              <w:rPr>
                <w:rFonts w:eastAsiaTheme="minorHAnsi"/>
                <w:lang w:eastAsia="en-US"/>
              </w:rPr>
              <w:t>Функции</w:t>
            </w:r>
            <w:r>
              <w:t>»</w:t>
            </w:r>
          </w:p>
        </w:tc>
        <w:tc>
          <w:tcPr>
            <w:tcW w:w="4915" w:type="dxa"/>
            <w:vMerge/>
          </w:tcPr>
          <w:p w:rsidR="001D6C58" w:rsidRPr="000D24FD" w:rsidRDefault="001D6C58" w:rsidP="00E11610">
            <w:pPr>
              <w:pStyle w:val="ac"/>
              <w:jc w:val="center"/>
            </w:pPr>
          </w:p>
        </w:tc>
        <w:tc>
          <w:tcPr>
            <w:tcW w:w="1417" w:type="dxa"/>
          </w:tcPr>
          <w:p w:rsidR="001D6C58" w:rsidRPr="000D24FD" w:rsidRDefault="001D6C58" w:rsidP="00E11610">
            <w:pPr>
              <w:pStyle w:val="ac"/>
              <w:jc w:val="center"/>
            </w:pPr>
            <w:r>
              <w:t>1</w:t>
            </w:r>
          </w:p>
        </w:tc>
        <w:tc>
          <w:tcPr>
            <w:tcW w:w="5300" w:type="dxa"/>
            <w:vMerge/>
          </w:tcPr>
          <w:p w:rsidR="001D6C58" w:rsidRPr="000D24FD" w:rsidRDefault="001D6C58" w:rsidP="00E11610">
            <w:pPr>
              <w:pStyle w:val="ac"/>
              <w:jc w:val="center"/>
            </w:pPr>
          </w:p>
        </w:tc>
      </w:tr>
      <w:tr w:rsidR="001D6C58" w:rsidTr="006D2633">
        <w:tc>
          <w:tcPr>
            <w:tcW w:w="4158" w:type="dxa"/>
            <w:gridSpan w:val="2"/>
          </w:tcPr>
          <w:p w:rsidR="001D6C58" w:rsidRPr="001D6C58" w:rsidRDefault="001D6C58" w:rsidP="00E11610">
            <w:pPr>
              <w:pStyle w:val="ac"/>
              <w:rPr>
                <w:b/>
              </w:rPr>
            </w:pPr>
            <w:r w:rsidRPr="001D6C58">
              <w:rPr>
                <w:b/>
              </w:rPr>
              <w:t>Контрольная работа № 6 по теме: «</w:t>
            </w:r>
            <w:r w:rsidRPr="001D6C58">
              <w:rPr>
                <w:rFonts w:eastAsiaTheme="minorHAnsi"/>
                <w:b/>
                <w:lang w:eastAsia="en-US"/>
              </w:rPr>
              <w:t>Функции</w:t>
            </w:r>
            <w:r w:rsidRPr="001D6C58">
              <w:rPr>
                <w:b/>
              </w:rPr>
              <w:t>»</w:t>
            </w:r>
          </w:p>
        </w:tc>
        <w:tc>
          <w:tcPr>
            <w:tcW w:w="4915" w:type="dxa"/>
            <w:vMerge/>
          </w:tcPr>
          <w:p w:rsidR="001D6C58" w:rsidRPr="000D24FD" w:rsidRDefault="001D6C58" w:rsidP="00E11610">
            <w:pPr>
              <w:pStyle w:val="ac"/>
              <w:jc w:val="center"/>
            </w:pPr>
          </w:p>
        </w:tc>
        <w:tc>
          <w:tcPr>
            <w:tcW w:w="1417" w:type="dxa"/>
          </w:tcPr>
          <w:p w:rsidR="001D6C58" w:rsidRPr="000D24FD" w:rsidRDefault="001D6C58" w:rsidP="00E11610">
            <w:pPr>
              <w:pStyle w:val="ac"/>
              <w:jc w:val="center"/>
            </w:pPr>
            <w:r>
              <w:t>1</w:t>
            </w:r>
          </w:p>
        </w:tc>
        <w:tc>
          <w:tcPr>
            <w:tcW w:w="5300" w:type="dxa"/>
            <w:vMerge/>
          </w:tcPr>
          <w:p w:rsidR="001D6C58" w:rsidRPr="000D24FD" w:rsidRDefault="001D6C58" w:rsidP="00E11610">
            <w:pPr>
              <w:pStyle w:val="ac"/>
              <w:jc w:val="center"/>
            </w:pPr>
          </w:p>
        </w:tc>
      </w:tr>
      <w:tr w:rsidR="006D2633" w:rsidTr="006D2633">
        <w:tc>
          <w:tcPr>
            <w:tcW w:w="1418" w:type="dxa"/>
            <w:shd w:val="clear" w:color="auto" w:fill="DBE5F1" w:themeFill="accent1" w:themeFillTint="33"/>
          </w:tcPr>
          <w:p w:rsidR="006D2633" w:rsidRPr="00E9391D" w:rsidRDefault="006D2633" w:rsidP="00E9391D">
            <w:pPr>
              <w:pStyle w:val="ac"/>
              <w:jc w:val="center"/>
              <w:rPr>
                <w:b/>
                <w:sz w:val="28"/>
                <w:szCs w:val="28"/>
              </w:rPr>
            </w:pPr>
            <w:r w:rsidRPr="00E9391D">
              <w:rPr>
                <w:b/>
                <w:sz w:val="28"/>
                <w:szCs w:val="28"/>
              </w:rPr>
              <w:t>Глава 4</w:t>
            </w:r>
          </w:p>
          <w:p w:rsidR="006D2633" w:rsidRPr="00E9391D" w:rsidRDefault="006D2633" w:rsidP="00E9289A">
            <w:pPr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7655" w:type="dxa"/>
            <w:gridSpan w:val="2"/>
            <w:shd w:val="clear" w:color="auto" w:fill="DBE5F1" w:themeFill="accent1" w:themeFillTint="33"/>
            <w:vAlign w:val="center"/>
          </w:tcPr>
          <w:p w:rsidR="006D2633" w:rsidRPr="00E9391D" w:rsidRDefault="006D2633" w:rsidP="00E11610">
            <w:pPr>
              <w:pStyle w:val="ac"/>
              <w:jc w:val="center"/>
              <w:rPr>
                <w:b/>
                <w:sz w:val="28"/>
                <w:szCs w:val="28"/>
              </w:rPr>
            </w:pPr>
            <w:r w:rsidRPr="00E9391D">
              <w:rPr>
                <w:b/>
                <w:sz w:val="28"/>
                <w:szCs w:val="28"/>
              </w:rPr>
              <w:t>Системы линейных уравнений</w:t>
            </w:r>
            <w:r w:rsidRPr="00E9391D">
              <w:rPr>
                <w:b/>
                <w:sz w:val="28"/>
                <w:szCs w:val="28"/>
              </w:rPr>
              <w:br/>
              <w:t>с двумя переменными</w:t>
            </w:r>
          </w:p>
        </w:tc>
        <w:tc>
          <w:tcPr>
            <w:tcW w:w="1417" w:type="dxa"/>
            <w:shd w:val="clear" w:color="auto" w:fill="DBE5F1" w:themeFill="accent1" w:themeFillTint="33"/>
            <w:vAlign w:val="center"/>
          </w:tcPr>
          <w:p w:rsidR="006D2633" w:rsidRPr="00E9391D" w:rsidRDefault="006D2633" w:rsidP="00E11610">
            <w:pPr>
              <w:pStyle w:val="ac"/>
              <w:jc w:val="center"/>
              <w:rPr>
                <w:b/>
                <w:sz w:val="28"/>
                <w:szCs w:val="28"/>
              </w:rPr>
            </w:pPr>
            <w:r w:rsidRPr="00E9391D">
              <w:rPr>
                <w:b/>
                <w:sz w:val="28"/>
                <w:szCs w:val="28"/>
              </w:rPr>
              <w:t>19</w:t>
            </w:r>
          </w:p>
        </w:tc>
        <w:tc>
          <w:tcPr>
            <w:tcW w:w="5300" w:type="dxa"/>
            <w:vMerge w:val="restart"/>
          </w:tcPr>
          <w:p w:rsidR="006D2633" w:rsidRPr="00B97DFE" w:rsidRDefault="006D2633" w:rsidP="006D2633">
            <w:pPr>
              <w:pStyle w:val="ac"/>
              <w:jc w:val="both"/>
            </w:pPr>
            <w:r w:rsidRPr="00896A57">
              <w:rPr>
                <w:i/>
              </w:rPr>
              <w:t>Приводить примеры:</w:t>
            </w:r>
            <w:r w:rsidRPr="00896A57">
              <w:t xml:space="preserve"> уравнения с двумя переменными; линейного уравнения с двумя переменными; системы двух линейных уравнений с двумя переменными; реальных процессов, для которых уравнение с двумя </w:t>
            </w:r>
            <w:r w:rsidRPr="00896A57">
              <w:lastRenderedPageBreak/>
              <w:t>переменными или система уравнений с двумя переменными являются математическими моделями.</w:t>
            </w:r>
          </w:p>
          <w:p w:rsidR="006D2633" w:rsidRPr="006D2633" w:rsidRDefault="006D2633" w:rsidP="006D2633">
            <w:pPr>
              <w:pStyle w:val="ac"/>
              <w:jc w:val="both"/>
            </w:pPr>
            <w:r w:rsidRPr="00896A57">
              <w:t>Определять, является ли пара чисел решением данного уравнения с двумя переменными.</w:t>
            </w:r>
          </w:p>
          <w:p w:rsidR="006D2633" w:rsidRPr="006D2633" w:rsidRDefault="006D2633" w:rsidP="006D2633">
            <w:pPr>
              <w:pStyle w:val="ac"/>
              <w:jc w:val="both"/>
              <w:rPr>
                <w:i/>
              </w:rPr>
            </w:pPr>
            <w:r w:rsidRPr="00896A57">
              <w:rPr>
                <w:i/>
              </w:rPr>
              <w:t>Формулировать:</w:t>
            </w:r>
          </w:p>
          <w:p w:rsidR="006D2633" w:rsidRPr="006D2633" w:rsidRDefault="006D2633" w:rsidP="006D2633">
            <w:pPr>
              <w:pStyle w:val="ac"/>
              <w:jc w:val="both"/>
            </w:pPr>
            <w:r w:rsidRPr="00896A57">
              <w:rPr>
                <w:i/>
              </w:rPr>
              <w:t>определения:</w:t>
            </w:r>
            <w:r w:rsidRPr="00896A57">
              <w:t xml:space="preserve"> решения уравнения с двумя переменными; что значит решить уравнение с двумя переменными; графика уравнения с двумя переменными; линейного уравнения с двумя переменными; решения системы уравнений с двумя переменными;</w:t>
            </w:r>
          </w:p>
          <w:p w:rsidR="006D2633" w:rsidRPr="006D2633" w:rsidRDefault="006D2633" w:rsidP="006D2633">
            <w:pPr>
              <w:pStyle w:val="ac"/>
              <w:jc w:val="both"/>
            </w:pPr>
            <w:r w:rsidRPr="00473BC7">
              <w:rPr>
                <w:i/>
              </w:rPr>
              <w:t>свойства</w:t>
            </w:r>
            <w:r w:rsidRPr="00896A57">
              <w:t xml:space="preserve"> уравнений с двумя переменными.</w:t>
            </w:r>
          </w:p>
          <w:p w:rsidR="006D2633" w:rsidRPr="006D2633" w:rsidRDefault="006D2633" w:rsidP="006D2633">
            <w:pPr>
              <w:pStyle w:val="ac"/>
              <w:jc w:val="both"/>
            </w:pPr>
            <w:r w:rsidRPr="00473BC7">
              <w:rPr>
                <w:i/>
              </w:rPr>
              <w:t>Описывать:</w:t>
            </w:r>
            <w:r w:rsidRPr="00896A57">
              <w:t xml:space="preserve"> свойства графика линейного уравнения в зависимости от значений коэффициентов, графический метод решения системы двух уравнений с двумя переменными, метод подстановки и метод сложения для решения системы двух линейных уравнений с двумя переменными.</w:t>
            </w:r>
          </w:p>
          <w:p w:rsidR="006D2633" w:rsidRPr="006D2633" w:rsidRDefault="006D2633" w:rsidP="006D2633">
            <w:pPr>
              <w:pStyle w:val="ac"/>
              <w:jc w:val="both"/>
            </w:pPr>
            <w:r w:rsidRPr="00473BC7">
              <w:rPr>
                <w:i/>
              </w:rPr>
              <w:t>Строить</w:t>
            </w:r>
            <w:r w:rsidRPr="00896A57">
              <w:t xml:space="preserve"> график линейного уравнения с двумя переменными. Решать системы двух линейных уравнений с двумя переменными.</w:t>
            </w:r>
          </w:p>
          <w:p w:rsidR="006D2633" w:rsidRDefault="006D2633" w:rsidP="006D2633">
            <w:pPr>
              <w:jc w:val="both"/>
              <w:rPr>
                <w:b/>
                <w:sz w:val="28"/>
                <w:szCs w:val="28"/>
              </w:rPr>
            </w:pPr>
            <w:r w:rsidRPr="00473BC7">
              <w:rPr>
                <w:i/>
                <w:sz w:val="24"/>
                <w:szCs w:val="24"/>
              </w:rPr>
              <w:t>Решать</w:t>
            </w:r>
            <w:r w:rsidRPr="00896A57">
              <w:rPr>
                <w:sz w:val="24"/>
                <w:szCs w:val="24"/>
              </w:rPr>
              <w:t xml:space="preserve"> текстовые задачи, в которых система двух линейных уравнений с двумя переменными является математической моделью реального процесса, и интерпретировать результат решения системы</w:t>
            </w:r>
          </w:p>
        </w:tc>
      </w:tr>
      <w:tr w:rsidR="006D2633" w:rsidTr="006D2633">
        <w:tc>
          <w:tcPr>
            <w:tcW w:w="1418" w:type="dxa"/>
          </w:tcPr>
          <w:p w:rsidR="006D2633" w:rsidRPr="000549FE" w:rsidRDefault="006D2633" w:rsidP="00E11610">
            <w:pPr>
              <w:pStyle w:val="ac"/>
              <w:jc w:val="center"/>
            </w:pPr>
            <w:r w:rsidRPr="00075BE7">
              <w:t>24</w:t>
            </w:r>
          </w:p>
        </w:tc>
        <w:tc>
          <w:tcPr>
            <w:tcW w:w="2740" w:type="dxa"/>
          </w:tcPr>
          <w:p w:rsidR="006D2633" w:rsidRPr="0075227B" w:rsidRDefault="006D2633" w:rsidP="00E11610">
            <w:pPr>
              <w:pStyle w:val="ac"/>
            </w:pPr>
            <w:r w:rsidRPr="00075BE7">
              <w:t>Уравнения с двумя переменными</w:t>
            </w:r>
          </w:p>
        </w:tc>
        <w:tc>
          <w:tcPr>
            <w:tcW w:w="4915" w:type="dxa"/>
            <w:vMerge w:val="restart"/>
          </w:tcPr>
          <w:p w:rsidR="00431340" w:rsidRDefault="00431340" w:rsidP="00431340">
            <w:pPr>
              <w:jc w:val="both"/>
              <w:rPr>
                <w:sz w:val="24"/>
                <w:szCs w:val="24"/>
              </w:rPr>
            </w:pPr>
            <w:r w:rsidRPr="00431340">
              <w:rPr>
                <w:sz w:val="24"/>
                <w:szCs w:val="24"/>
              </w:rPr>
              <w:t>Системы уравнений.</w:t>
            </w:r>
            <w:r>
              <w:rPr>
                <w:b/>
                <w:sz w:val="24"/>
                <w:szCs w:val="24"/>
              </w:rPr>
              <w:t xml:space="preserve"> </w:t>
            </w:r>
            <w:r w:rsidRPr="00431340">
              <w:rPr>
                <w:sz w:val="24"/>
                <w:szCs w:val="24"/>
              </w:rPr>
              <w:t xml:space="preserve">Уравнение с двумя переменными. Линейное уравнение с двумя переменными. </w:t>
            </w:r>
            <w:r w:rsidRPr="00431340">
              <w:rPr>
                <w:i/>
                <w:sz w:val="24"/>
                <w:szCs w:val="24"/>
              </w:rPr>
              <w:t xml:space="preserve">Прямая как графическая </w:t>
            </w:r>
            <w:r w:rsidRPr="00431340">
              <w:rPr>
                <w:i/>
                <w:sz w:val="24"/>
                <w:szCs w:val="24"/>
              </w:rPr>
              <w:lastRenderedPageBreak/>
              <w:t xml:space="preserve">интерпретация линейного уравнения с двумя переменными. </w:t>
            </w:r>
            <w:r w:rsidRPr="00431340">
              <w:rPr>
                <w:sz w:val="24"/>
                <w:szCs w:val="24"/>
              </w:rPr>
              <w:t xml:space="preserve">Понятие системы уравнений. Решение системы уравнений. Методы решения систем линейных уравнений с двумя переменными: </w:t>
            </w:r>
            <w:r w:rsidRPr="00431340">
              <w:rPr>
                <w:i/>
                <w:sz w:val="24"/>
                <w:szCs w:val="24"/>
              </w:rPr>
              <w:t>графический метод</w:t>
            </w:r>
            <w:r w:rsidRPr="00431340">
              <w:rPr>
                <w:sz w:val="24"/>
                <w:szCs w:val="24"/>
              </w:rPr>
              <w:t xml:space="preserve">, </w:t>
            </w:r>
            <w:r w:rsidRPr="00431340">
              <w:rPr>
                <w:i/>
                <w:sz w:val="24"/>
                <w:szCs w:val="24"/>
              </w:rPr>
              <w:t>метод сложения</w:t>
            </w:r>
            <w:r w:rsidRPr="00431340">
              <w:rPr>
                <w:sz w:val="24"/>
                <w:szCs w:val="24"/>
              </w:rPr>
              <w:t xml:space="preserve">, метод подстановки. </w:t>
            </w:r>
          </w:p>
          <w:p w:rsidR="00431340" w:rsidRDefault="00431340" w:rsidP="00431340">
            <w:pPr>
              <w:ind w:firstLine="709"/>
              <w:jc w:val="both"/>
              <w:rPr>
                <w:sz w:val="24"/>
                <w:szCs w:val="24"/>
              </w:rPr>
            </w:pPr>
            <w:r w:rsidRPr="00431340">
              <w:rPr>
                <w:i/>
                <w:sz w:val="24"/>
                <w:szCs w:val="24"/>
              </w:rPr>
              <w:t>Системы линейных уравнений с параметром</w:t>
            </w:r>
            <w:r w:rsidRPr="00431340">
              <w:rPr>
                <w:sz w:val="24"/>
                <w:szCs w:val="24"/>
              </w:rPr>
              <w:t>.</w:t>
            </w:r>
          </w:p>
          <w:p w:rsidR="00431340" w:rsidRPr="00431340" w:rsidRDefault="00431340" w:rsidP="00431340">
            <w:pPr>
              <w:ind w:firstLine="709"/>
              <w:jc w:val="both"/>
              <w:rPr>
                <w:i/>
                <w:sz w:val="24"/>
                <w:szCs w:val="24"/>
              </w:rPr>
            </w:pPr>
            <w:r w:rsidRPr="00075BE7">
              <w:t>Решение задач с помощью систем линейных уравнений</w:t>
            </w:r>
          </w:p>
          <w:p w:rsidR="006D2633" w:rsidRPr="000D24FD" w:rsidRDefault="006D2633" w:rsidP="00E11610">
            <w:pPr>
              <w:pStyle w:val="ac"/>
              <w:jc w:val="center"/>
            </w:pPr>
          </w:p>
        </w:tc>
        <w:tc>
          <w:tcPr>
            <w:tcW w:w="1417" w:type="dxa"/>
          </w:tcPr>
          <w:p w:rsidR="006D2633" w:rsidRPr="000D24FD" w:rsidRDefault="006D2633" w:rsidP="00E11610">
            <w:pPr>
              <w:pStyle w:val="ac"/>
              <w:jc w:val="center"/>
            </w:pPr>
            <w:r>
              <w:lastRenderedPageBreak/>
              <w:t>2</w:t>
            </w:r>
          </w:p>
        </w:tc>
        <w:tc>
          <w:tcPr>
            <w:tcW w:w="5300" w:type="dxa"/>
            <w:vMerge/>
          </w:tcPr>
          <w:p w:rsidR="006D2633" w:rsidRDefault="006D2633" w:rsidP="006D2633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6D2633" w:rsidTr="006D2633">
        <w:tc>
          <w:tcPr>
            <w:tcW w:w="1418" w:type="dxa"/>
          </w:tcPr>
          <w:p w:rsidR="006D2633" w:rsidRPr="000549FE" w:rsidRDefault="006D2633" w:rsidP="00E11610">
            <w:pPr>
              <w:pStyle w:val="ac"/>
              <w:jc w:val="center"/>
            </w:pPr>
            <w:r w:rsidRPr="00075BE7">
              <w:t>25</w:t>
            </w:r>
          </w:p>
        </w:tc>
        <w:tc>
          <w:tcPr>
            <w:tcW w:w="2740" w:type="dxa"/>
          </w:tcPr>
          <w:p w:rsidR="006D2633" w:rsidRPr="0075227B" w:rsidRDefault="006D2633" w:rsidP="00E11610">
            <w:pPr>
              <w:pStyle w:val="ac"/>
            </w:pPr>
            <w:r w:rsidRPr="00075BE7">
              <w:t xml:space="preserve">Линейное уравнение с </w:t>
            </w:r>
            <w:r w:rsidRPr="00075BE7">
              <w:lastRenderedPageBreak/>
              <w:t>двумя переменными и его график</w:t>
            </w:r>
          </w:p>
        </w:tc>
        <w:tc>
          <w:tcPr>
            <w:tcW w:w="4915" w:type="dxa"/>
            <w:vMerge/>
          </w:tcPr>
          <w:p w:rsidR="006D2633" w:rsidRPr="000D24FD" w:rsidRDefault="006D2633" w:rsidP="00E11610">
            <w:pPr>
              <w:pStyle w:val="ac"/>
              <w:jc w:val="center"/>
            </w:pPr>
          </w:p>
        </w:tc>
        <w:tc>
          <w:tcPr>
            <w:tcW w:w="1417" w:type="dxa"/>
          </w:tcPr>
          <w:p w:rsidR="006D2633" w:rsidRPr="000D24FD" w:rsidRDefault="006D2633" w:rsidP="00E11610">
            <w:pPr>
              <w:pStyle w:val="ac"/>
              <w:jc w:val="center"/>
            </w:pPr>
            <w:r>
              <w:t>3</w:t>
            </w:r>
          </w:p>
        </w:tc>
        <w:tc>
          <w:tcPr>
            <w:tcW w:w="5300" w:type="dxa"/>
            <w:vMerge/>
          </w:tcPr>
          <w:p w:rsidR="006D2633" w:rsidRDefault="006D2633" w:rsidP="006D2633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6D2633" w:rsidTr="006D2633">
        <w:tc>
          <w:tcPr>
            <w:tcW w:w="1418" w:type="dxa"/>
          </w:tcPr>
          <w:p w:rsidR="006D2633" w:rsidRPr="000549FE" w:rsidRDefault="006D2633" w:rsidP="00E11610">
            <w:pPr>
              <w:pStyle w:val="ac"/>
              <w:jc w:val="center"/>
            </w:pPr>
            <w:r w:rsidRPr="00075BE7">
              <w:lastRenderedPageBreak/>
              <w:t>26</w:t>
            </w:r>
          </w:p>
        </w:tc>
        <w:tc>
          <w:tcPr>
            <w:tcW w:w="2740" w:type="dxa"/>
          </w:tcPr>
          <w:p w:rsidR="006D2633" w:rsidRPr="0075227B" w:rsidRDefault="006D2633" w:rsidP="00E11610">
            <w:pPr>
              <w:pStyle w:val="ac"/>
            </w:pPr>
            <w:r w:rsidRPr="00075BE7">
              <w:t>Системы уравнений с двумя переменными. Графический метод решения системы двух линейных уравнений с двумя переменными</w:t>
            </w:r>
          </w:p>
        </w:tc>
        <w:tc>
          <w:tcPr>
            <w:tcW w:w="4915" w:type="dxa"/>
            <w:vMerge/>
          </w:tcPr>
          <w:p w:rsidR="006D2633" w:rsidRPr="000D24FD" w:rsidRDefault="006D2633" w:rsidP="00E11610">
            <w:pPr>
              <w:pStyle w:val="ac"/>
              <w:jc w:val="center"/>
            </w:pPr>
          </w:p>
        </w:tc>
        <w:tc>
          <w:tcPr>
            <w:tcW w:w="1417" w:type="dxa"/>
          </w:tcPr>
          <w:p w:rsidR="006D2633" w:rsidRPr="000D24FD" w:rsidRDefault="006D2633" w:rsidP="00E11610">
            <w:pPr>
              <w:pStyle w:val="ac"/>
              <w:jc w:val="center"/>
            </w:pPr>
            <w:r>
              <w:t>3</w:t>
            </w:r>
          </w:p>
        </w:tc>
        <w:tc>
          <w:tcPr>
            <w:tcW w:w="5300" w:type="dxa"/>
            <w:vMerge/>
          </w:tcPr>
          <w:p w:rsidR="006D2633" w:rsidRDefault="006D2633" w:rsidP="006D2633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6D2633" w:rsidTr="006D2633">
        <w:tc>
          <w:tcPr>
            <w:tcW w:w="1418" w:type="dxa"/>
          </w:tcPr>
          <w:p w:rsidR="006D2633" w:rsidRPr="000549FE" w:rsidRDefault="006D2633" w:rsidP="00E11610">
            <w:pPr>
              <w:pStyle w:val="ac"/>
              <w:jc w:val="center"/>
            </w:pPr>
            <w:r w:rsidRPr="00075BE7">
              <w:t>27</w:t>
            </w:r>
          </w:p>
        </w:tc>
        <w:tc>
          <w:tcPr>
            <w:tcW w:w="2740" w:type="dxa"/>
          </w:tcPr>
          <w:p w:rsidR="006D2633" w:rsidRPr="0075227B" w:rsidRDefault="006D2633" w:rsidP="00E11610">
            <w:pPr>
              <w:pStyle w:val="ac"/>
            </w:pPr>
            <w:r w:rsidRPr="00075BE7">
              <w:t>Решение систем линейных уравнений методом подстановки</w:t>
            </w:r>
          </w:p>
        </w:tc>
        <w:tc>
          <w:tcPr>
            <w:tcW w:w="4915" w:type="dxa"/>
            <w:vMerge/>
          </w:tcPr>
          <w:p w:rsidR="006D2633" w:rsidRPr="000D24FD" w:rsidRDefault="006D2633" w:rsidP="00E11610">
            <w:pPr>
              <w:pStyle w:val="ac"/>
              <w:jc w:val="center"/>
            </w:pPr>
          </w:p>
        </w:tc>
        <w:tc>
          <w:tcPr>
            <w:tcW w:w="1417" w:type="dxa"/>
          </w:tcPr>
          <w:p w:rsidR="006D2633" w:rsidRPr="000D24FD" w:rsidRDefault="006D2633" w:rsidP="00E11610">
            <w:pPr>
              <w:pStyle w:val="ac"/>
              <w:jc w:val="center"/>
            </w:pPr>
            <w:r w:rsidRPr="00075BE7">
              <w:t>2</w:t>
            </w:r>
          </w:p>
        </w:tc>
        <w:tc>
          <w:tcPr>
            <w:tcW w:w="5300" w:type="dxa"/>
            <w:vMerge/>
          </w:tcPr>
          <w:p w:rsidR="006D2633" w:rsidRDefault="006D2633" w:rsidP="006D2633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6D2633" w:rsidTr="006D2633">
        <w:tc>
          <w:tcPr>
            <w:tcW w:w="1418" w:type="dxa"/>
          </w:tcPr>
          <w:p w:rsidR="006D2633" w:rsidRPr="000549FE" w:rsidRDefault="006D2633" w:rsidP="00E11610">
            <w:pPr>
              <w:pStyle w:val="ac"/>
              <w:jc w:val="center"/>
            </w:pPr>
            <w:r w:rsidRPr="00075BE7">
              <w:t>28</w:t>
            </w:r>
          </w:p>
        </w:tc>
        <w:tc>
          <w:tcPr>
            <w:tcW w:w="2740" w:type="dxa"/>
          </w:tcPr>
          <w:p w:rsidR="006D2633" w:rsidRPr="0075227B" w:rsidRDefault="006D2633" w:rsidP="00E11610">
            <w:pPr>
              <w:pStyle w:val="ac"/>
            </w:pPr>
            <w:r w:rsidRPr="00075BE7">
              <w:t>Решение систем линейных уравнений методом сложения</w:t>
            </w:r>
          </w:p>
        </w:tc>
        <w:tc>
          <w:tcPr>
            <w:tcW w:w="4915" w:type="dxa"/>
            <w:vMerge/>
          </w:tcPr>
          <w:p w:rsidR="006D2633" w:rsidRPr="000D24FD" w:rsidRDefault="006D2633" w:rsidP="00E11610">
            <w:pPr>
              <w:pStyle w:val="ac"/>
              <w:jc w:val="center"/>
            </w:pPr>
          </w:p>
        </w:tc>
        <w:tc>
          <w:tcPr>
            <w:tcW w:w="1417" w:type="dxa"/>
          </w:tcPr>
          <w:p w:rsidR="006D2633" w:rsidRPr="000D24FD" w:rsidRDefault="006D2633" w:rsidP="00E11610">
            <w:pPr>
              <w:pStyle w:val="ac"/>
              <w:jc w:val="center"/>
            </w:pPr>
            <w:r>
              <w:t>3</w:t>
            </w:r>
          </w:p>
        </w:tc>
        <w:tc>
          <w:tcPr>
            <w:tcW w:w="5300" w:type="dxa"/>
            <w:vMerge/>
          </w:tcPr>
          <w:p w:rsidR="006D2633" w:rsidRDefault="006D2633" w:rsidP="006D2633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6D2633" w:rsidTr="006D2633">
        <w:tc>
          <w:tcPr>
            <w:tcW w:w="1418" w:type="dxa"/>
          </w:tcPr>
          <w:p w:rsidR="006D2633" w:rsidRPr="000549FE" w:rsidRDefault="006D2633" w:rsidP="00E11610">
            <w:pPr>
              <w:pStyle w:val="ac"/>
              <w:jc w:val="center"/>
            </w:pPr>
            <w:r w:rsidRPr="00075BE7">
              <w:t>29</w:t>
            </w:r>
          </w:p>
        </w:tc>
        <w:tc>
          <w:tcPr>
            <w:tcW w:w="2740" w:type="dxa"/>
          </w:tcPr>
          <w:p w:rsidR="006D2633" w:rsidRPr="0075227B" w:rsidRDefault="006D2633" w:rsidP="00E11610">
            <w:pPr>
              <w:pStyle w:val="ac"/>
            </w:pPr>
            <w:r w:rsidRPr="00075BE7">
              <w:t>Решение задач с помощью систем линейных уравнений</w:t>
            </w:r>
          </w:p>
        </w:tc>
        <w:tc>
          <w:tcPr>
            <w:tcW w:w="4915" w:type="dxa"/>
            <w:vMerge/>
          </w:tcPr>
          <w:p w:rsidR="006D2633" w:rsidRPr="000D24FD" w:rsidRDefault="006D2633" w:rsidP="00E11610">
            <w:pPr>
              <w:pStyle w:val="ac"/>
              <w:jc w:val="center"/>
            </w:pPr>
          </w:p>
        </w:tc>
        <w:tc>
          <w:tcPr>
            <w:tcW w:w="1417" w:type="dxa"/>
          </w:tcPr>
          <w:p w:rsidR="006D2633" w:rsidRPr="000D24FD" w:rsidRDefault="006D2633" w:rsidP="00E11610">
            <w:pPr>
              <w:pStyle w:val="ac"/>
              <w:jc w:val="center"/>
            </w:pPr>
            <w:r>
              <w:t>4</w:t>
            </w:r>
          </w:p>
        </w:tc>
        <w:tc>
          <w:tcPr>
            <w:tcW w:w="5300" w:type="dxa"/>
            <w:vMerge/>
          </w:tcPr>
          <w:p w:rsidR="006D2633" w:rsidRDefault="006D2633" w:rsidP="006D2633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6D2633" w:rsidTr="006D2633">
        <w:tc>
          <w:tcPr>
            <w:tcW w:w="4158" w:type="dxa"/>
            <w:gridSpan w:val="2"/>
          </w:tcPr>
          <w:p w:rsidR="006D2633" w:rsidRPr="0075227B" w:rsidRDefault="006D2633" w:rsidP="006D2633">
            <w:pPr>
              <w:pStyle w:val="ac"/>
              <w:jc w:val="both"/>
            </w:pPr>
            <w:r w:rsidRPr="00075BE7">
              <w:t>Повторение и систематизация учебного материала</w:t>
            </w:r>
            <w:r>
              <w:t xml:space="preserve"> по теме: «</w:t>
            </w:r>
            <w:r w:rsidRPr="006D2633">
              <w:rPr>
                <w:rFonts w:eastAsiaTheme="minorHAnsi"/>
                <w:lang w:eastAsia="en-US"/>
              </w:rPr>
              <w:t>Системы линейных уравнений с двумя переменными</w:t>
            </w:r>
            <w:r>
              <w:t>»</w:t>
            </w:r>
          </w:p>
        </w:tc>
        <w:tc>
          <w:tcPr>
            <w:tcW w:w="4915" w:type="dxa"/>
            <w:vMerge/>
          </w:tcPr>
          <w:p w:rsidR="006D2633" w:rsidRPr="000D24FD" w:rsidRDefault="006D2633" w:rsidP="00E11610">
            <w:pPr>
              <w:pStyle w:val="ac"/>
              <w:jc w:val="center"/>
            </w:pPr>
          </w:p>
        </w:tc>
        <w:tc>
          <w:tcPr>
            <w:tcW w:w="1417" w:type="dxa"/>
          </w:tcPr>
          <w:p w:rsidR="006D2633" w:rsidRPr="000D24FD" w:rsidRDefault="006D2633" w:rsidP="00E11610">
            <w:pPr>
              <w:pStyle w:val="ac"/>
              <w:jc w:val="center"/>
            </w:pPr>
            <w:r>
              <w:t>1</w:t>
            </w:r>
          </w:p>
        </w:tc>
        <w:tc>
          <w:tcPr>
            <w:tcW w:w="5300" w:type="dxa"/>
            <w:vMerge/>
          </w:tcPr>
          <w:p w:rsidR="006D2633" w:rsidRDefault="006D2633" w:rsidP="006D2633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6D2633" w:rsidTr="006D2633">
        <w:tc>
          <w:tcPr>
            <w:tcW w:w="4158" w:type="dxa"/>
            <w:gridSpan w:val="2"/>
          </w:tcPr>
          <w:p w:rsidR="006D2633" w:rsidRPr="006D2633" w:rsidRDefault="006D2633" w:rsidP="006D2633">
            <w:pPr>
              <w:pStyle w:val="ac"/>
              <w:jc w:val="both"/>
              <w:rPr>
                <w:b/>
              </w:rPr>
            </w:pPr>
            <w:r w:rsidRPr="006D2633">
              <w:rPr>
                <w:b/>
              </w:rPr>
              <w:t>Контрольная работа № 7 по теме: «</w:t>
            </w:r>
            <w:r w:rsidRPr="006D2633">
              <w:rPr>
                <w:rFonts w:eastAsiaTheme="minorHAnsi"/>
                <w:b/>
                <w:lang w:eastAsia="en-US"/>
              </w:rPr>
              <w:t>Системы линейных уравнений с двумя переменными</w:t>
            </w:r>
            <w:r w:rsidRPr="006D2633">
              <w:rPr>
                <w:b/>
              </w:rPr>
              <w:t>»</w:t>
            </w:r>
          </w:p>
        </w:tc>
        <w:tc>
          <w:tcPr>
            <w:tcW w:w="4915" w:type="dxa"/>
            <w:vMerge/>
          </w:tcPr>
          <w:p w:rsidR="006D2633" w:rsidRPr="000D24FD" w:rsidRDefault="006D2633" w:rsidP="00E11610">
            <w:pPr>
              <w:pStyle w:val="ac"/>
              <w:jc w:val="center"/>
            </w:pPr>
          </w:p>
        </w:tc>
        <w:tc>
          <w:tcPr>
            <w:tcW w:w="1417" w:type="dxa"/>
          </w:tcPr>
          <w:p w:rsidR="006D2633" w:rsidRPr="000D24FD" w:rsidRDefault="006D2633" w:rsidP="00E11610">
            <w:pPr>
              <w:pStyle w:val="ac"/>
              <w:jc w:val="center"/>
            </w:pPr>
            <w:r>
              <w:t>1</w:t>
            </w:r>
          </w:p>
        </w:tc>
        <w:tc>
          <w:tcPr>
            <w:tcW w:w="5300" w:type="dxa"/>
            <w:vMerge/>
          </w:tcPr>
          <w:p w:rsidR="006D2633" w:rsidRDefault="006D2633" w:rsidP="006D2633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6D2633" w:rsidTr="00E11610">
        <w:tc>
          <w:tcPr>
            <w:tcW w:w="9073" w:type="dxa"/>
            <w:gridSpan w:val="3"/>
            <w:shd w:val="clear" w:color="auto" w:fill="DBE5F1" w:themeFill="accent1" w:themeFillTint="33"/>
          </w:tcPr>
          <w:p w:rsidR="006D2633" w:rsidRPr="006D2633" w:rsidRDefault="006D2633" w:rsidP="006D2633">
            <w:pPr>
              <w:pStyle w:val="ac"/>
              <w:jc w:val="center"/>
              <w:rPr>
                <w:b/>
                <w:sz w:val="28"/>
                <w:szCs w:val="28"/>
              </w:rPr>
            </w:pPr>
            <w:r w:rsidRPr="006D2633">
              <w:rPr>
                <w:b/>
                <w:sz w:val="28"/>
                <w:szCs w:val="28"/>
              </w:rPr>
              <w:t>Повторение и систематизация</w:t>
            </w:r>
            <w:r>
              <w:rPr>
                <w:b/>
                <w:sz w:val="28"/>
                <w:szCs w:val="28"/>
              </w:rPr>
              <w:t xml:space="preserve"> </w:t>
            </w:r>
            <w:r w:rsidRPr="006D2633">
              <w:rPr>
                <w:b/>
                <w:sz w:val="28"/>
                <w:szCs w:val="28"/>
              </w:rPr>
              <w:t>учебного материала</w:t>
            </w:r>
          </w:p>
        </w:tc>
        <w:tc>
          <w:tcPr>
            <w:tcW w:w="1417" w:type="dxa"/>
            <w:shd w:val="clear" w:color="auto" w:fill="DBE5F1" w:themeFill="accent1" w:themeFillTint="33"/>
            <w:vAlign w:val="center"/>
          </w:tcPr>
          <w:p w:rsidR="006D2633" w:rsidRPr="00473BC7" w:rsidRDefault="006D2633" w:rsidP="00E11610">
            <w:pPr>
              <w:pStyle w:val="ac"/>
              <w:jc w:val="center"/>
              <w:rPr>
                <w:b/>
              </w:rPr>
            </w:pPr>
            <w:r w:rsidRPr="00473BC7">
              <w:rPr>
                <w:b/>
              </w:rPr>
              <w:t>7</w:t>
            </w:r>
          </w:p>
        </w:tc>
        <w:tc>
          <w:tcPr>
            <w:tcW w:w="5300" w:type="dxa"/>
            <w:vMerge w:val="restart"/>
          </w:tcPr>
          <w:p w:rsidR="006D2633" w:rsidRDefault="006D2633" w:rsidP="006D2633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DA34A4" w:rsidTr="00B6372C">
        <w:tc>
          <w:tcPr>
            <w:tcW w:w="9073" w:type="dxa"/>
            <w:gridSpan w:val="3"/>
          </w:tcPr>
          <w:p w:rsidR="00DA34A4" w:rsidRPr="000D24FD" w:rsidRDefault="00DA34A4" w:rsidP="00E11610">
            <w:pPr>
              <w:pStyle w:val="ac"/>
              <w:jc w:val="center"/>
            </w:pPr>
            <w:r w:rsidRPr="00075BE7">
              <w:t>Упражнения для повто</w:t>
            </w:r>
            <w:r>
              <w:t>рения курса 7</w:t>
            </w:r>
            <w:r>
              <w:rPr>
                <w:lang w:val="en-US"/>
              </w:rPr>
              <w:t> </w:t>
            </w:r>
            <w:r w:rsidRPr="00075BE7">
              <w:t>класса</w:t>
            </w:r>
          </w:p>
        </w:tc>
        <w:tc>
          <w:tcPr>
            <w:tcW w:w="1417" w:type="dxa"/>
          </w:tcPr>
          <w:p w:rsidR="00DA34A4" w:rsidRPr="000D24FD" w:rsidRDefault="00DA34A4" w:rsidP="00E11610">
            <w:pPr>
              <w:pStyle w:val="ac"/>
              <w:jc w:val="center"/>
            </w:pPr>
            <w:r>
              <w:t>6</w:t>
            </w:r>
          </w:p>
        </w:tc>
        <w:tc>
          <w:tcPr>
            <w:tcW w:w="5300" w:type="dxa"/>
            <w:vMerge/>
          </w:tcPr>
          <w:p w:rsidR="00DA34A4" w:rsidRDefault="00DA34A4" w:rsidP="006D2633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DA34A4" w:rsidTr="00B6372C">
        <w:tc>
          <w:tcPr>
            <w:tcW w:w="9073" w:type="dxa"/>
            <w:gridSpan w:val="3"/>
          </w:tcPr>
          <w:p w:rsidR="00DA34A4" w:rsidRPr="000D24FD" w:rsidRDefault="00DA34A4" w:rsidP="00E11610">
            <w:pPr>
              <w:pStyle w:val="ac"/>
              <w:jc w:val="center"/>
            </w:pPr>
            <w:r w:rsidRPr="006D2633">
              <w:rPr>
                <w:b/>
              </w:rPr>
              <w:t>Итоговая контрольная</w:t>
            </w:r>
            <w:r w:rsidRPr="006D2633">
              <w:rPr>
                <w:b/>
                <w:lang w:val="en-US"/>
              </w:rPr>
              <w:t xml:space="preserve"> </w:t>
            </w:r>
            <w:r w:rsidRPr="006D2633">
              <w:rPr>
                <w:b/>
              </w:rPr>
              <w:t>работа</w:t>
            </w:r>
          </w:p>
        </w:tc>
        <w:tc>
          <w:tcPr>
            <w:tcW w:w="1417" w:type="dxa"/>
          </w:tcPr>
          <w:p w:rsidR="00DA34A4" w:rsidRPr="000D24FD" w:rsidRDefault="00DA34A4" w:rsidP="00E11610">
            <w:pPr>
              <w:pStyle w:val="ac"/>
              <w:jc w:val="center"/>
            </w:pPr>
            <w:r>
              <w:t>1</w:t>
            </w:r>
          </w:p>
        </w:tc>
        <w:tc>
          <w:tcPr>
            <w:tcW w:w="5300" w:type="dxa"/>
            <w:vMerge/>
          </w:tcPr>
          <w:p w:rsidR="00DA34A4" w:rsidRDefault="00DA34A4" w:rsidP="006D2633">
            <w:pPr>
              <w:jc w:val="both"/>
              <w:rPr>
                <w:b/>
                <w:sz w:val="28"/>
                <w:szCs w:val="28"/>
              </w:rPr>
            </w:pPr>
          </w:p>
        </w:tc>
      </w:tr>
    </w:tbl>
    <w:p w:rsidR="005F71BB" w:rsidRDefault="005F71BB" w:rsidP="00E9289A">
      <w:pPr>
        <w:jc w:val="both"/>
        <w:rPr>
          <w:b/>
          <w:sz w:val="28"/>
          <w:szCs w:val="28"/>
        </w:rPr>
      </w:pPr>
    </w:p>
    <w:p w:rsidR="00A37CDC" w:rsidRDefault="00A37CDC" w:rsidP="00D624CC">
      <w:pPr>
        <w:jc w:val="center"/>
        <w:rPr>
          <w:b/>
          <w:sz w:val="28"/>
          <w:szCs w:val="28"/>
        </w:rPr>
      </w:pPr>
    </w:p>
    <w:p w:rsidR="00A37CDC" w:rsidRDefault="00A37CDC" w:rsidP="00D624CC">
      <w:pPr>
        <w:jc w:val="center"/>
        <w:rPr>
          <w:b/>
          <w:sz w:val="28"/>
          <w:szCs w:val="28"/>
        </w:rPr>
      </w:pPr>
    </w:p>
    <w:p w:rsidR="00A37CDC" w:rsidRDefault="00A37CDC" w:rsidP="00D624CC">
      <w:pPr>
        <w:jc w:val="center"/>
        <w:rPr>
          <w:b/>
          <w:sz w:val="28"/>
          <w:szCs w:val="28"/>
        </w:rPr>
      </w:pPr>
    </w:p>
    <w:p w:rsidR="00A37CDC" w:rsidRDefault="00A37CDC" w:rsidP="00D624CC">
      <w:pPr>
        <w:jc w:val="center"/>
        <w:rPr>
          <w:b/>
          <w:sz w:val="28"/>
          <w:szCs w:val="28"/>
        </w:rPr>
      </w:pPr>
    </w:p>
    <w:p w:rsidR="00D624CC" w:rsidRPr="00CF6FB7" w:rsidRDefault="00D624CC" w:rsidP="00D624C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8 класс</w:t>
      </w:r>
    </w:p>
    <w:tbl>
      <w:tblPr>
        <w:tblStyle w:val="ad"/>
        <w:tblW w:w="0" w:type="auto"/>
        <w:tblInd w:w="-176" w:type="dxa"/>
        <w:tblLayout w:type="fixed"/>
        <w:tblLook w:val="04A0" w:firstRow="1" w:lastRow="0" w:firstColumn="1" w:lastColumn="0" w:noHBand="0" w:noVBand="1"/>
      </w:tblPr>
      <w:tblGrid>
        <w:gridCol w:w="1418"/>
        <w:gridCol w:w="2740"/>
        <w:gridCol w:w="95"/>
        <w:gridCol w:w="4820"/>
        <w:gridCol w:w="1417"/>
        <w:gridCol w:w="5300"/>
      </w:tblGrid>
      <w:tr w:rsidR="00D624CC" w:rsidTr="00E11610">
        <w:tc>
          <w:tcPr>
            <w:tcW w:w="1418" w:type="dxa"/>
          </w:tcPr>
          <w:p w:rsidR="00D624CC" w:rsidRPr="00A33D2C" w:rsidRDefault="00D624CC" w:rsidP="00E11610">
            <w:pPr>
              <w:autoSpaceDE w:val="0"/>
              <w:autoSpaceDN w:val="0"/>
              <w:adjustRightInd w:val="0"/>
              <w:ind w:right="-108"/>
              <w:jc w:val="center"/>
              <w:rPr>
                <w:sz w:val="28"/>
                <w:szCs w:val="28"/>
              </w:rPr>
            </w:pPr>
            <w:r w:rsidRPr="00A33D2C">
              <w:rPr>
                <w:sz w:val="28"/>
                <w:szCs w:val="28"/>
              </w:rPr>
              <w:t>Номер главы/ параграфа</w:t>
            </w:r>
          </w:p>
        </w:tc>
        <w:tc>
          <w:tcPr>
            <w:tcW w:w="2740" w:type="dxa"/>
          </w:tcPr>
          <w:p w:rsidR="00D624CC" w:rsidRPr="00A33D2C" w:rsidRDefault="00D624CC" w:rsidP="00E11610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A33D2C">
              <w:rPr>
                <w:sz w:val="28"/>
                <w:szCs w:val="28"/>
              </w:rPr>
              <w:t>Наименование главы/параграфа</w:t>
            </w:r>
          </w:p>
        </w:tc>
        <w:tc>
          <w:tcPr>
            <w:tcW w:w="4915" w:type="dxa"/>
            <w:gridSpan w:val="2"/>
          </w:tcPr>
          <w:p w:rsidR="00D624CC" w:rsidRPr="00A33D2C" w:rsidRDefault="00D624CC" w:rsidP="00E11610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A33D2C">
              <w:rPr>
                <w:sz w:val="28"/>
                <w:szCs w:val="28"/>
              </w:rPr>
              <w:t>Основное содержание</w:t>
            </w:r>
          </w:p>
        </w:tc>
        <w:tc>
          <w:tcPr>
            <w:tcW w:w="1417" w:type="dxa"/>
          </w:tcPr>
          <w:p w:rsidR="00D624CC" w:rsidRPr="00A33D2C" w:rsidRDefault="00D624CC" w:rsidP="00E11610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A33D2C">
              <w:rPr>
                <w:sz w:val="28"/>
                <w:szCs w:val="28"/>
              </w:rPr>
              <w:t>Количество часов</w:t>
            </w:r>
          </w:p>
        </w:tc>
        <w:tc>
          <w:tcPr>
            <w:tcW w:w="5300" w:type="dxa"/>
          </w:tcPr>
          <w:p w:rsidR="00D624CC" w:rsidRPr="00A33D2C" w:rsidRDefault="00D624CC" w:rsidP="00E11610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A33D2C">
              <w:rPr>
                <w:sz w:val="28"/>
                <w:szCs w:val="28"/>
              </w:rPr>
              <w:t xml:space="preserve">Характеристика </w:t>
            </w:r>
          </w:p>
          <w:p w:rsidR="00D624CC" w:rsidRPr="00A33D2C" w:rsidRDefault="00D624CC" w:rsidP="00E11610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A33D2C">
              <w:rPr>
                <w:sz w:val="28"/>
                <w:szCs w:val="28"/>
              </w:rPr>
              <w:t>основных видов учебной деятельности</w:t>
            </w:r>
          </w:p>
        </w:tc>
      </w:tr>
      <w:tr w:rsidR="00D624CC" w:rsidTr="00D624CC">
        <w:tc>
          <w:tcPr>
            <w:tcW w:w="1418" w:type="dxa"/>
            <w:shd w:val="clear" w:color="auto" w:fill="DBE5F1" w:themeFill="accent1" w:themeFillTint="33"/>
          </w:tcPr>
          <w:p w:rsidR="00D624CC" w:rsidRPr="00D624CC" w:rsidRDefault="00D624CC" w:rsidP="00D624CC">
            <w:pPr>
              <w:pStyle w:val="ac"/>
              <w:jc w:val="center"/>
              <w:rPr>
                <w:b/>
                <w:sz w:val="28"/>
                <w:szCs w:val="28"/>
              </w:rPr>
            </w:pPr>
            <w:r w:rsidRPr="00D624CC">
              <w:rPr>
                <w:b/>
                <w:sz w:val="28"/>
                <w:szCs w:val="28"/>
              </w:rPr>
              <w:t>Глава 1</w:t>
            </w:r>
          </w:p>
        </w:tc>
        <w:tc>
          <w:tcPr>
            <w:tcW w:w="7655" w:type="dxa"/>
            <w:gridSpan w:val="3"/>
            <w:shd w:val="clear" w:color="auto" w:fill="DBE5F1" w:themeFill="accent1" w:themeFillTint="33"/>
          </w:tcPr>
          <w:p w:rsidR="00D624CC" w:rsidRPr="00D624CC" w:rsidRDefault="00D624CC" w:rsidP="00D624CC">
            <w:pPr>
              <w:pStyle w:val="ac"/>
              <w:jc w:val="center"/>
              <w:rPr>
                <w:b/>
                <w:sz w:val="28"/>
                <w:szCs w:val="28"/>
              </w:rPr>
            </w:pPr>
            <w:r w:rsidRPr="00D624CC">
              <w:rPr>
                <w:b/>
                <w:sz w:val="28"/>
                <w:szCs w:val="28"/>
              </w:rPr>
              <w:t>Рациональные</w:t>
            </w:r>
            <w:r w:rsidRPr="00D624CC">
              <w:rPr>
                <w:b/>
                <w:sz w:val="28"/>
                <w:szCs w:val="28"/>
                <w:lang w:val="en-US"/>
              </w:rPr>
              <w:t xml:space="preserve"> </w:t>
            </w:r>
            <w:r w:rsidRPr="00D624CC">
              <w:rPr>
                <w:b/>
                <w:sz w:val="28"/>
                <w:szCs w:val="28"/>
              </w:rPr>
              <w:t>выражения</w:t>
            </w:r>
          </w:p>
        </w:tc>
        <w:tc>
          <w:tcPr>
            <w:tcW w:w="1417" w:type="dxa"/>
            <w:shd w:val="clear" w:color="auto" w:fill="DBE5F1" w:themeFill="accent1" w:themeFillTint="33"/>
          </w:tcPr>
          <w:p w:rsidR="00D624CC" w:rsidRPr="00D624CC" w:rsidRDefault="00D624CC" w:rsidP="00D624CC">
            <w:pPr>
              <w:pStyle w:val="ac"/>
              <w:jc w:val="center"/>
              <w:rPr>
                <w:b/>
                <w:sz w:val="28"/>
                <w:szCs w:val="28"/>
              </w:rPr>
            </w:pPr>
            <w:r w:rsidRPr="00D624CC">
              <w:rPr>
                <w:b/>
                <w:sz w:val="28"/>
                <w:szCs w:val="28"/>
              </w:rPr>
              <w:t>44</w:t>
            </w:r>
          </w:p>
        </w:tc>
        <w:tc>
          <w:tcPr>
            <w:tcW w:w="5300" w:type="dxa"/>
            <w:vMerge w:val="restart"/>
          </w:tcPr>
          <w:p w:rsidR="00E11610" w:rsidRDefault="00E11610" w:rsidP="00E11610">
            <w:pPr>
              <w:pStyle w:val="ac"/>
              <w:jc w:val="both"/>
            </w:pPr>
            <w:r w:rsidRPr="00726AD4">
              <w:rPr>
                <w:i/>
              </w:rPr>
              <w:t>Распознавать</w:t>
            </w:r>
            <w:r w:rsidRPr="0025289A">
              <w:t xml:space="preserve"> целые рациональные выражения, дробные рациональные выражения, приводить примеры таких выражений.</w:t>
            </w:r>
          </w:p>
          <w:p w:rsidR="00E11610" w:rsidRPr="00726AD4" w:rsidRDefault="00E11610" w:rsidP="00E11610">
            <w:pPr>
              <w:pStyle w:val="ac"/>
              <w:jc w:val="both"/>
              <w:rPr>
                <w:i/>
              </w:rPr>
            </w:pPr>
            <w:r w:rsidRPr="00726AD4">
              <w:rPr>
                <w:i/>
              </w:rPr>
              <w:t>Формулировать:</w:t>
            </w:r>
          </w:p>
          <w:p w:rsidR="00E11610" w:rsidRDefault="00E11610" w:rsidP="00E11610">
            <w:pPr>
              <w:pStyle w:val="ac"/>
              <w:jc w:val="both"/>
            </w:pPr>
            <w:r w:rsidRPr="00726AD4">
              <w:rPr>
                <w:i/>
              </w:rPr>
              <w:t>определения:</w:t>
            </w:r>
            <w:r w:rsidRPr="0025289A">
              <w:t xml:space="preserve"> рационального выражения, допустимых значений переменной, тождественно равных выражений, тождества, равносильных уравнений, рационального уравнения, степени</w:t>
            </w:r>
            <w:r>
              <w:t xml:space="preserve"> </w:t>
            </w:r>
            <w:r w:rsidRPr="0025289A">
              <w:t>с нулевым показателем, степени с целым отрицательным показателем, стандартного вида числа, обратной пропорциональности;</w:t>
            </w:r>
          </w:p>
          <w:p w:rsidR="00E11610" w:rsidRDefault="00E11610" w:rsidP="00E11610">
            <w:pPr>
              <w:pStyle w:val="ac"/>
              <w:jc w:val="both"/>
            </w:pPr>
            <w:r w:rsidRPr="00726AD4">
              <w:rPr>
                <w:i/>
              </w:rPr>
              <w:t>свойства:</w:t>
            </w:r>
            <w:r w:rsidRPr="0025289A">
              <w:t xml:space="preserve"> основное свойство рациональной дроби, свойства степени с це</w:t>
            </w:r>
            <w:r>
              <w:t>лым показателем, урав</w:t>
            </w:r>
            <w:r w:rsidRPr="0025289A">
              <w:t>нений, функции</w:t>
            </w:r>
            <w:r w:rsidRPr="00CC12BD">
              <w:rPr>
                <w:position w:val="-24"/>
              </w:rPr>
              <w:object w:dxaOrig="620" w:dyaOrig="620">
                <v:shape id="_x0000_i1037" type="#_x0000_t75" style="width:31.5pt;height:31.5pt" o:ole="">
                  <v:imagedata r:id="rId33" o:title=""/>
                </v:shape>
                <o:OLEObject Type="Embed" ProgID="Equation.DSMT4" ShapeID="_x0000_i1037" DrawAspect="Content" ObjectID="_1666195919" r:id="rId34"/>
              </w:object>
            </w:r>
            <w:r w:rsidRPr="0025289A">
              <w:t>;</w:t>
            </w:r>
          </w:p>
          <w:p w:rsidR="00E11610" w:rsidRDefault="00E11610" w:rsidP="00E11610">
            <w:pPr>
              <w:pStyle w:val="ac"/>
              <w:jc w:val="both"/>
            </w:pPr>
            <w:r w:rsidRPr="00726AD4">
              <w:rPr>
                <w:i/>
              </w:rPr>
              <w:t>правила:</w:t>
            </w:r>
            <w:r w:rsidRPr="0025289A">
              <w:t xml:space="preserve"> сложения, вычитания, умножения, деления дробей, возведения дроби в степень;</w:t>
            </w:r>
          </w:p>
          <w:p w:rsidR="00E11610" w:rsidRDefault="00E11610" w:rsidP="00E11610">
            <w:pPr>
              <w:pStyle w:val="ac"/>
              <w:jc w:val="both"/>
            </w:pPr>
            <w:r w:rsidRPr="00726AD4">
              <w:rPr>
                <w:i/>
              </w:rPr>
              <w:t>условие</w:t>
            </w:r>
            <w:r w:rsidRPr="0025289A">
              <w:t xml:space="preserve"> равенства дроби нулю.</w:t>
            </w:r>
          </w:p>
          <w:p w:rsidR="00E11610" w:rsidRDefault="00E11610" w:rsidP="00E11610">
            <w:pPr>
              <w:pStyle w:val="ac"/>
              <w:jc w:val="both"/>
            </w:pPr>
            <w:r w:rsidRPr="00726AD4">
              <w:rPr>
                <w:i/>
              </w:rPr>
              <w:t>Доказывать</w:t>
            </w:r>
            <w:r w:rsidRPr="0025289A">
              <w:t xml:space="preserve"> свойства степени с целым показателем.</w:t>
            </w:r>
          </w:p>
          <w:p w:rsidR="00E11610" w:rsidRDefault="00E11610" w:rsidP="00E11610">
            <w:pPr>
              <w:pStyle w:val="ac"/>
              <w:jc w:val="both"/>
            </w:pPr>
            <w:r w:rsidRPr="00726AD4">
              <w:rPr>
                <w:i/>
              </w:rPr>
              <w:t>Описывать</w:t>
            </w:r>
            <w:r w:rsidRPr="0025289A">
              <w:t xml:space="preserve"> графический метод решения уравнений с одной переменной.</w:t>
            </w:r>
          </w:p>
          <w:p w:rsidR="00E11610" w:rsidRDefault="00E11610" w:rsidP="00E11610">
            <w:pPr>
              <w:pStyle w:val="ac"/>
              <w:jc w:val="both"/>
            </w:pPr>
            <w:r w:rsidRPr="00726AD4">
              <w:rPr>
                <w:i/>
              </w:rPr>
              <w:t>Применять</w:t>
            </w:r>
            <w:r w:rsidRPr="0025289A">
              <w:t xml:space="preserve"> основное свойство рациональной дроби для сокращения и преобразования дробей. Приводить дроби к новому (общему) знаменателю. Находить сумму, разность, произведение</w:t>
            </w:r>
            <w:r>
              <w:t xml:space="preserve"> </w:t>
            </w:r>
            <w:r w:rsidRPr="0025289A">
              <w:t>и частное дробей. Выполнять тождественные преобразования рациональных выражений.</w:t>
            </w:r>
          </w:p>
          <w:p w:rsidR="00E11610" w:rsidRDefault="00E11610" w:rsidP="00E11610">
            <w:pPr>
              <w:pStyle w:val="ac"/>
              <w:jc w:val="both"/>
            </w:pPr>
            <w:r w:rsidRPr="00726AD4">
              <w:rPr>
                <w:i/>
              </w:rPr>
              <w:t>Решать</w:t>
            </w:r>
            <w:r w:rsidRPr="0025289A">
              <w:t xml:space="preserve"> уравнения с переменной в знаменателе дроби.</w:t>
            </w:r>
          </w:p>
          <w:p w:rsidR="00E11610" w:rsidRDefault="00E11610" w:rsidP="00E11610">
            <w:pPr>
              <w:pStyle w:val="ac"/>
              <w:jc w:val="both"/>
            </w:pPr>
            <w:r w:rsidRPr="00726AD4">
              <w:rPr>
                <w:i/>
              </w:rPr>
              <w:lastRenderedPageBreak/>
              <w:t>Применять</w:t>
            </w:r>
            <w:r w:rsidRPr="0025289A">
              <w:t xml:space="preserve"> свойства степени с целым показателем для преобразования выражений.</w:t>
            </w:r>
          </w:p>
          <w:p w:rsidR="00E11610" w:rsidRDefault="00E11610" w:rsidP="00E11610">
            <w:pPr>
              <w:pStyle w:val="ac"/>
              <w:jc w:val="both"/>
            </w:pPr>
            <w:r w:rsidRPr="00726AD4">
              <w:rPr>
                <w:i/>
              </w:rPr>
              <w:t>Записывать</w:t>
            </w:r>
            <w:r w:rsidRPr="0025289A">
              <w:t xml:space="preserve"> числа в стандартном виде.</w:t>
            </w:r>
          </w:p>
          <w:p w:rsidR="00D624CC" w:rsidRDefault="00E11610" w:rsidP="00E11610">
            <w:pPr>
              <w:jc w:val="both"/>
              <w:rPr>
                <w:b/>
                <w:sz w:val="28"/>
                <w:szCs w:val="28"/>
              </w:rPr>
            </w:pPr>
            <w:r w:rsidRPr="00726AD4">
              <w:rPr>
                <w:i/>
                <w:sz w:val="24"/>
                <w:szCs w:val="24"/>
              </w:rPr>
              <w:t>Выполнять</w:t>
            </w:r>
            <w:r w:rsidRPr="0025289A">
              <w:rPr>
                <w:sz w:val="24"/>
                <w:szCs w:val="24"/>
              </w:rPr>
              <w:t xml:space="preserve"> по</w:t>
            </w:r>
            <w:r>
              <w:rPr>
                <w:sz w:val="24"/>
                <w:szCs w:val="24"/>
              </w:rPr>
              <w:t>строение и чтение графика функ</w:t>
            </w:r>
            <w:r w:rsidRPr="0025289A">
              <w:rPr>
                <w:sz w:val="24"/>
                <w:szCs w:val="24"/>
              </w:rPr>
              <w:t>ции</w:t>
            </w:r>
            <w:r>
              <w:rPr>
                <w:sz w:val="24"/>
                <w:szCs w:val="24"/>
              </w:rPr>
              <w:t xml:space="preserve"> </w:t>
            </w:r>
            <w:r w:rsidRPr="00CC12BD">
              <w:rPr>
                <w:position w:val="-24"/>
                <w:sz w:val="24"/>
                <w:szCs w:val="24"/>
              </w:rPr>
              <w:object w:dxaOrig="620" w:dyaOrig="620">
                <v:shape id="_x0000_i1038" type="#_x0000_t75" style="width:31.5pt;height:31.5pt" o:ole="">
                  <v:imagedata r:id="rId35" o:title=""/>
                </v:shape>
                <o:OLEObject Type="Embed" ProgID="Equation.DSMT4" ShapeID="_x0000_i1038" DrawAspect="Content" ObjectID="_1666195920" r:id="rId36"/>
              </w:object>
            </w:r>
            <w:r w:rsidRPr="0025289A">
              <w:rPr>
                <w:sz w:val="24"/>
                <w:szCs w:val="24"/>
              </w:rPr>
              <w:t xml:space="preserve">   </w:t>
            </w:r>
          </w:p>
        </w:tc>
      </w:tr>
      <w:tr w:rsidR="00E11610" w:rsidTr="00416C60">
        <w:tc>
          <w:tcPr>
            <w:tcW w:w="1418" w:type="dxa"/>
          </w:tcPr>
          <w:p w:rsidR="00E11610" w:rsidRPr="0075227B" w:rsidRDefault="00E11610" w:rsidP="00E11610">
            <w:pPr>
              <w:pStyle w:val="ac"/>
              <w:jc w:val="center"/>
            </w:pPr>
            <w:r w:rsidRPr="000549FE">
              <w:t>1</w:t>
            </w:r>
          </w:p>
        </w:tc>
        <w:tc>
          <w:tcPr>
            <w:tcW w:w="2835" w:type="dxa"/>
            <w:gridSpan w:val="2"/>
          </w:tcPr>
          <w:p w:rsidR="00E11610" w:rsidRPr="0075227B" w:rsidRDefault="00E11610" w:rsidP="00E11610">
            <w:pPr>
              <w:pStyle w:val="ac"/>
            </w:pPr>
            <w:r w:rsidRPr="00CE4880">
              <w:t>Рациональные дроби</w:t>
            </w:r>
          </w:p>
        </w:tc>
        <w:tc>
          <w:tcPr>
            <w:tcW w:w="4820" w:type="dxa"/>
            <w:vMerge w:val="restart"/>
          </w:tcPr>
          <w:p w:rsidR="00045EE2" w:rsidRPr="00045EE2" w:rsidRDefault="00045EE2" w:rsidP="00045EE2">
            <w:pPr>
              <w:jc w:val="both"/>
              <w:rPr>
                <w:i/>
                <w:sz w:val="24"/>
                <w:szCs w:val="24"/>
              </w:rPr>
            </w:pPr>
            <w:r w:rsidRPr="00045EE2">
              <w:rPr>
                <w:bCs/>
                <w:sz w:val="24"/>
                <w:szCs w:val="24"/>
              </w:rPr>
              <w:t>Дробно-рациональные выражения</w:t>
            </w:r>
            <w:r>
              <w:rPr>
                <w:bCs/>
                <w:sz w:val="24"/>
                <w:szCs w:val="24"/>
              </w:rPr>
              <w:t xml:space="preserve">. </w:t>
            </w:r>
            <w:r w:rsidRPr="00045EE2">
              <w:rPr>
                <w:sz w:val="24"/>
                <w:szCs w:val="24"/>
              </w:rPr>
              <w:t xml:space="preserve">Преобразование дробно-линейных выражений: сложение, умножение, деление. </w:t>
            </w:r>
            <w:r w:rsidRPr="00045EE2">
              <w:rPr>
                <w:i/>
                <w:sz w:val="24"/>
                <w:szCs w:val="24"/>
              </w:rPr>
              <w:t>Алгебраическая дробь. Допустимые значения переменных в дробно-рациональных выражениях</w:t>
            </w:r>
            <w:r w:rsidRPr="00045EE2">
              <w:rPr>
                <w:sz w:val="24"/>
                <w:szCs w:val="24"/>
              </w:rPr>
              <w:t xml:space="preserve">. </w:t>
            </w:r>
            <w:r w:rsidRPr="00045EE2">
              <w:rPr>
                <w:i/>
                <w:sz w:val="24"/>
                <w:szCs w:val="24"/>
              </w:rPr>
      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      </w:r>
          </w:p>
          <w:p w:rsidR="00045EE2" w:rsidRPr="00045EE2" w:rsidRDefault="00045EE2" w:rsidP="00A05A06">
            <w:pPr>
              <w:jc w:val="both"/>
              <w:rPr>
                <w:sz w:val="24"/>
                <w:szCs w:val="24"/>
              </w:rPr>
            </w:pPr>
            <w:r w:rsidRPr="00045EE2">
              <w:rPr>
                <w:i/>
                <w:sz w:val="24"/>
                <w:szCs w:val="24"/>
              </w:rPr>
              <w:t>Преобразование выражений, содержащих знак модуля.</w:t>
            </w:r>
          </w:p>
          <w:p w:rsidR="00A05A06" w:rsidRPr="00A05A06" w:rsidRDefault="00045EE2" w:rsidP="00A05A06">
            <w:pPr>
              <w:ind w:firstLine="709"/>
              <w:jc w:val="both"/>
              <w:rPr>
                <w:i/>
                <w:sz w:val="24"/>
                <w:szCs w:val="24"/>
              </w:rPr>
            </w:pPr>
            <w:r w:rsidRPr="007B035A">
              <w:rPr>
                <w:i/>
                <w:sz w:val="24"/>
                <w:szCs w:val="24"/>
              </w:rPr>
              <w:t>Представление о равносильности уравнений</w:t>
            </w:r>
            <w:r w:rsidR="00A05A06">
              <w:rPr>
                <w:i/>
                <w:sz w:val="24"/>
                <w:szCs w:val="24"/>
              </w:rPr>
              <w:t xml:space="preserve">. </w:t>
            </w:r>
            <w:r w:rsidR="00A05A06" w:rsidRPr="00A05A06">
              <w:rPr>
                <w:sz w:val="24"/>
                <w:szCs w:val="24"/>
              </w:rPr>
              <w:t>Дробно-рациональные уравнения</w:t>
            </w:r>
            <w:r w:rsidR="00A05A06">
              <w:rPr>
                <w:sz w:val="24"/>
                <w:szCs w:val="24"/>
              </w:rPr>
              <w:t xml:space="preserve">. </w:t>
            </w:r>
            <w:r w:rsidR="00A05A06" w:rsidRPr="00A05A06">
              <w:rPr>
                <w:sz w:val="24"/>
                <w:szCs w:val="24"/>
              </w:rPr>
              <w:t xml:space="preserve">Решение простейших дробно-линейных уравнений. </w:t>
            </w:r>
            <w:r w:rsidR="00A05A06" w:rsidRPr="00A05A06">
              <w:rPr>
                <w:i/>
                <w:sz w:val="24"/>
                <w:szCs w:val="24"/>
              </w:rPr>
              <w:t xml:space="preserve">Решение дробно-рациональных уравнений. </w:t>
            </w:r>
          </w:p>
          <w:p w:rsidR="0074518E" w:rsidRPr="0074495D" w:rsidRDefault="00A05A06" w:rsidP="0074518E">
            <w:pPr>
              <w:ind w:firstLine="709"/>
              <w:jc w:val="both"/>
              <w:rPr>
                <w:i/>
                <w:sz w:val="28"/>
                <w:szCs w:val="28"/>
              </w:rPr>
            </w:pPr>
            <w:r w:rsidRPr="00A05A06">
              <w:rPr>
                <w:i/>
                <w:sz w:val="24"/>
                <w:szCs w:val="24"/>
              </w:rPr>
              <w:t>Методы решения уравнений: методы равносильных преобразований, метод замены переменной, графический метод.</w:t>
            </w:r>
            <w:r w:rsidR="0074518E">
              <w:rPr>
                <w:i/>
                <w:sz w:val="24"/>
                <w:szCs w:val="24"/>
              </w:rPr>
              <w:t xml:space="preserve"> </w:t>
            </w:r>
            <w:r w:rsidR="0074518E" w:rsidRPr="0074518E">
              <w:rPr>
                <w:i/>
                <w:sz w:val="24"/>
                <w:szCs w:val="24"/>
              </w:rPr>
              <w:t>Область определения уравнения (область допустимых значений переменной).</w:t>
            </w:r>
          </w:p>
          <w:p w:rsidR="00A05A06" w:rsidRPr="00A05A06" w:rsidRDefault="00A05A06" w:rsidP="00A05A06">
            <w:pPr>
              <w:ind w:firstLine="709"/>
              <w:jc w:val="both"/>
              <w:rPr>
                <w:i/>
                <w:sz w:val="24"/>
                <w:szCs w:val="24"/>
              </w:rPr>
            </w:pPr>
            <w:r w:rsidRPr="00A05A06">
              <w:rPr>
                <w:i/>
                <w:sz w:val="24"/>
                <w:szCs w:val="24"/>
              </w:rPr>
              <w:t xml:space="preserve"> Использование свойств функций при решении уравнений.</w:t>
            </w:r>
            <w:r w:rsidRPr="002A1FBA">
              <w:t xml:space="preserve"> Тождественные</w:t>
            </w:r>
            <w:r w:rsidRPr="00A05A06">
              <w:t xml:space="preserve"> </w:t>
            </w:r>
            <w:r w:rsidRPr="002A1FBA">
              <w:t>преобразования</w:t>
            </w:r>
            <w:r w:rsidRPr="00A05A06">
              <w:t xml:space="preserve"> </w:t>
            </w:r>
            <w:r w:rsidRPr="002A1FBA">
              <w:t>рациональных</w:t>
            </w:r>
            <w:r w:rsidRPr="00A05A06">
              <w:t xml:space="preserve"> </w:t>
            </w:r>
            <w:r w:rsidRPr="002A1FBA">
              <w:t>выражений</w:t>
            </w:r>
            <w:r>
              <w:t>.</w:t>
            </w:r>
          </w:p>
          <w:p w:rsidR="00E11610" w:rsidRDefault="00A05A06" w:rsidP="00A05A06">
            <w:pPr>
              <w:pStyle w:val="ac"/>
              <w:jc w:val="both"/>
            </w:pPr>
            <w:r w:rsidRPr="00045EE2">
              <w:t>Степень с целым показателем.</w:t>
            </w:r>
          </w:p>
          <w:p w:rsidR="00A05A06" w:rsidRDefault="00A05A06" w:rsidP="00A05A06">
            <w:pPr>
              <w:pStyle w:val="ac"/>
              <w:jc w:val="both"/>
            </w:pPr>
            <w:r w:rsidRPr="0025289A">
              <w:t>Степень с целым отрицательным показателем</w:t>
            </w:r>
            <w:r>
              <w:t xml:space="preserve">. </w:t>
            </w:r>
            <w:r w:rsidRPr="0025289A">
              <w:t>Свойства степени с целым показателем</w:t>
            </w:r>
            <w:r>
              <w:t>.</w:t>
            </w:r>
          </w:p>
          <w:p w:rsidR="00A05A06" w:rsidRPr="00A05A06" w:rsidRDefault="00A05A06" w:rsidP="00A05A06">
            <w:pPr>
              <w:jc w:val="both"/>
              <w:rPr>
                <w:sz w:val="24"/>
                <w:szCs w:val="24"/>
              </w:rPr>
            </w:pPr>
            <w:r w:rsidRPr="00A05A06">
              <w:rPr>
                <w:bCs/>
                <w:sz w:val="24"/>
                <w:szCs w:val="24"/>
              </w:rPr>
              <w:t xml:space="preserve">Обратная пропорциональность. </w:t>
            </w:r>
            <w:r w:rsidRPr="00A05A06">
              <w:rPr>
                <w:sz w:val="24"/>
                <w:szCs w:val="24"/>
              </w:rPr>
              <w:t xml:space="preserve">Свойства </w:t>
            </w:r>
            <w:r w:rsidRPr="00A05A06">
              <w:rPr>
                <w:sz w:val="24"/>
                <w:szCs w:val="24"/>
              </w:rPr>
              <w:lastRenderedPageBreak/>
              <w:t xml:space="preserve">функции </w:t>
            </w:r>
            <w:r w:rsidRPr="00A05A06">
              <w:rPr>
                <w:position w:val="-24"/>
                <w:sz w:val="24"/>
                <w:szCs w:val="24"/>
              </w:rPr>
              <w:object w:dxaOrig="620" w:dyaOrig="620">
                <v:shape id="_x0000_i1039" type="#_x0000_t75" style="width:31.5pt;height:31.5pt" o:ole="">
                  <v:imagedata r:id="rId16" o:title=""/>
                </v:shape>
                <o:OLEObject Type="Embed" ProgID="Equation.DSMT4" ShapeID="_x0000_i1039" DrawAspect="Content" ObjectID="_1666195921" r:id="rId37"/>
              </w:object>
            </w:r>
            <w:r>
              <w:rPr>
                <w:position w:val="-24"/>
                <w:sz w:val="24"/>
                <w:szCs w:val="24"/>
              </w:rPr>
              <w:t xml:space="preserve">  </w:t>
            </w:r>
            <w:r w:rsidRPr="0025289A">
              <w:t>и её график</w:t>
            </w:r>
            <w:r w:rsidR="007A64DB" w:rsidRPr="00A05A06">
              <w:fldChar w:fldCharType="begin"/>
            </w:r>
            <w:r w:rsidRPr="00A05A06">
              <w:rPr>
                <w:sz w:val="24"/>
                <w:szCs w:val="24"/>
              </w:rPr>
              <w:instrText xml:space="preserve"> QUOTE </w:instrText>
            </w:r>
            <w:r w:rsidRPr="00A05A06">
              <w:rPr>
                <w:noProof/>
                <w:position w:val="-15"/>
              </w:rPr>
              <w:drawing>
                <wp:inline distT="0" distB="0" distL="0" distR="0">
                  <wp:extent cx="410845" cy="306070"/>
                  <wp:effectExtent l="0" t="0" r="8255" b="0"/>
                  <wp:docPr id="1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0845" cy="306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A64DB" w:rsidRPr="00A05A06">
              <w:fldChar w:fldCharType="end"/>
            </w:r>
            <w:r w:rsidRPr="00A05A06">
              <w:rPr>
                <w:sz w:val="24"/>
                <w:szCs w:val="24"/>
              </w:rPr>
              <w:t xml:space="preserve">. Гипербола. </w:t>
            </w:r>
          </w:p>
          <w:p w:rsidR="00A05A06" w:rsidRPr="00045EE2" w:rsidRDefault="00A05A06" w:rsidP="00A05A06">
            <w:pPr>
              <w:pStyle w:val="ac"/>
              <w:jc w:val="both"/>
            </w:pPr>
          </w:p>
        </w:tc>
        <w:tc>
          <w:tcPr>
            <w:tcW w:w="1417" w:type="dxa"/>
          </w:tcPr>
          <w:p w:rsidR="00E11610" w:rsidRPr="000D24FD" w:rsidRDefault="00E11610" w:rsidP="00E11610">
            <w:pPr>
              <w:pStyle w:val="ac"/>
              <w:jc w:val="center"/>
            </w:pPr>
            <w:r>
              <w:lastRenderedPageBreak/>
              <w:t>2</w:t>
            </w:r>
          </w:p>
        </w:tc>
        <w:tc>
          <w:tcPr>
            <w:tcW w:w="5300" w:type="dxa"/>
            <w:vMerge/>
          </w:tcPr>
          <w:p w:rsidR="00E11610" w:rsidRDefault="00E11610" w:rsidP="00E11610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E11610" w:rsidTr="00416C60">
        <w:tc>
          <w:tcPr>
            <w:tcW w:w="1418" w:type="dxa"/>
          </w:tcPr>
          <w:p w:rsidR="00E11610" w:rsidRPr="0075227B" w:rsidRDefault="00E11610" w:rsidP="00E11610">
            <w:pPr>
              <w:pStyle w:val="ac"/>
              <w:jc w:val="center"/>
            </w:pPr>
            <w:r w:rsidRPr="000549FE">
              <w:t>2</w:t>
            </w:r>
          </w:p>
        </w:tc>
        <w:tc>
          <w:tcPr>
            <w:tcW w:w="2835" w:type="dxa"/>
            <w:gridSpan w:val="2"/>
          </w:tcPr>
          <w:p w:rsidR="00E11610" w:rsidRPr="0075227B" w:rsidRDefault="00E11610" w:rsidP="00E11610">
            <w:pPr>
              <w:pStyle w:val="ac"/>
            </w:pPr>
            <w:r w:rsidRPr="00CE4880">
              <w:t>Основное свойство рациональной дроби</w:t>
            </w:r>
          </w:p>
        </w:tc>
        <w:tc>
          <w:tcPr>
            <w:tcW w:w="4820" w:type="dxa"/>
            <w:vMerge/>
          </w:tcPr>
          <w:p w:rsidR="00E11610" w:rsidRPr="000D24FD" w:rsidRDefault="00E11610" w:rsidP="00E11610">
            <w:pPr>
              <w:pStyle w:val="ac"/>
              <w:jc w:val="center"/>
            </w:pPr>
          </w:p>
        </w:tc>
        <w:tc>
          <w:tcPr>
            <w:tcW w:w="1417" w:type="dxa"/>
          </w:tcPr>
          <w:p w:rsidR="00E11610" w:rsidRPr="000D24FD" w:rsidRDefault="00E11610" w:rsidP="00E11610">
            <w:pPr>
              <w:pStyle w:val="ac"/>
              <w:jc w:val="center"/>
            </w:pPr>
            <w:r>
              <w:t>3</w:t>
            </w:r>
          </w:p>
        </w:tc>
        <w:tc>
          <w:tcPr>
            <w:tcW w:w="5300" w:type="dxa"/>
            <w:vMerge/>
          </w:tcPr>
          <w:p w:rsidR="00E11610" w:rsidRDefault="00E11610" w:rsidP="00E11610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E11610" w:rsidTr="00416C60">
        <w:tc>
          <w:tcPr>
            <w:tcW w:w="1418" w:type="dxa"/>
          </w:tcPr>
          <w:p w:rsidR="00E11610" w:rsidRPr="0075227B" w:rsidRDefault="00E11610" w:rsidP="00E11610">
            <w:pPr>
              <w:pStyle w:val="ac"/>
              <w:jc w:val="center"/>
            </w:pPr>
            <w:r w:rsidRPr="000549FE">
              <w:t>3</w:t>
            </w:r>
          </w:p>
        </w:tc>
        <w:tc>
          <w:tcPr>
            <w:tcW w:w="2835" w:type="dxa"/>
            <w:gridSpan w:val="2"/>
          </w:tcPr>
          <w:p w:rsidR="00E11610" w:rsidRPr="0075227B" w:rsidRDefault="00E11610" w:rsidP="00E11610">
            <w:pPr>
              <w:pStyle w:val="ac"/>
            </w:pPr>
            <w:r w:rsidRPr="00CE4880">
              <w:t>Сложение и вычитание рациональных дробей</w:t>
            </w:r>
            <w:r w:rsidRPr="00726AD4">
              <w:t xml:space="preserve"> </w:t>
            </w:r>
            <w:r w:rsidRPr="00CE4880">
              <w:t>с одинаковыми знаменателями</w:t>
            </w:r>
          </w:p>
        </w:tc>
        <w:tc>
          <w:tcPr>
            <w:tcW w:w="4820" w:type="dxa"/>
            <w:vMerge/>
          </w:tcPr>
          <w:p w:rsidR="00E11610" w:rsidRPr="000D24FD" w:rsidRDefault="00E11610" w:rsidP="00E11610">
            <w:pPr>
              <w:pStyle w:val="ac"/>
              <w:jc w:val="center"/>
            </w:pPr>
          </w:p>
        </w:tc>
        <w:tc>
          <w:tcPr>
            <w:tcW w:w="1417" w:type="dxa"/>
          </w:tcPr>
          <w:p w:rsidR="00E11610" w:rsidRPr="000D24FD" w:rsidRDefault="00E11610" w:rsidP="00E11610">
            <w:pPr>
              <w:pStyle w:val="ac"/>
              <w:jc w:val="center"/>
            </w:pPr>
            <w:r>
              <w:t>3</w:t>
            </w:r>
          </w:p>
        </w:tc>
        <w:tc>
          <w:tcPr>
            <w:tcW w:w="5300" w:type="dxa"/>
            <w:vMerge/>
          </w:tcPr>
          <w:p w:rsidR="00E11610" w:rsidRDefault="00E11610" w:rsidP="00E11610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E11610" w:rsidTr="00416C60">
        <w:tc>
          <w:tcPr>
            <w:tcW w:w="1418" w:type="dxa"/>
          </w:tcPr>
          <w:p w:rsidR="00E11610" w:rsidRPr="0075227B" w:rsidRDefault="00E11610" w:rsidP="00E11610">
            <w:pPr>
              <w:pStyle w:val="ac"/>
              <w:jc w:val="center"/>
            </w:pPr>
            <w:r w:rsidRPr="000549FE">
              <w:t>4</w:t>
            </w:r>
          </w:p>
        </w:tc>
        <w:tc>
          <w:tcPr>
            <w:tcW w:w="2835" w:type="dxa"/>
            <w:gridSpan w:val="2"/>
          </w:tcPr>
          <w:p w:rsidR="00E11610" w:rsidRPr="0075227B" w:rsidRDefault="00E11610" w:rsidP="00E11610">
            <w:pPr>
              <w:pStyle w:val="ac"/>
            </w:pPr>
            <w:r w:rsidRPr="002A1FBA">
              <w:t>Сложение и вычитание рациональных дробей с разными знаменателями</w:t>
            </w:r>
          </w:p>
        </w:tc>
        <w:tc>
          <w:tcPr>
            <w:tcW w:w="4820" w:type="dxa"/>
            <w:vMerge/>
          </w:tcPr>
          <w:p w:rsidR="00E11610" w:rsidRPr="000D24FD" w:rsidRDefault="00E11610" w:rsidP="00E11610">
            <w:pPr>
              <w:pStyle w:val="ac"/>
              <w:jc w:val="center"/>
            </w:pPr>
          </w:p>
        </w:tc>
        <w:tc>
          <w:tcPr>
            <w:tcW w:w="1417" w:type="dxa"/>
          </w:tcPr>
          <w:p w:rsidR="00E11610" w:rsidRPr="002A1FBA" w:rsidRDefault="00E11610" w:rsidP="00E11610">
            <w:pPr>
              <w:pStyle w:val="ac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5300" w:type="dxa"/>
            <w:vMerge/>
          </w:tcPr>
          <w:p w:rsidR="00E11610" w:rsidRDefault="00E11610" w:rsidP="00E11610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E11610" w:rsidTr="00416C60">
        <w:tc>
          <w:tcPr>
            <w:tcW w:w="4253" w:type="dxa"/>
            <w:gridSpan w:val="3"/>
          </w:tcPr>
          <w:p w:rsidR="00E11610" w:rsidRPr="00E11610" w:rsidRDefault="00E11610" w:rsidP="00E11610">
            <w:pPr>
              <w:autoSpaceDE w:val="0"/>
              <w:autoSpaceDN w:val="0"/>
              <w:adjustRightInd w:val="0"/>
              <w:jc w:val="both"/>
              <w:rPr>
                <w:b/>
                <w:sz w:val="24"/>
                <w:szCs w:val="24"/>
              </w:rPr>
            </w:pPr>
            <w:r w:rsidRPr="00E11610">
              <w:rPr>
                <w:b/>
                <w:sz w:val="24"/>
                <w:szCs w:val="24"/>
              </w:rPr>
              <w:t>Контрольная работа № 1</w:t>
            </w:r>
            <w:r w:rsidRPr="00E11610">
              <w:rPr>
                <w:b/>
              </w:rPr>
              <w:t xml:space="preserve"> по теме «</w:t>
            </w:r>
            <w:r>
              <w:rPr>
                <w:rFonts w:eastAsiaTheme="minorHAnsi"/>
                <w:b/>
                <w:sz w:val="24"/>
                <w:szCs w:val="24"/>
                <w:lang w:eastAsia="en-US"/>
              </w:rPr>
              <w:t xml:space="preserve">Основное свойство </w:t>
            </w:r>
            <w:r w:rsidRPr="00E11610">
              <w:rPr>
                <w:rFonts w:eastAsiaTheme="minorHAnsi"/>
                <w:b/>
                <w:sz w:val="24"/>
                <w:szCs w:val="24"/>
                <w:lang w:eastAsia="en-US"/>
              </w:rPr>
              <w:t>рациональной дроби. Сложение и вычитание рациональных дробей</w:t>
            </w:r>
            <w:r w:rsidRPr="00E11610">
              <w:rPr>
                <w:b/>
              </w:rPr>
              <w:t>»</w:t>
            </w:r>
          </w:p>
        </w:tc>
        <w:tc>
          <w:tcPr>
            <w:tcW w:w="4820" w:type="dxa"/>
            <w:vMerge/>
          </w:tcPr>
          <w:p w:rsidR="00E11610" w:rsidRPr="000D24FD" w:rsidRDefault="00E11610" w:rsidP="00E11610">
            <w:pPr>
              <w:pStyle w:val="ac"/>
              <w:jc w:val="center"/>
            </w:pPr>
          </w:p>
        </w:tc>
        <w:tc>
          <w:tcPr>
            <w:tcW w:w="1417" w:type="dxa"/>
          </w:tcPr>
          <w:p w:rsidR="00E11610" w:rsidRPr="002A1FBA" w:rsidRDefault="00E11610" w:rsidP="00E11610">
            <w:pPr>
              <w:pStyle w:val="ac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300" w:type="dxa"/>
            <w:vMerge/>
          </w:tcPr>
          <w:p w:rsidR="00E11610" w:rsidRDefault="00E11610" w:rsidP="00E11610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E11610" w:rsidTr="00416C60">
        <w:tc>
          <w:tcPr>
            <w:tcW w:w="1418" w:type="dxa"/>
          </w:tcPr>
          <w:p w:rsidR="00E11610" w:rsidRPr="0075227B" w:rsidRDefault="00E11610" w:rsidP="00E11610">
            <w:pPr>
              <w:pStyle w:val="ac"/>
              <w:jc w:val="center"/>
            </w:pPr>
            <w:r w:rsidRPr="002A1FBA">
              <w:t>5</w:t>
            </w:r>
          </w:p>
        </w:tc>
        <w:tc>
          <w:tcPr>
            <w:tcW w:w="2835" w:type="dxa"/>
            <w:gridSpan w:val="2"/>
          </w:tcPr>
          <w:p w:rsidR="00E11610" w:rsidRPr="0075227B" w:rsidRDefault="00E11610" w:rsidP="00E11610">
            <w:pPr>
              <w:pStyle w:val="ac"/>
            </w:pPr>
            <w:r w:rsidRPr="002A1FBA"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4820" w:type="dxa"/>
            <w:vMerge/>
          </w:tcPr>
          <w:p w:rsidR="00E11610" w:rsidRPr="000D24FD" w:rsidRDefault="00E11610" w:rsidP="00E11610">
            <w:pPr>
              <w:pStyle w:val="ac"/>
              <w:jc w:val="center"/>
            </w:pPr>
          </w:p>
        </w:tc>
        <w:tc>
          <w:tcPr>
            <w:tcW w:w="1417" w:type="dxa"/>
          </w:tcPr>
          <w:p w:rsidR="00E11610" w:rsidRPr="002A1FBA" w:rsidRDefault="00E11610" w:rsidP="00E11610">
            <w:pPr>
              <w:pStyle w:val="ac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5300" w:type="dxa"/>
            <w:vMerge/>
          </w:tcPr>
          <w:p w:rsidR="00E11610" w:rsidRDefault="00E11610" w:rsidP="00E11610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E11610" w:rsidTr="00416C60">
        <w:tc>
          <w:tcPr>
            <w:tcW w:w="1418" w:type="dxa"/>
          </w:tcPr>
          <w:p w:rsidR="00E11610" w:rsidRPr="000549FE" w:rsidRDefault="00E11610" w:rsidP="00E11610">
            <w:pPr>
              <w:pStyle w:val="ac"/>
              <w:jc w:val="center"/>
            </w:pPr>
            <w:r w:rsidRPr="002A1FBA">
              <w:t>6</w:t>
            </w:r>
          </w:p>
        </w:tc>
        <w:tc>
          <w:tcPr>
            <w:tcW w:w="2835" w:type="dxa"/>
            <w:gridSpan w:val="2"/>
          </w:tcPr>
          <w:p w:rsidR="00E11610" w:rsidRPr="0075227B" w:rsidRDefault="00E11610" w:rsidP="00E11610">
            <w:pPr>
              <w:pStyle w:val="ac"/>
            </w:pPr>
            <w:r w:rsidRPr="002A1FBA">
              <w:t>Тождественные</w:t>
            </w:r>
            <w:r>
              <w:rPr>
                <w:lang w:val="en-US"/>
              </w:rPr>
              <w:t xml:space="preserve"> </w:t>
            </w:r>
            <w:r w:rsidRPr="002A1FBA">
              <w:t>преобразования</w:t>
            </w:r>
            <w:r>
              <w:rPr>
                <w:lang w:val="en-US"/>
              </w:rPr>
              <w:t xml:space="preserve"> </w:t>
            </w:r>
            <w:r w:rsidRPr="002A1FBA">
              <w:t>рациональных</w:t>
            </w:r>
            <w:r>
              <w:rPr>
                <w:lang w:val="en-US"/>
              </w:rPr>
              <w:t xml:space="preserve"> </w:t>
            </w:r>
            <w:r w:rsidRPr="002A1FBA">
              <w:t>выражений</w:t>
            </w:r>
          </w:p>
        </w:tc>
        <w:tc>
          <w:tcPr>
            <w:tcW w:w="4820" w:type="dxa"/>
            <w:vMerge/>
          </w:tcPr>
          <w:p w:rsidR="00E11610" w:rsidRPr="000D24FD" w:rsidRDefault="00E11610" w:rsidP="00E11610">
            <w:pPr>
              <w:pStyle w:val="ac"/>
              <w:jc w:val="center"/>
            </w:pPr>
          </w:p>
        </w:tc>
        <w:tc>
          <w:tcPr>
            <w:tcW w:w="1417" w:type="dxa"/>
          </w:tcPr>
          <w:p w:rsidR="00E11610" w:rsidRPr="002A1FBA" w:rsidRDefault="00E11610" w:rsidP="00E11610">
            <w:pPr>
              <w:pStyle w:val="ac"/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5300" w:type="dxa"/>
            <w:vMerge/>
          </w:tcPr>
          <w:p w:rsidR="00E11610" w:rsidRDefault="00E11610" w:rsidP="00E11610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E11610" w:rsidTr="00416C60">
        <w:tc>
          <w:tcPr>
            <w:tcW w:w="4253" w:type="dxa"/>
            <w:gridSpan w:val="3"/>
          </w:tcPr>
          <w:p w:rsidR="00E11610" w:rsidRPr="00043A84" w:rsidRDefault="00E11610" w:rsidP="00043A84">
            <w:pPr>
              <w:autoSpaceDE w:val="0"/>
              <w:autoSpaceDN w:val="0"/>
              <w:adjustRightInd w:val="0"/>
              <w:jc w:val="both"/>
              <w:rPr>
                <w:b/>
                <w:sz w:val="24"/>
                <w:szCs w:val="24"/>
              </w:rPr>
            </w:pPr>
            <w:r w:rsidRPr="00043A84">
              <w:rPr>
                <w:b/>
                <w:sz w:val="24"/>
                <w:szCs w:val="24"/>
              </w:rPr>
              <w:t>Контрольная работа № 2</w:t>
            </w:r>
            <w:r w:rsidRPr="00043A84">
              <w:rPr>
                <w:b/>
              </w:rPr>
              <w:t xml:space="preserve"> по теме: «</w:t>
            </w:r>
            <w:r w:rsidRPr="00043A84">
              <w:rPr>
                <w:rFonts w:eastAsiaTheme="minorHAnsi"/>
                <w:b/>
                <w:sz w:val="24"/>
                <w:szCs w:val="24"/>
                <w:lang w:eastAsia="en-US"/>
              </w:rPr>
              <w:t>Умножение и деление рациональных дробей. Тождественные преобразования рациональных выражений</w:t>
            </w:r>
            <w:r w:rsidRPr="00043A84">
              <w:rPr>
                <w:b/>
              </w:rPr>
              <w:t>»</w:t>
            </w:r>
          </w:p>
        </w:tc>
        <w:tc>
          <w:tcPr>
            <w:tcW w:w="4820" w:type="dxa"/>
            <w:vMerge/>
          </w:tcPr>
          <w:p w:rsidR="00E11610" w:rsidRPr="000D24FD" w:rsidRDefault="00E11610" w:rsidP="00E11610">
            <w:pPr>
              <w:pStyle w:val="ac"/>
              <w:jc w:val="center"/>
            </w:pPr>
          </w:p>
        </w:tc>
        <w:tc>
          <w:tcPr>
            <w:tcW w:w="1417" w:type="dxa"/>
          </w:tcPr>
          <w:p w:rsidR="00E11610" w:rsidRPr="00E11610" w:rsidRDefault="00E11610" w:rsidP="00E11610">
            <w:pPr>
              <w:pStyle w:val="ac"/>
              <w:jc w:val="center"/>
            </w:pPr>
            <w:r w:rsidRPr="00E11610">
              <w:t>1</w:t>
            </w:r>
          </w:p>
        </w:tc>
        <w:tc>
          <w:tcPr>
            <w:tcW w:w="5300" w:type="dxa"/>
            <w:vMerge/>
          </w:tcPr>
          <w:p w:rsidR="00E11610" w:rsidRDefault="00E11610" w:rsidP="00E11610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E11610" w:rsidTr="00416C60">
        <w:tc>
          <w:tcPr>
            <w:tcW w:w="1418" w:type="dxa"/>
          </w:tcPr>
          <w:p w:rsidR="00E11610" w:rsidRPr="000549FE" w:rsidRDefault="00E11610" w:rsidP="00E11610">
            <w:pPr>
              <w:pStyle w:val="ac"/>
              <w:jc w:val="center"/>
            </w:pPr>
            <w:r w:rsidRPr="002A1FBA">
              <w:t>7</w:t>
            </w:r>
          </w:p>
        </w:tc>
        <w:tc>
          <w:tcPr>
            <w:tcW w:w="2835" w:type="dxa"/>
            <w:gridSpan w:val="2"/>
          </w:tcPr>
          <w:p w:rsidR="00E11610" w:rsidRPr="0075227B" w:rsidRDefault="00E11610" w:rsidP="00E11610">
            <w:pPr>
              <w:pStyle w:val="ac"/>
            </w:pPr>
            <w:r w:rsidRPr="002A1FBA">
              <w:t>Равносильные уравнения.</w:t>
            </w:r>
            <w:r w:rsidRPr="00E11610">
              <w:t xml:space="preserve"> </w:t>
            </w:r>
            <w:r w:rsidRPr="002A1FBA">
              <w:lastRenderedPageBreak/>
              <w:t>Рациональные уравнения</w:t>
            </w:r>
          </w:p>
        </w:tc>
        <w:tc>
          <w:tcPr>
            <w:tcW w:w="4820" w:type="dxa"/>
            <w:vMerge/>
          </w:tcPr>
          <w:p w:rsidR="00E11610" w:rsidRPr="000D24FD" w:rsidRDefault="00E11610" w:rsidP="00E11610">
            <w:pPr>
              <w:pStyle w:val="ac"/>
              <w:jc w:val="center"/>
            </w:pPr>
          </w:p>
        </w:tc>
        <w:tc>
          <w:tcPr>
            <w:tcW w:w="1417" w:type="dxa"/>
          </w:tcPr>
          <w:p w:rsidR="00E11610" w:rsidRPr="00E11610" w:rsidRDefault="00E11610" w:rsidP="00E11610">
            <w:pPr>
              <w:pStyle w:val="ac"/>
              <w:jc w:val="center"/>
            </w:pPr>
            <w:r w:rsidRPr="00E11610">
              <w:t>3</w:t>
            </w:r>
          </w:p>
        </w:tc>
        <w:tc>
          <w:tcPr>
            <w:tcW w:w="5300" w:type="dxa"/>
            <w:vMerge/>
          </w:tcPr>
          <w:p w:rsidR="00E11610" w:rsidRDefault="00E11610" w:rsidP="00E11610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E11610" w:rsidTr="00416C60">
        <w:tc>
          <w:tcPr>
            <w:tcW w:w="1418" w:type="dxa"/>
          </w:tcPr>
          <w:p w:rsidR="00E11610" w:rsidRPr="000549FE" w:rsidRDefault="00E11610" w:rsidP="00E11610">
            <w:pPr>
              <w:pStyle w:val="ac"/>
              <w:jc w:val="center"/>
            </w:pPr>
            <w:r w:rsidRPr="0025289A">
              <w:lastRenderedPageBreak/>
              <w:t>8</w:t>
            </w:r>
          </w:p>
        </w:tc>
        <w:tc>
          <w:tcPr>
            <w:tcW w:w="2835" w:type="dxa"/>
            <w:gridSpan w:val="2"/>
          </w:tcPr>
          <w:p w:rsidR="00E11610" w:rsidRPr="0075227B" w:rsidRDefault="00E11610" w:rsidP="00E11610">
            <w:pPr>
              <w:pStyle w:val="ac"/>
            </w:pPr>
            <w:r w:rsidRPr="0025289A">
              <w:t>Степень с целым отрицательным показателем</w:t>
            </w:r>
          </w:p>
        </w:tc>
        <w:tc>
          <w:tcPr>
            <w:tcW w:w="4820" w:type="dxa"/>
            <w:vMerge/>
          </w:tcPr>
          <w:p w:rsidR="00E11610" w:rsidRPr="000D24FD" w:rsidRDefault="00E11610" w:rsidP="00E11610">
            <w:pPr>
              <w:pStyle w:val="ac"/>
              <w:jc w:val="center"/>
            </w:pPr>
          </w:p>
        </w:tc>
        <w:tc>
          <w:tcPr>
            <w:tcW w:w="1417" w:type="dxa"/>
          </w:tcPr>
          <w:p w:rsidR="00E11610" w:rsidRPr="00E11610" w:rsidRDefault="00E11610" w:rsidP="00E11610">
            <w:pPr>
              <w:pStyle w:val="ac"/>
              <w:jc w:val="center"/>
            </w:pPr>
            <w:r w:rsidRPr="00E11610">
              <w:t>4</w:t>
            </w:r>
          </w:p>
        </w:tc>
        <w:tc>
          <w:tcPr>
            <w:tcW w:w="5300" w:type="dxa"/>
            <w:vMerge/>
          </w:tcPr>
          <w:p w:rsidR="00E11610" w:rsidRDefault="00E11610" w:rsidP="00E11610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E11610" w:rsidTr="00416C60">
        <w:tc>
          <w:tcPr>
            <w:tcW w:w="1418" w:type="dxa"/>
          </w:tcPr>
          <w:p w:rsidR="00E11610" w:rsidRPr="000549FE" w:rsidRDefault="00E11610" w:rsidP="00E11610">
            <w:pPr>
              <w:pStyle w:val="ac"/>
              <w:jc w:val="center"/>
            </w:pPr>
            <w:r w:rsidRPr="0025289A">
              <w:t>9</w:t>
            </w:r>
          </w:p>
        </w:tc>
        <w:tc>
          <w:tcPr>
            <w:tcW w:w="2835" w:type="dxa"/>
            <w:gridSpan w:val="2"/>
          </w:tcPr>
          <w:p w:rsidR="00E11610" w:rsidRPr="0075227B" w:rsidRDefault="00E11610" w:rsidP="00E11610">
            <w:pPr>
              <w:pStyle w:val="ac"/>
            </w:pPr>
            <w:r w:rsidRPr="0025289A">
              <w:t>Свойства степени с целым показателем</w:t>
            </w:r>
          </w:p>
        </w:tc>
        <w:tc>
          <w:tcPr>
            <w:tcW w:w="4820" w:type="dxa"/>
            <w:vMerge/>
          </w:tcPr>
          <w:p w:rsidR="00E11610" w:rsidRPr="000D24FD" w:rsidRDefault="00E11610" w:rsidP="00E11610">
            <w:pPr>
              <w:pStyle w:val="ac"/>
              <w:jc w:val="center"/>
            </w:pPr>
          </w:p>
        </w:tc>
        <w:tc>
          <w:tcPr>
            <w:tcW w:w="1417" w:type="dxa"/>
          </w:tcPr>
          <w:p w:rsidR="00E11610" w:rsidRPr="0025289A" w:rsidRDefault="00E11610" w:rsidP="00E11610">
            <w:pPr>
              <w:pStyle w:val="ac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5300" w:type="dxa"/>
            <w:vMerge/>
          </w:tcPr>
          <w:p w:rsidR="00E11610" w:rsidRDefault="00E11610" w:rsidP="00E11610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E11610" w:rsidTr="00416C60">
        <w:tc>
          <w:tcPr>
            <w:tcW w:w="1418" w:type="dxa"/>
          </w:tcPr>
          <w:p w:rsidR="00E11610" w:rsidRPr="000549FE" w:rsidRDefault="00E11610" w:rsidP="00E11610">
            <w:pPr>
              <w:pStyle w:val="ac"/>
              <w:jc w:val="center"/>
            </w:pPr>
            <w:r w:rsidRPr="0025289A">
              <w:t>10</w:t>
            </w:r>
          </w:p>
        </w:tc>
        <w:tc>
          <w:tcPr>
            <w:tcW w:w="2835" w:type="dxa"/>
            <w:gridSpan w:val="2"/>
          </w:tcPr>
          <w:p w:rsidR="00E11610" w:rsidRPr="0075227B" w:rsidRDefault="00E11610" w:rsidP="00E11610">
            <w:pPr>
              <w:pStyle w:val="ac"/>
            </w:pPr>
            <w:r w:rsidRPr="0025289A">
              <w:t>Функция</w:t>
            </w:r>
            <w:r w:rsidRPr="00726AD4">
              <w:t xml:space="preserve"> </w:t>
            </w:r>
            <w:r w:rsidRPr="00CC12BD">
              <w:rPr>
                <w:position w:val="-24"/>
              </w:rPr>
              <w:object w:dxaOrig="620" w:dyaOrig="620">
                <v:shape id="_x0000_i1040" type="#_x0000_t75" style="width:31.5pt;height:31.5pt" o:ole="">
                  <v:imagedata r:id="rId38" o:title=""/>
                </v:shape>
                <o:OLEObject Type="Embed" ProgID="Equation.DSMT4" ShapeID="_x0000_i1040" DrawAspect="Content" ObjectID="_1666195922" r:id="rId39"/>
              </w:object>
            </w:r>
            <w:r>
              <w:br/>
            </w:r>
            <w:r w:rsidRPr="0025289A">
              <w:t>и её график</w:t>
            </w:r>
          </w:p>
        </w:tc>
        <w:tc>
          <w:tcPr>
            <w:tcW w:w="4820" w:type="dxa"/>
            <w:vMerge/>
          </w:tcPr>
          <w:p w:rsidR="00E11610" w:rsidRPr="000D24FD" w:rsidRDefault="00E11610" w:rsidP="00E11610">
            <w:pPr>
              <w:pStyle w:val="ac"/>
              <w:jc w:val="center"/>
            </w:pPr>
          </w:p>
        </w:tc>
        <w:tc>
          <w:tcPr>
            <w:tcW w:w="1417" w:type="dxa"/>
          </w:tcPr>
          <w:p w:rsidR="00E11610" w:rsidRPr="00726AD4" w:rsidRDefault="00E11610" w:rsidP="00E11610">
            <w:pPr>
              <w:pStyle w:val="ac"/>
              <w:jc w:val="center"/>
            </w:pPr>
            <w:r w:rsidRPr="00726AD4">
              <w:t>4</w:t>
            </w:r>
          </w:p>
        </w:tc>
        <w:tc>
          <w:tcPr>
            <w:tcW w:w="5300" w:type="dxa"/>
            <w:vMerge/>
          </w:tcPr>
          <w:p w:rsidR="00E11610" w:rsidRDefault="00E11610" w:rsidP="00E11610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E11610" w:rsidTr="00416C60">
        <w:tc>
          <w:tcPr>
            <w:tcW w:w="4253" w:type="dxa"/>
            <w:gridSpan w:val="3"/>
          </w:tcPr>
          <w:p w:rsidR="00043A84" w:rsidRPr="00043A84" w:rsidRDefault="00E11610" w:rsidP="00043A84">
            <w:pPr>
              <w:autoSpaceDE w:val="0"/>
              <w:autoSpaceDN w:val="0"/>
              <w:adjustRightInd w:val="0"/>
              <w:jc w:val="both"/>
              <w:rPr>
                <w:rFonts w:eastAsiaTheme="minorHAnsi"/>
                <w:b/>
                <w:sz w:val="24"/>
                <w:szCs w:val="24"/>
                <w:lang w:eastAsia="en-US"/>
              </w:rPr>
            </w:pPr>
            <w:r w:rsidRPr="00043A84">
              <w:rPr>
                <w:b/>
                <w:sz w:val="24"/>
                <w:szCs w:val="24"/>
              </w:rPr>
              <w:t>Контрольная работа № 3</w:t>
            </w:r>
            <w:r w:rsidR="00043A84" w:rsidRPr="00043A84">
              <w:rPr>
                <w:b/>
                <w:sz w:val="24"/>
                <w:szCs w:val="24"/>
              </w:rPr>
              <w:t xml:space="preserve"> по теме: «</w:t>
            </w:r>
            <w:r w:rsidR="00043A84" w:rsidRPr="00043A84">
              <w:rPr>
                <w:rFonts w:eastAsiaTheme="minorHAnsi"/>
                <w:b/>
                <w:sz w:val="24"/>
                <w:szCs w:val="24"/>
                <w:lang w:eastAsia="en-US"/>
              </w:rPr>
              <w:t>Рациональные уравнения. Степень с целым отрицательным</w:t>
            </w:r>
          </w:p>
          <w:p w:rsidR="00E11610" w:rsidRPr="0075227B" w:rsidRDefault="00043A84" w:rsidP="00043A84">
            <w:pPr>
              <w:autoSpaceDE w:val="0"/>
              <w:autoSpaceDN w:val="0"/>
              <w:adjustRightInd w:val="0"/>
              <w:jc w:val="both"/>
            </w:pPr>
            <w:r w:rsidRPr="00043A84">
              <w:rPr>
                <w:rFonts w:eastAsiaTheme="minorHAnsi"/>
                <w:b/>
                <w:sz w:val="24"/>
                <w:szCs w:val="24"/>
                <w:lang w:eastAsia="en-US"/>
              </w:rPr>
              <w:t xml:space="preserve">показателем. Функция </w:t>
            </w:r>
            <w:r w:rsidRPr="00CC12BD">
              <w:rPr>
                <w:position w:val="-24"/>
                <w:sz w:val="24"/>
                <w:szCs w:val="24"/>
              </w:rPr>
              <w:object w:dxaOrig="620" w:dyaOrig="620">
                <v:shape id="_x0000_i1041" type="#_x0000_t75" style="width:31.5pt;height:31.5pt" o:ole="">
                  <v:imagedata r:id="rId35" o:title=""/>
                </v:shape>
                <o:OLEObject Type="Embed" ProgID="Equation.DSMT4" ShapeID="_x0000_i1041" DrawAspect="Content" ObjectID="_1666195923" r:id="rId40"/>
              </w:object>
            </w:r>
            <w:r>
              <w:rPr>
                <w:rFonts w:eastAsiaTheme="minorHAnsi"/>
                <w:b/>
                <w:sz w:val="24"/>
                <w:szCs w:val="24"/>
                <w:lang w:eastAsia="en-US"/>
              </w:rPr>
              <w:t xml:space="preserve"> </w:t>
            </w:r>
            <w:r w:rsidRPr="00043A84">
              <w:rPr>
                <w:rFonts w:eastAsiaTheme="minorHAnsi"/>
                <w:b/>
                <w:sz w:val="24"/>
                <w:szCs w:val="24"/>
                <w:lang w:eastAsia="en-US"/>
              </w:rPr>
              <w:t>и её график</w:t>
            </w:r>
            <w:r w:rsidRPr="00043A84">
              <w:rPr>
                <w:b/>
                <w:sz w:val="24"/>
                <w:szCs w:val="24"/>
              </w:rPr>
              <w:t>»</w:t>
            </w:r>
          </w:p>
        </w:tc>
        <w:tc>
          <w:tcPr>
            <w:tcW w:w="4820" w:type="dxa"/>
            <w:vMerge/>
          </w:tcPr>
          <w:p w:rsidR="00E11610" w:rsidRPr="000D24FD" w:rsidRDefault="00E11610" w:rsidP="00E11610">
            <w:pPr>
              <w:pStyle w:val="ac"/>
              <w:jc w:val="center"/>
            </w:pPr>
          </w:p>
        </w:tc>
        <w:tc>
          <w:tcPr>
            <w:tcW w:w="1417" w:type="dxa"/>
          </w:tcPr>
          <w:p w:rsidR="00E11610" w:rsidRPr="00726AD4" w:rsidRDefault="00E11610" w:rsidP="00E11610">
            <w:pPr>
              <w:pStyle w:val="ac"/>
              <w:jc w:val="center"/>
            </w:pPr>
            <w:r w:rsidRPr="00726AD4">
              <w:t>1</w:t>
            </w:r>
          </w:p>
        </w:tc>
        <w:tc>
          <w:tcPr>
            <w:tcW w:w="5300" w:type="dxa"/>
            <w:vMerge/>
          </w:tcPr>
          <w:p w:rsidR="00E11610" w:rsidRDefault="00E11610" w:rsidP="00E11610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9374A9" w:rsidTr="00B6372C">
        <w:trPr>
          <w:trHeight w:val="323"/>
        </w:trPr>
        <w:tc>
          <w:tcPr>
            <w:tcW w:w="1418" w:type="dxa"/>
            <w:shd w:val="clear" w:color="auto" w:fill="DBE5F1" w:themeFill="accent1" w:themeFillTint="33"/>
            <w:vAlign w:val="center"/>
          </w:tcPr>
          <w:p w:rsidR="009374A9" w:rsidRPr="009374A9" w:rsidRDefault="009374A9" w:rsidP="00E11610">
            <w:pPr>
              <w:pStyle w:val="ac"/>
              <w:jc w:val="center"/>
              <w:rPr>
                <w:b/>
                <w:sz w:val="28"/>
                <w:szCs w:val="28"/>
              </w:rPr>
            </w:pPr>
            <w:r w:rsidRPr="009374A9">
              <w:rPr>
                <w:b/>
                <w:sz w:val="28"/>
                <w:szCs w:val="28"/>
              </w:rPr>
              <w:t>Глава 2</w:t>
            </w:r>
          </w:p>
        </w:tc>
        <w:tc>
          <w:tcPr>
            <w:tcW w:w="7655" w:type="dxa"/>
            <w:gridSpan w:val="3"/>
            <w:shd w:val="clear" w:color="auto" w:fill="DBE5F1" w:themeFill="accent1" w:themeFillTint="33"/>
          </w:tcPr>
          <w:p w:rsidR="009374A9" w:rsidRPr="009374A9" w:rsidRDefault="009374A9" w:rsidP="009374A9">
            <w:pPr>
              <w:pStyle w:val="ac"/>
              <w:jc w:val="center"/>
              <w:rPr>
                <w:b/>
                <w:sz w:val="28"/>
                <w:szCs w:val="28"/>
              </w:rPr>
            </w:pPr>
            <w:r w:rsidRPr="009374A9">
              <w:rPr>
                <w:b/>
                <w:sz w:val="28"/>
                <w:szCs w:val="28"/>
              </w:rPr>
              <w:t>Квадратные корни.  Действительные числа</w:t>
            </w:r>
          </w:p>
        </w:tc>
        <w:tc>
          <w:tcPr>
            <w:tcW w:w="1417" w:type="dxa"/>
            <w:shd w:val="clear" w:color="auto" w:fill="DBE5F1" w:themeFill="accent1" w:themeFillTint="33"/>
            <w:vAlign w:val="center"/>
          </w:tcPr>
          <w:p w:rsidR="009374A9" w:rsidRPr="009374A9" w:rsidRDefault="009374A9" w:rsidP="00B6372C">
            <w:pPr>
              <w:pStyle w:val="ac"/>
              <w:jc w:val="center"/>
              <w:rPr>
                <w:b/>
                <w:sz w:val="28"/>
                <w:szCs w:val="28"/>
              </w:rPr>
            </w:pPr>
            <w:r w:rsidRPr="009374A9">
              <w:rPr>
                <w:b/>
                <w:sz w:val="28"/>
                <w:szCs w:val="28"/>
              </w:rPr>
              <w:t>25</w:t>
            </w:r>
          </w:p>
        </w:tc>
        <w:tc>
          <w:tcPr>
            <w:tcW w:w="5300" w:type="dxa"/>
            <w:vMerge w:val="restart"/>
          </w:tcPr>
          <w:p w:rsidR="009374A9" w:rsidRDefault="009374A9" w:rsidP="009374A9">
            <w:pPr>
              <w:pStyle w:val="ac"/>
              <w:jc w:val="both"/>
            </w:pPr>
            <w:r w:rsidRPr="004670E2">
              <w:rPr>
                <w:i/>
              </w:rPr>
              <w:t>Описывать:</w:t>
            </w:r>
            <w:r w:rsidRPr="00763294">
              <w:t xml:space="preserve"> понятие множества, элемента множества, способы задания множеств; множество натуральных чисел, множество целых чисел, множество рациональных чисел, множество действительных чисел и связи между этими числовыми множествами; связь между бесконечными десятичными дробями и рациональными, иррациональными числами.</w:t>
            </w:r>
          </w:p>
          <w:p w:rsidR="009374A9" w:rsidRDefault="009374A9" w:rsidP="009374A9">
            <w:pPr>
              <w:pStyle w:val="ac"/>
              <w:jc w:val="both"/>
            </w:pPr>
            <w:r w:rsidRPr="004670E2">
              <w:rPr>
                <w:i/>
              </w:rPr>
              <w:t>Распознавать</w:t>
            </w:r>
            <w:r w:rsidRPr="00763294">
              <w:t xml:space="preserve"> рациональные и иррациональные числа. Приводить примеры рациональных чисел и иррациональных чисел.</w:t>
            </w:r>
          </w:p>
          <w:p w:rsidR="009374A9" w:rsidRDefault="009374A9" w:rsidP="009374A9">
            <w:pPr>
              <w:pStyle w:val="ac"/>
              <w:jc w:val="both"/>
            </w:pPr>
            <w:r w:rsidRPr="004670E2">
              <w:rPr>
                <w:i/>
              </w:rPr>
              <w:t>Записывать</w:t>
            </w:r>
            <w:r w:rsidRPr="00763294">
              <w:t xml:space="preserve"> с помощью формул свойства действий с действительными числами.</w:t>
            </w:r>
          </w:p>
          <w:p w:rsidR="009374A9" w:rsidRPr="004670E2" w:rsidRDefault="009374A9" w:rsidP="009374A9">
            <w:pPr>
              <w:pStyle w:val="ac"/>
              <w:jc w:val="both"/>
              <w:rPr>
                <w:i/>
              </w:rPr>
            </w:pPr>
            <w:r w:rsidRPr="004670E2">
              <w:rPr>
                <w:i/>
              </w:rPr>
              <w:t>Формулировать:</w:t>
            </w:r>
          </w:p>
          <w:p w:rsidR="009374A9" w:rsidRDefault="009374A9" w:rsidP="009374A9">
            <w:pPr>
              <w:pStyle w:val="ac"/>
              <w:jc w:val="both"/>
            </w:pPr>
            <w:r w:rsidRPr="004670E2">
              <w:rPr>
                <w:i/>
              </w:rPr>
              <w:t>определения:</w:t>
            </w:r>
            <w:r w:rsidRPr="00763294">
              <w:t xml:space="preserve"> квадратного корня из числа, арифметического квадратного корня из числа, равных множеств, подмножества, пересечения множеств, объединения множеств;</w:t>
            </w:r>
          </w:p>
          <w:p w:rsidR="009374A9" w:rsidRDefault="009374A9" w:rsidP="009374A9">
            <w:pPr>
              <w:pStyle w:val="ac"/>
              <w:jc w:val="both"/>
            </w:pPr>
            <w:r w:rsidRPr="004670E2">
              <w:rPr>
                <w:i/>
              </w:rPr>
              <w:t>свойства:</w:t>
            </w:r>
            <w:r w:rsidRPr="00763294">
              <w:t xml:space="preserve"> функции </w:t>
            </w:r>
            <w:r w:rsidRPr="004670E2">
              <w:rPr>
                <w:i/>
              </w:rPr>
              <w:t>y = x</w:t>
            </w:r>
            <w:r w:rsidRPr="004670E2">
              <w:rPr>
                <w:i/>
                <w:vertAlign w:val="superscript"/>
              </w:rPr>
              <w:t>2</w:t>
            </w:r>
            <w:r w:rsidRPr="00763294">
              <w:t xml:space="preserve">, арифметического квадратного корня, функции </w:t>
            </w:r>
            <w:r w:rsidRPr="00CC12BD">
              <w:rPr>
                <w:position w:val="-10"/>
              </w:rPr>
              <w:object w:dxaOrig="760" w:dyaOrig="380">
                <v:shape id="_x0000_i1042" type="#_x0000_t75" style="width:39pt;height:18pt" o:ole="">
                  <v:imagedata r:id="rId41" o:title=""/>
                </v:shape>
                <o:OLEObject Type="Embed" ProgID="Equation.DSMT4" ShapeID="_x0000_i1042" DrawAspect="Content" ObjectID="_1666195924" r:id="rId42"/>
              </w:object>
            </w:r>
            <w:r w:rsidRPr="00763294">
              <w:t>.</w:t>
            </w:r>
          </w:p>
          <w:p w:rsidR="009374A9" w:rsidRDefault="009374A9" w:rsidP="009374A9">
            <w:pPr>
              <w:pStyle w:val="ac"/>
              <w:jc w:val="both"/>
            </w:pPr>
            <w:r w:rsidRPr="00763294">
              <w:t xml:space="preserve">Доказывать свойства арифметического </w:t>
            </w:r>
            <w:r w:rsidRPr="00763294">
              <w:lastRenderedPageBreak/>
              <w:t>квадратного корня.</w:t>
            </w:r>
          </w:p>
          <w:p w:rsidR="009374A9" w:rsidRDefault="009374A9" w:rsidP="009374A9">
            <w:pPr>
              <w:pStyle w:val="ac"/>
              <w:jc w:val="both"/>
            </w:pPr>
            <w:r w:rsidRPr="004670E2">
              <w:rPr>
                <w:i/>
              </w:rPr>
              <w:t>Строить</w:t>
            </w:r>
            <w:r w:rsidRPr="00763294">
              <w:t xml:space="preserve"> графики функций </w:t>
            </w:r>
            <w:r w:rsidRPr="004670E2">
              <w:rPr>
                <w:i/>
              </w:rPr>
              <w:t>y = x</w:t>
            </w:r>
            <w:r w:rsidRPr="004670E2">
              <w:rPr>
                <w:i/>
                <w:vertAlign w:val="superscript"/>
              </w:rPr>
              <w:t>2</w:t>
            </w:r>
            <w:r w:rsidRPr="004670E2">
              <w:rPr>
                <w:vertAlign w:val="superscript"/>
              </w:rPr>
              <w:t xml:space="preserve"> </w:t>
            </w:r>
            <w:r w:rsidRPr="00763294">
              <w:t>и</w:t>
            </w:r>
            <w:r w:rsidRPr="00CC12BD">
              <w:rPr>
                <w:position w:val="-10"/>
              </w:rPr>
              <w:object w:dxaOrig="760" w:dyaOrig="380">
                <v:shape id="_x0000_i1043" type="#_x0000_t75" style="width:39pt;height:18pt" o:ole="">
                  <v:imagedata r:id="rId43" o:title=""/>
                </v:shape>
                <o:OLEObject Type="Embed" ProgID="Equation.DSMT4" ShapeID="_x0000_i1043" DrawAspect="Content" ObjectID="_1666195925" r:id="rId44"/>
              </w:object>
            </w:r>
            <w:r w:rsidRPr="00763294">
              <w:t>.</w:t>
            </w:r>
          </w:p>
          <w:p w:rsidR="009374A9" w:rsidRDefault="009374A9" w:rsidP="009374A9">
            <w:pPr>
              <w:pStyle w:val="ac"/>
              <w:jc w:val="both"/>
            </w:pPr>
            <w:r w:rsidRPr="0043263F">
              <w:rPr>
                <w:i/>
              </w:rPr>
              <w:t>Применять</w:t>
            </w:r>
            <w:r w:rsidRPr="00763294">
              <w:t xml:space="preserve"> понятие арифметического квадратного корня для вычисления значений выражений.</w:t>
            </w:r>
          </w:p>
          <w:p w:rsidR="009374A9" w:rsidRDefault="009374A9" w:rsidP="009374A9">
            <w:pPr>
              <w:jc w:val="both"/>
              <w:rPr>
                <w:b/>
                <w:sz w:val="28"/>
                <w:szCs w:val="28"/>
              </w:rPr>
            </w:pPr>
            <w:r w:rsidRPr="0043263F">
              <w:rPr>
                <w:i/>
                <w:sz w:val="24"/>
                <w:szCs w:val="24"/>
              </w:rPr>
              <w:t>Упрощать</w:t>
            </w:r>
            <w:r w:rsidRPr="00763294">
              <w:rPr>
                <w:sz w:val="24"/>
                <w:szCs w:val="24"/>
              </w:rPr>
              <w:t xml:space="preserve"> выражения, содержащие арифметические квадратные корни. Решать уравнения. Сравнивать значения выражений. Выполнять преобразование выражений с применением вынесения множителя из-под знака корня, внесения множителя под знак корня. Выполнять освобождение от иррациональности в знаменателе дроби, анализ соотношений между числовыми множествами и их элементами</w:t>
            </w:r>
          </w:p>
        </w:tc>
      </w:tr>
      <w:tr w:rsidR="009374A9" w:rsidTr="00B6372C">
        <w:trPr>
          <w:trHeight w:val="323"/>
        </w:trPr>
        <w:tc>
          <w:tcPr>
            <w:tcW w:w="1418" w:type="dxa"/>
            <w:shd w:val="clear" w:color="auto" w:fill="auto"/>
          </w:tcPr>
          <w:p w:rsidR="009374A9" w:rsidRPr="000549FE" w:rsidRDefault="009374A9" w:rsidP="00B6372C">
            <w:pPr>
              <w:pStyle w:val="ac"/>
              <w:jc w:val="center"/>
            </w:pPr>
            <w:r w:rsidRPr="0025289A">
              <w:t>11</w:t>
            </w:r>
          </w:p>
        </w:tc>
        <w:tc>
          <w:tcPr>
            <w:tcW w:w="2835" w:type="dxa"/>
            <w:gridSpan w:val="2"/>
            <w:shd w:val="clear" w:color="auto" w:fill="auto"/>
          </w:tcPr>
          <w:p w:rsidR="009374A9" w:rsidRPr="0075227B" w:rsidRDefault="009374A9" w:rsidP="00B6372C">
            <w:pPr>
              <w:pStyle w:val="ac"/>
            </w:pPr>
            <w:r w:rsidRPr="0025289A">
              <w:t xml:space="preserve">Функция </w:t>
            </w:r>
            <w:r w:rsidRPr="004670E2">
              <w:rPr>
                <w:i/>
              </w:rPr>
              <w:t>y = x</w:t>
            </w:r>
            <w:r w:rsidRPr="004670E2">
              <w:rPr>
                <w:i/>
                <w:vertAlign w:val="superscript"/>
              </w:rPr>
              <w:t>2</w:t>
            </w:r>
            <w:r>
              <w:br/>
            </w:r>
            <w:r w:rsidRPr="0025289A">
              <w:t>и её график</w:t>
            </w:r>
          </w:p>
        </w:tc>
        <w:tc>
          <w:tcPr>
            <w:tcW w:w="4820" w:type="dxa"/>
            <w:vMerge w:val="restart"/>
            <w:shd w:val="clear" w:color="auto" w:fill="auto"/>
          </w:tcPr>
          <w:p w:rsidR="00FB7938" w:rsidRPr="009D4B2D" w:rsidRDefault="00FB7938" w:rsidP="00FB7938">
            <w:pPr>
              <w:jc w:val="both"/>
              <w:rPr>
                <w:sz w:val="24"/>
                <w:szCs w:val="24"/>
              </w:rPr>
            </w:pPr>
            <w:r w:rsidRPr="009D4B2D">
              <w:rPr>
                <w:bCs/>
                <w:sz w:val="24"/>
                <w:szCs w:val="24"/>
              </w:rPr>
              <w:t xml:space="preserve">Квадратичная функция. </w:t>
            </w:r>
            <w:r w:rsidRPr="009D4B2D">
              <w:rPr>
                <w:sz w:val="24"/>
                <w:szCs w:val="24"/>
              </w:rPr>
              <w:t xml:space="preserve">Свойства и график квадратичной функции (парабола). </w:t>
            </w:r>
            <w:r w:rsidRPr="009D4B2D">
              <w:rPr>
                <w:i/>
                <w:sz w:val="24"/>
                <w:szCs w:val="24"/>
              </w:rPr>
              <w:t>Построение графика квадратичной функции по точкам.</w:t>
            </w:r>
            <w:r w:rsidRPr="009D4B2D">
              <w:rPr>
                <w:sz w:val="24"/>
                <w:szCs w:val="24"/>
              </w:rPr>
              <w:t xml:space="preserve"> Нахождение нулей квадратичной функции, </w:t>
            </w:r>
            <w:r w:rsidRPr="009D4B2D">
              <w:rPr>
                <w:i/>
                <w:sz w:val="24"/>
                <w:szCs w:val="24"/>
              </w:rPr>
              <w:t>множества значений, промежутков знакопостоянства, промежутков монотонности</w:t>
            </w:r>
            <w:r w:rsidRPr="009D4B2D">
              <w:rPr>
                <w:sz w:val="24"/>
                <w:szCs w:val="24"/>
              </w:rPr>
              <w:t>.</w:t>
            </w:r>
          </w:p>
          <w:p w:rsidR="00762F2C" w:rsidRPr="009D4B2D" w:rsidRDefault="00FB7938" w:rsidP="00762F2C">
            <w:pPr>
              <w:jc w:val="both"/>
              <w:rPr>
                <w:sz w:val="24"/>
                <w:szCs w:val="24"/>
              </w:rPr>
            </w:pPr>
            <w:r w:rsidRPr="009D4B2D">
              <w:rPr>
                <w:sz w:val="24"/>
                <w:szCs w:val="24"/>
              </w:rPr>
              <w:t xml:space="preserve">Квадратные корни. Арифметический квадратный корень. </w:t>
            </w:r>
          </w:p>
          <w:p w:rsidR="00762F2C" w:rsidRPr="009D4B2D" w:rsidRDefault="00762F2C" w:rsidP="00762F2C">
            <w:pPr>
              <w:jc w:val="both"/>
              <w:rPr>
                <w:sz w:val="24"/>
                <w:szCs w:val="24"/>
              </w:rPr>
            </w:pPr>
            <w:r w:rsidRPr="009D4B2D">
              <w:rPr>
                <w:sz w:val="24"/>
                <w:szCs w:val="24"/>
              </w:rPr>
              <w:t xml:space="preserve">Множество и его элементы. Подмножество. Операции над множествами. Числовые множества. Множество рациональных чисел. Сравнение рациональных чисел. Действия с рациональными числами. </w:t>
            </w:r>
            <w:r w:rsidRPr="009D4B2D">
              <w:rPr>
                <w:i/>
                <w:sz w:val="24"/>
                <w:szCs w:val="24"/>
              </w:rPr>
              <w:t>Представление рационального числа десятичной дробью</w:t>
            </w:r>
            <w:r w:rsidRPr="009D4B2D">
              <w:rPr>
                <w:sz w:val="24"/>
                <w:szCs w:val="24"/>
              </w:rPr>
              <w:t xml:space="preserve">. </w:t>
            </w:r>
          </w:p>
          <w:p w:rsidR="00762F2C" w:rsidRPr="009D4B2D" w:rsidRDefault="00762F2C" w:rsidP="00762F2C">
            <w:pPr>
              <w:jc w:val="both"/>
              <w:rPr>
                <w:bCs/>
                <w:sz w:val="24"/>
                <w:szCs w:val="24"/>
              </w:rPr>
            </w:pPr>
            <w:r w:rsidRPr="009D4B2D">
              <w:rPr>
                <w:sz w:val="24"/>
                <w:szCs w:val="24"/>
              </w:rPr>
              <w:t>Понятие иррационального числа. Распознавание иррациональных чисел. Примеры доказательств в алгебре. Иррациональность числа</w:t>
            </w:r>
            <w:r w:rsidRPr="009D4B2D">
              <w:rPr>
                <w:i/>
                <w:position w:val="-6"/>
                <w:sz w:val="24"/>
                <w:szCs w:val="24"/>
              </w:rPr>
              <w:object w:dxaOrig="380" w:dyaOrig="340">
                <v:shape id="_x0000_i1044" type="#_x0000_t75" style="width:18pt;height:18pt" o:ole="">
                  <v:imagedata r:id="rId8" o:title=""/>
                </v:shape>
                <o:OLEObject Type="Embed" ProgID="Equation.DSMT4" ShapeID="_x0000_i1044" DrawAspect="Content" ObjectID="_1666195926" r:id="rId45"/>
              </w:object>
            </w:r>
            <w:r w:rsidRPr="009D4B2D">
              <w:rPr>
                <w:i/>
                <w:sz w:val="24"/>
                <w:szCs w:val="24"/>
              </w:rPr>
              <w:t xml:space="preserve">. </w:t>
            </w:r>
            <w:r w:rsidRPr="009D4B2D">
              <w:rPr>
                <w:sz w:val="24"/>
                <w:szCs w:val="24"/>
              </w:rPr>
              <w:t xml:space="preserve">Применение в </w:t>
            </w:r>
            <w:r w:rsidRPr="009D4B2D">
              <w:rPr>
                <w:sz w:val="24"/>
                <w:szCs w:val="24"/>
              </w:rPr>
              <w:lastRenderedPageBreak/>
              <w:t>геометрии</w:t>
            </w:r>
            <w:r w:rsidRPr="009D4B2D">
              <w:rPr>
                <w:i/>
                <w:sz w:val="24"/>
                <w:szCs w:val="24"/>
              </w:rPr>
              <w:t xml:space="preserve">. Сравнение иррациональных чисел. </w:t>
            </w:r>
            <w:r w:rsidRPr="009D4B2D">
              <w:rPr>
                <w:bCs/>
                <w:i/>
                <w:sz w:val="24"/>
                <w:szCs w:val="24"/>
              </w:rPr>
              <w:t>Множество действительных чисел</w:t>
            </w:r>
            <w:r w:rsidRPr="009D4B2D">
              <w:rPr>
                <w:bCs/>
                <w:sz w:val="24"/>
                <w:szCs w:val="24"/>
              </w:rPr>
              <w:t>.</w:t>
            </w:r>
          </w:p>
          <w:p w:rsidR="00FB7938" w:rsidRPr="009D4B2D" w:rsidRDefault="00762F2C" w:rsidP="00FB7938">
            <w:pPr>
              <w:jc w:val="both"/>
              <w:rPr>
                <w:sz w:val="24"/>
                <w:szCs w:val="24"/>
              </w:rPr>
            </w:pPr>
            <w:r w:rsidRPr="009D4B2D">
              <w:rPr>
                <w:sz w:val="24"/>
                <w:szCs w:val="24"/>
              </w:rPr>
              <w:t>Тождественные преобразования</w:t>
            </w:r>
            <w:r w:rsidR="00FB7938" w:rsidRPr="009D4B2D">
              <w:rPr>
                <w:sz w:val="24"/>
                <w:szCs w:val="24"/>
              </w:rPr>
              <w:t xml:space="preserve"> выражений, содержащих квадратные корни: умножение, деление, вынесение множителя из-под знака корня, </w:t>
            </w:r>
            <w:r w:rsidR="00FB7938" w:rsidRPr="009D4B2D">
              <w:rPr>
                <w:i/>
                <w:sz w:val="24"/>
                <w:szCs w:val="24"/>
              </w:rPr>
              <w:t>внесение множителя под знак корня</w:t>
            </w:r>
            <w:r w:rsidR="00FB7938" w:rsidRPr="009D4B2D">
              <w:rPr>
                <w:sz w:val="24"/>
                <w:szCs w:val="24"/>
              </w:rPr>
              <w:t xml:space="preserve">. </w:t>
            </w:r>
          </w:p>
          <w:p w:rsidR="009D4B2D" w:rsidRPr="009D4B2D" w:rsidRDefault="009D4B2D" w:rsidP="009D4B2D">
            <w:pPr>
              <w:jc w:val="both"/>
              <w:rPr>
                <w:sz w:val="24"/>
                <w:szCs w:val="24"/>
              </w:rPr>
            </w:pPr>
            <w:r w:rsidRPr="009D4B2D">
              <w:rPr>
                <w:i/>
                <w:sz w:val="24"/>
                <w:szCs w:val="24"/>
              </w:rPr>
              <w:t xml:space="preserve">Простейшие иррациональные уравнения вида </w:t>
            </w:r>
            <w:r w:rsidRPr="009D4B2D">
              <w:rPr>
                <w:position w:val="-16"/>
                <w:sz w:val="24"/>
                <w:szCs w:val="24"/>
              </w:rPr>
              <w:object w:dxaOrig="1120" w:dyaOrig="460">
                <v:shape id="_x0000_i1045" type="#_x0000_t75" style="width:57pt;height:21.75pt" o:ole="">
                  <v:imagedata r:id="rId10" o:title=""/>
                </v:shape>
                <o:OLEObject Type="Embed" ProgID="Equation.DSMT4" ShapeID="_x0000_i1045" DrawAspect="Content" ObjectID="_1666195927" r:id="rId46"/>
              </w:object>
            </w:r>
            <w:r w:rsidRPr="009D4B2D">
              <w:rPr>
                <w:sz w:val="24"/>
                <w:szCs w:val="24"/>
              </w:rPr>
              <w:t xml:space="preserve">, </w:t>
            </w:r>
            <w:r w:rsidRPr="009D4B2D">
              <w:rPr>
                <w:position w:val="-16"/>
                <w:sz w:val="24"/>
                <w:szCs w:val="24"/>
              </w:rPr>
              <w:object w:dxaOrig="1680" w:dyaOrig="460">
                <v:shape id="_x0000_i1046" type="#_x0000_t75" style="width:82.5pt;height:21.75pt" o:ole="">
                  <v:imagedata r:id="rId12" o:title=""/>
                </v:shape>
                <o:OLEObject Type="Embed" ProgID="Equation.DSMT4" ShapeID="_x0000_i1046" DrawAspect="Content" ObjectID="_1666195928" r:id="rId47"/>
              </w:object>
            </w:r>
            <w:r w:rsidRPr="009D4B2D">
              <w:rPr>
                <w:sz w:val="24"/>
                <w:szCs w:val="24"/>
              </w:rPr>
              <w:t>.</w:t>
            </w:r>
          </w:p>
          <w:p w:rsidR="009374A9" w:rsidRPr="009D4B2D" w:rsidRDefault="00326E94" w:rsidP="00326E94">
            <w:pPr>
              <w:pStyle w:val="ac"/>
              <w:jc w:val="both"/>
            </w:pPr>
            <w:r w:rsidRPr="009D4B2D">
              <w:t xml:space="preserve">Функция  </w:t>
            </w:r>
            <w:r w:rsidRPr="009D4B2D">
              <w:rPr>
                <w:position w:val="-10"/>
              </w:rPr>
              <w:object w:dxaOrig="760" w:dyaOrig="380">
                <v:shape id="_x0000_i1047" type="#_x0000_t75" style="width:39pt;height:18pt" o:ole="">
                  <v:imagedata r:id="rId48" o:title=""/>
                </v:shape>
                <o:OLEObject Type="Embed" ProgID="Equation.DSMT4" ShapeID="_x0000_i1047" DrawAspect="Content" ObjectID="_1666195929" r:id="rId49"/>
              </w:object>
            </w:r>
            <w:r w:rsidRPr="009D4B2D">
              <w:t>и её график.</w:t>
            </w:r>
          </w:p>
        </w:tc>
        <w:tc>
          <w:tcPr>
            <w:tcW w:w="1417" w:type="dxa"/>
            <w:shd w:val="clear" w:color="auto" w:fill="auto"/>
          </w:tcPr>
          <w:p w:rsidR="009374A9" w:rsidRPr="00726AD4" w:rsidRDefault="009374A9" w:rsidP="00B6372C">
            <w:pPr>
              <w:pStyle w:val="ac"/>
              <w:jc w:val="center"/>
            </w:pPr>
            <w:r w:rsidRPr="00726AD4">
              <w:lastRenderedPageBreak/>
              <w:t>3</w:t>
            </w:r>
          </w:p>
        </w:tc>
        <w:tc>
          <w:tcPr>
            <w:tcW w:w="5300" w:type="dxa"/>
            <w:vMerge/>
          </w:tcPr>
          <w:p w:rsidR="009374A9" w:rsidRDefault="009374A9" w:rsidP="00E11610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9374A9" w:rsidTr="00B6372C">
        <w:trPr>
          <w:trHeight w:val="323"/>
        </w:trPr>
        <w:tc>
          <w:tcPr>
            <w:tcW w:w="1418" w:type="dxa"/>
            <w:shd w:val="clear" w:color="auto" w:fill="auto"/>
          </w:tcPr>
          <w:p w:rsidR="009374A9" w:rsidRPr="000549FE" w:rsidRDefault="009374A9" w:rsidP="00B6372C">
            <w:pPr>
              <w:pStyle w:val="ac"/>
              <w:jc w:val="center"/>
            </w:pPr>
            <w:r w:rsidRPr="0025289A">
              <w:t>12</w:t>
            </w:r>
          </w:p>
        </w:tc>
        <w:tc>
          <w:tcPr>
            <w:tcW w:w="2835" w:type="dxa"/>
            <w:gridSpan w:val="2"/>
            <w:shd w:val="clear" w:color="auto" w:fill="auto"/>
          </w:tcPr>
          <w:p w:rsidR="009374A9" w:rsidRPr="0075227B" w:rsidRDefault="009374A9" w:rsidP="00B6372C">
            <w:pPr>
              <w:pStyle w:val="ac"/>
            </w:pPr>
            <w:r w:rsidRPr="0025289A">
              <w:t>Квадратные корни. Арифметический квадратный корень</w:t>
            </w:r>
          </w:p>
        </w:tc>
        <w:tc>
          <w:tcPr>
            <w:tcW w:w="4820" w:type="dxa"/>
            <w:vMerge/>
            <w:shd w:val="clear" w:color="auto" w:fill="auto"/>
          </w:tcPr>
          <w:p w:rsidR="009374A9" w:rsidRPr="00B6372C" w:rsidRDefault="009374A9" w:rsidP="00B6372C">
            <w:pPr>
              <w:pStyle w:val="ac"/>
              <w:jc w:val="center"/>
            </w:pPr>
          </w:p>
        </w:tc>
        <w:tc>
          <w:tcPr>
            <w:tcW w:w="1417" w:type="dxa"/>
            <w:shd w:val="clear" w:color="auto" w:fill="auto"/>
          </w:tcPr>
          <w:p w:rsidR="009374A9" w:rsidRPr="0025289A" w:rsidRDefault="009374A9" w:rsidP="00B6372C">
            <w:pPr>
              <w:pStyle w:val="ac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5300" w:type="dxa"/>
            <w:vMerge/>
          </w:tcPr>
          <w:p w:rsidR="009374A9" w:rsidRDefault="009374A9" w:rsidP="00E11610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9374A9" w:rsidTr="00B6372C">
        <w:trPr>
          <w:trHeight w:val="323"/>
        </w:trPr>
        <w:tc>
          <w:tcPr>
            <w:tcW w:w="1418" w:type="dxa"/>
            <w:shd w:val="clear" w:color="auto" w:fill="auto"/>
          </w:tcPr>
          <w:p w:rsidR="009374A9" w:rsidRPr="000549FE" w:rsidRDefault="009374A9" w:rsidP="00B6372C">
            <w:pPr>
              <w:pStyle w:val="ac"/>
              <w:jc w:val="center"/>
            </w:pPr>
            <w:r w:rsidRPr="0025289A">
              <w:t>13</w:t>
            </w:r>
          </w:p>
        </w:tc>
        <w:tc>
          <w:tcPr>
            <w:tcW w:w="2835" w:type="dxa"/>
            <w:gridSpan w:val="2"/>
            <w:shd w:val="clear" w:color="auto" w:fill="auto"/>
          </w:tcPr>
          <w:p w:rsidR="009374A9" w:rsidRPr="0075227B" w:rsidRDefault="009374A9" w:rsidP="00B6372C">
            <w:pPr>
              <w:pStyle w:val="ac"/>
            </w:pPr>
            <w:r w:rsidRPr="0025289A">
              <w:t>Множество</w:t>
            </w:r>
            <w:r>
              <w:t xml:space="preserve"> </w:t>
            </w:r>
            <w:r w:rsidRPr="0025289A">
              <w:t>и его элементы</w:t>
            </w:r>
          </w:p>
        </w:tc>
        <w:tc>
          <w:tcPr>
            <w:tcW w:w="4820" w:type="dxa"/>
            <w:vMerge/>
            <w:shd w:val="clear" w:color="auto" w:fill="auto"/>
          </w:tcPr>
          <w:p w:rsidR="009374A9" w:rsidRPr="0025289A" w:rsidRDefault="009374A9" w:rsidP="00B6372C">
            <w:pPr>
              <w:pStyle w:val="ac"/>
              <w:jc w:val="center"/>
              <w:rPr>
                <w:lang w:val="en-US"/>
              </w:rPr>
            </w:pPr>
          </w:p>
        </w:tc>
        <w:tc>
          <w:tcPr>
            <w:tcW w:w="1417" w:type="dxa"/>
            <w:shd w:val="clear" w:color="auto" w:fill="auto"/>
          </w:tcPr>
          <w:p w:rsidR="009374A9" w:rsidRPr="0025289A" w:rsidRDefault="009374A9" w:rsidP="00B6372C">
            <w:pPr>
              <w:pStyle w:val="ac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300" w:type="dxa"/>
            <w:vMerge/>
          </w:tcPr>
          <w:p w:rsidR="009374A9" w:rsidRDefault="009374A9" w:rsidP="00E11610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9374A9" w:rsidTr="00B6372C">
        <w:trPr>
          <w:trHeight w:val="323"/>
        </w:trPr>
        <w:tc>
          <w:tcPr>
            <w:tcW w:w="1418" w:type="dxa"/>
            <w:shd w:val="clear" w:color="auto" w:fill="auto"/>
          </w:tcPr>
          <w:p w:rsidR="009374A9" w:rsidRPr="000549FE" w:rsidRDefault="009374A9" w:rsidP="00B6372C">
            <w:pPr>
              <w:pStyle w:val="ac"/>
              <w:jc w:val="center"/>
            </w:pPr>
            <w:r w:rsidRPr="0025289A">
              <w:t>14</w:t>
            </w:r>
          </w:p>
        </w:tc>
        <w:tc>
          <w:tcPr>
            <w:tcW w:w="2835" w:type="dxa"/>
            <w:gridSpan w:val="2"/>
            <w:shd w:val="clear" w:color="auto" w:fill="auto"/>
          </w:tcPr>
          <w:p w:rsidR="009374A9" w:rsidRPr="0075227B" w:rsidRDefault="009374A9" w:rsidP="00B6372C">
            <w:pPr>
              <w:pStyle w:val="ac"/>
            </w:pPr>
            <w:r w:rsidRPr="0025289A">
              <w:t>Подмножество. Операции</w:t>
            </w:r>
            <w:r>
              <w:t xml:space="preserve"> </w:t>
            </w:r>
            <w:r w:rsidRPr="0025289A">
              <w:t>над множествами</w:t>
            </w:r>
          </w:p>
        </w:tc>
        <w:tc>
          <w:tcPr>
            <w:tcW w:w="4820" w:type="dxa"/>
            <w:vMerge/>
            <w:shd w:val="clear" w:color="auto" w:fill="auto"/>
          </w:tcPr>
          <w:p w:rsidR="009374A9" w:rsidRPr="0025289A" w:rsidRDefault="009374A9" w:rsidP="00B6372C">
            <w:pPr>
              <w:pStyle w:val="ac"/>
              <w:jc w:val="center"/>
              <w:rPr>
                <w:lang w:val="en-US"/>
              </w:rPr>
            </w:pPr>
          </w:p>
        </w:tc>
        <w:tc>
          <w:tcPr>
            <w:tcW w:w="1417" w:type="dxa"/>
            <w:shd w:val="clear" w:color="auto" w:fill="auto"/>
          </w:tcPr>
          <w:p w:rsidR="009374A9" w:rsidRPr="0025289A" w:rsidRDefault="009374A9" w:rsidP="00B6372C">
            <w:pPr>
              <w:pStyle w:val="ac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300" w:type="dxa"/>
            <w:vMerge/>
          </w:tcPr>
          <w:p w:rsidR="009374A9" w:rsidRDefault="009374A9" w:rsidP="00E11610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9374A9" w:rsidTr="00B6372C">
        <w:trPr>
          <w:trHeight w:val="323"/>
        </w:trPr>
        <w:tc>
          <w:tcPr>
            <w:tcW w:w="1418" w:type="dxa"/>
            <w:shd w:val="clear" w:color="auto" w:fill="auto"/>
          </w:tcPr>
          <w:p w:rsidR="009374A9" w:rsidRPr="000549FE" w:rsidRDefault="009374A9" w:rsidP="00B6372C">
            <w:pPr>
              <w:pStyle w:val="ac"/>
              <w:jc w:val="center"/>
            </w:pPr>
            <w:r w:rsidRPr="0025289A">
              <w:t>15</w:t>
            </w:r>
          </w:p>
        </w:tc>
        <w:tc>
          <w:tcPr>
            <w:tcW w:w="2835" w:type="dxa"/>
            <w:gridSpan w:val="2"/>
            <w:shd w:val="clear" w:color="auto" w:fill="auto"/>
          </w:tcPr>
          <w:p w:rsidR="009374A9" w:rsidRPr="0075227B" w:rsidRDefault="009374A9" w:rsidP="00B6372C">
            <w:pPr>
              <w:pStyle w:val="ac"/>
            </w:pPr>
            <w:r w:rsidRPr="0025289A">
              <w:t>Числовые</w:t>
            </w:r>
            <w:r w:rsidRPr="0025289A">
              <w:cr/>
              <w:t>множества</w:t>
            </w:r>
          </w:p>
        </w:tc>
        <w:tc>
          <w:tcPr>
            <w:tcW w:w="4820" w:type="dxa"/>
            <w:vMerge/>
            <w:shd w:val="clear" w:color="auto" w:fill="auto"/>
          </w:tcPr>
          <w:p w:rsidR="009374A9" w:rsidRPr="0025289A" w:rsidRDefault="009374A9" w:rsidP="00B6372C">
            <w:pPr>
              <w:pStyle w:val="ac"/>
              <w:jc w:val="center"/>
              <w:rPr>
                <w:lang w:val="en-US"/>
              </w:rPr>
            </w:pPr>
          </w:p>
        </w:tc>
        <w:tc>
          <w:tcPr>
            <w:tcW w:w="1417" w:type="dxa"/>
            <w:shd w:val="clear" w:color="auto" w:fill="auto"/>
          </w:tcPr>
          <w:p w:rsidR="009374A9" w:rsidRPr="0025289A" w:rsidRDefault="009374A9" w:rsidP="00B6372C">
            <w:pPr>
              <w:pStyle w:val="ac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300" w:type="dxa"/>
            <w:vMerge/>
          </w:tcPr>
          <w:p w:rsidR="009374A9" w:rsidRDefault="009374A9" w:rsidP="00E11610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9374A9" w:rsidTr="00B6372C">
        <w:trPr>
          <w:trHeight w:val="323"/>
        </w:trPr>
        <w:tc>
          <w:tcPr>
            <w:tcW w:w="1418" w:type="dxa"/>
            <w:shd w:val="clear" w:color="auto" w:fill="auto"/>
          </w:tcPr>
          <w:p w:rsidR="009374A9" w:rsidRPr="000549FE" w:rsidRDefault="009374A9" w:rsidP="00B6372C">
            <w:pPr>
              <w:pStyle w:val="ac"/>
              <w:jc w:val="center"/>
            </w:pPr>
            <w:r w:rsidRPr="0025289A">
              <w:t>16</w:t>
            </w:r>
          </w:p>
        </w:tc>
        <w:tc>
          <w:tcPr>
            <w:tcW w:w="2835" w:type="dxa"/>
            <w:gridSpan w:val="2"/>
            <w:shd w:val="clear" w:color="auto" w:fill="auto"/>
          </w:tcPr>
          <w:p w:rsidR="009374A9" w:rsidRPr="0075227B" w:rsidRDefault="009374A9" w:rsidP="00B6372C">
            <w:pPr>
              <w:pStyle w:val="ac"/>
            </w:pPr>
            <w:r w:rsidRPr="0025289A">
              <w:t>Свойства</w:t>
            </w:r>
            <w:r>
              <w:t xml:space="preserve"> </w:t>
            </w:r>
            <w:r w:rsidRPr="0025289A">
              <w:t>арифметического квадратного корня</w:t>
            </w:r>
          </w:p>
        </w:tc>
        <w:tc>
          <w:tcPr>
            <w:tcW w:w="4820" w:type="dxa"/>
            <w:vMerge/>
            <w:shd w:val="clear" w:color="auto" w:fill="auto"/>
          </w:tcPr>
          <w:p w:rsidR="009374A9" w:rsidRPr="0025289A" w:rsidRDefault="009374A9" w:rsidP="00B6372C">
            <w:pPr>
              <w:pStyle w:val="ac"/>
              <w:jc w:val="center"/>
              <w:rPr>
                <w:lang w:val="en-US"/>
              </w:rPr>
            </w:pPr>
          </w:p>
        </w:tc>
        <w:tc>
          <w:tcPr>
            <w:tcW w:w="1417" w:type="dxa"/>
            <w:shd w:val="clear" w:color="auto" w:fill="auto"/>
          </w:tcPr>
          <w:p w:rsidR="009374A9" w:rsidRPr="0025289A" w:rsidRDefault="009374A9" w:rsidP="00B6372C">
            <w:pPr>
              <w:pStyle w:val="ac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5300" w:type="dxa"/>
            <w:vMerge/>
          </w:tcPr>
          <w:p w:rsidR="009374A9" w:rsidRDefault="009374A9" w:rsidP="00E11610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9374A9" w:rsidTr="00B6372C">
        <w:trPr>
          <w:trHeight w:val="323"/>
        </w:trPr>
        <w:tc>
          <w:tcPr>
            <w:tcW w:w="1418" w:type="dxa"/>
            <w:shd w:val="clear" w:color="auto" w:fill="auto"/>
          </w:tcPr>
          <w:p w:rsidR="009374A9" w:rsidRPr="000549FE" w:rsidRDefault="009374A9" w:rsidP="00B6372C">
            <w:pPr>
              <w:pStyle w:val="ac"/>
              <w:jc w:val="center"/>
            </w:pPr>
            <w:r w:rsidRPr="00763294">
              <w:t>17</w:t>
            </w:r>
          </w:p>
        </w:tc>
        <w:tc>
          <w:tcPr>
            <w:tcW w:w="2835" w:type="dxa"/>
            <w:gridSpan w:val="2"/>
            <w:shd w:val="clear" w:color="auto" w:fill="auto"/>
          </w:tcPr>
          <w:p w:rsidR="009374A9" w:rsidRPr="0075227B" w:rsidRDefault="009374A9" w:rsidP="00B6372C">
            <w:pPr>
              <w:pStyle w:val="ac"/>
            </w:pPr>
            <w:r w:rsidRPr="00763294">
              <w:t>Тождественные преобразования выражений,</w:t>
            </w:r>
            <w:r>
              <w:t xml:space="preserve"> </w:t>
            </w:r>
            <w:r w:rsidRPr="00763294">
              <w:t>содержащих</w:t>
            </w:r>
            <w:r>
              <w:t xml:space="preserve"> </w:t>
            </w:r>
            <w:r w:rsidRPr="00763294">
              <w:t>квадратные корни</w:t>
            </w:r>
          </w:p>
        </w:tc>
        <w:tc>
          <w:tcPr>
            <w:tcW w:w="4820" w:type="dxa"/>
            <w:vMerge/>
            <w:shd w:val="clear" w:color="auto" w:fill="auto"/>
          </w:tcPr>
          <w:p w:rsidR="009374A9" w:rsidRPr="00B6372C" w:rsidRDefault="009374A9" w:rsidP="00B6372C">
            <w:pPr>
              <w:pStyle w:val="ac"/>
              <w:jc w:val="center"/>
            </w:pPr>
          </w:p>
        </w:tc>
        <w:tc>
          <w:tcPr>
            <w:tcW w:w="1417" w:type="dxa"/>
            <w:shd w:val="clear" w:color="auto" w:fill="auto"/>
          </w:tcPr>
          <w:p w:rsidR="009374A9" w:rsidRPr="00763294" w:rsidRDefault="009374A9" w:rsidP="00B6372C">
            <w:pPr>
              <w:pStyle w:val="ac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5300" w:type="dxa"/>
            <w:vMerge/>
          </w:tcPr>
          <w:p w:rsidR="009374A9" w:rsidRDefault="009374A9" w:rsidP="00E11610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9374A9" w:rsidTr="00B6372C">
        <w:trPr>
          <w:trHeight w:val="323"/>
        </w:trPr>
        <w:tc>
          <w:tcPr>
            <w:tcW w:w="1418" w:type="dxa"/>
            <w:shd w:val="clear" w:color="auto" w:fill="auto"/>
          </w:tcPr>
          <w:p w:rsidR="009374A9" w:rsidRPr="000549FE" w:rsidRDefault="009374A9" w:rsidP="00B6372C">
            <w:pPr>
              <w:pStyle w:val="ac"/>
              <w:jc w:val="center"/>
            </w:pPr>
            <w:r w:rsidRPr="00763294">
              <w:t>18</w:t>
            </w:r>
          </w:p>
        </w:tc>
        <w:tc>
          <w:tcPr>
            <w:tcW w:w="2835" w:type="dxa"/>
            <w:gridSpan w:val="2"/>
            <w:shd w:val="clear" w:color="auto" w:fill="auto"/>
          </w:tcPr>
          <w:p w:rsidR="009374A9" w:rsidRPr="0075227B" w:rsidRDefault="009374A9" w:rsidP="00B6372C">
            <w:pPr>
              <w:pStyle w:val="ac"/>
            </w:pPr>
            <w:r w:rsidRPr="00763294">
              <w:t>Функция</w:t>
            </w:r>
            <w:r>
              <w:t xml:space="preserve"> </w:t>
            </w:r>
            <w:r w:rsidRPr="00CC12BD">
              <w:rPr>
                <w:position w:val="-10"/>
              </w:rPr>
              <w:object w:dxaOrig="760" w:dyaOrig="380">
                <v:shape id="_x0000_i1048" type="#_x0000_t75" style="width:39pt;height:18pt" o:ole="">
                  <v:imagedata r:id="rId48" o:title=""/>
                </v:shape>
                <o:OLEObject Type="Embed" ProgID="Equation.DSMT4" ShapeID="_x0000_i1048" DrawAspect="Content" ObjectID="_1666195930" r:id="rId50"/>
              </w:object>
            </w:r>
            <w:r>
              <w:br/>
            </w:r>
            <w:r w:rsidRPr="00763294">
              <w:t>и её график</w:t>
            </w:r>
          </w:p>
        </w:tc>
        <w:tc>
          <w:tcPr>
            <w:tcW w:w="4820" w:type="dxa"/>
            <w:vMerge/>
            <w:shd w:val="clear" w:color="auto" w:fill="auto"/>
          </w:tcPr>
          <w:p w:rsidR="009374A9" w:rsidRPr="0043263F" w:rsidRDefault="009374A9" w:rsidP="00B6372C">
            <w:pPr>
              <w:pStyle w:val="ac"/>
              <w:jc w:val="center"/>
            </w:pPr>
          </w:p>
        </w:tc>
        <w:tc>
          <w:tcPr>
            <w:tcW w:w="1417" w:type="dxa"/>
            <w:shd w:val="clear" w:color="auto" w:fill="auto"/>
          </w:tcPr>
          <w:p w:rsidR="009374A9" w:rsidRPr="0043263F" w:rsidRDefault="009374A9" w:rsidP="00B6372C">
            <w:pPr>
              <w:pStyle w:val="ac"/>
              <w:jc w:val="center"/>
            </w:pPr>
            <w:r w:rsidRPr="0043263F">
              <w:t>3</w:t>
            </w:r>
          </w:p>
        </w:tc>
        <w:tc>
          <w:tcPr>
            <w:tcW w:w="5300" w:type="dxa"/>
            <w:vMerge/>
          </w:tcPr>
          <w:p w:rsidR="009374A9" w:rsidRDefault="009374A9" w:rsidP="00E11610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9374A9" w:rsidTr="00B6372C">
        <w:trPr>
          <w:trHeight w:val="323"/>
        </w:trPr>
        <w:tc>
          <w:tcPr>
            <w:tcW w:w="4253" w:type="dxa"/>
            <w:gridSpan w:val="3"/>
            <w:shd w:val="clear" w:color="auto" w:fill="auto"/>
          </w:tcPr>
          <w:p w:rsidR="009374A9" w:rsidRPr="009374A9" w:rsidRDefault="009374A9" w:rsidP="00B6372C">
            <w:pPr>
              <w:pStyle w:val="ac"/>
              <w:rPr>
                <w:b/>
              </w:rPr>
            </w:pPr>
            <w:r w:rsidRPr="009374A9">
              <w:rPr>
                <w:b/>
              </w:rPr>
              <w:lastRenderedPageBreak/>
              <w:t>Контрольная работа № 4 по теме: «</w:t>
            </w:r>
            <w:r w:rsidRPr="009374A9">
              <w:rPr>
                <w:rFonts w:eastAsiaTheme="minorHAnsi"/>
                <w:b/>
                <w:lang w:eastAsia="en-US"/>
              </w:rPr>
              <w:t>Квадратные корни</w:t>
            </w:r>
            <w:r w:rsidRPr="009374A9">
              <w:rPr>
                <w:b/>
              </w:rPr>
              <w:t>»</w:t>
            </w:r>
          </w:p>
        </w:tc>
        <w:tc>
          <w:tcPr>
            <w:tcW w:w="4820" w:type="dxa"/>
            <w:vMerge/>
            <w:shd w:val="clear" w:color="auto" w:fill="auto"/>
          </w:tcPr>
          <w:p w:rsidR="009374A9" w:rsidRPr="0043263F" w:rsidRDefault="009374A9" w:rsidP="00B6372C">
            <w:pPr>
              <w:pStyle w:val="ac"/>
              <w:jc w:val="center"/>
            </w:pPr>
          </w:p>
        </w:tc>
        <w:tc>
          <w:tcPr>
            <w:tcW w:w="1417" w:type="dxa"/>
            <w:shd w:val="clear" w:color="auto" w:fill="auto"/>
          </w:tcPr>
          <w:p w:rsidR="009374A9" w:rsidRPr="0043263F" w:rsidRDefault="009374A9" w:rsidP="00B6372C">
            <w:pPr>
              <w:pStyle w:val="ac"/>
              <w:jc w:val="center"/>
            </w:pPr>
            <w:r w:rsidRPr="0043263F">
              <w:t>1</w:t>
            </w:r>
          </w:p>
        </w:tc>
        <w:tc>
          <w:tcPr>
            <w:tcW w:w="5300" w:type="dxa"/>
            <w:vMerge/>
          </w:tcPr>
          <w:p w:rsidR="009374A9" w:rsidRDefault="009374A9" w:rsidP="00E11610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6468FC" w:rsidTr="006468FC">
        <w:trPr>
          <w:trHeight w:val="323"/>
        </w:trPr>
        <w:tc>
          <w:tcPr>
            <w:tcW w:w="1418" w:type="dxa"/>
            <w:shd w:val="clear" w:color="auto" w:fill="DBE5F1" w:themeFill="accent1" w:themeFillTint="33"/>
            <w:vAlign w:val="center"/>
          </w:tcPr>
          <w:p w:rsidR="006468FC" w:rsidRPr="006468FC" w:rsidRDefault="006468FC" w:rsidP="006468FC">
            <w:pPr>
              <w:pStyle w:val="ac"/>
              <w:jc w:val="center"/>
              <w:rPr>
                <w:b/>
                <w:sz w:val="28"/>
                <w:szCs w:val="28"/>
              </w:rPr>
            </w:pPr>
            <w:r w:rsidRPr="006468FC">
              <w:rPr>
                <w:b/>
                <w:sz w:val="28"/>
                <w:szCs w:val="28"/>
              </w:rPr>
              <w:lastRenderedPageBreak/>
              <w:t>Глава 3</w:t>
            </w:r>
          </w:p>
        </w:tc>
        <w:tc>
          <w:tcPr>
            <w:tcW w:w="7655" w:type="dxa"/>
            <w:gridSpan w:val="3"/>
            <w:shd w:val="clear" w:color="auto" w:fill="DBE5F1" w:themeFill="accent1" w:themeFillTint="33"/>
          </w:tcPr>
          <w:p w:rsidR="006468FC" w:rsidRPr="006468FC" w:rsidRDefault="006468FC" w:rsidP="00B6372C">
            <w:pPr>
              <w:pStyle w:val="ac"/>
              <w:jc w:val="center"/>
              <w:rPr>
                <w:b/>
                <w:sz w:val="28"/>
                <w:szCs w:val="28"/>
              </w:rPr>
            </w:pPr>
            <w:r w:rsidRPr="006468FC">
              <w:rPr>
                <w:b/>
                <w:sz w:val="28"/>
                <w:szCs w:val="28"/>
              </w:rPr>
              <w:t>Квадратные уравнения</w:t>
            </w:r>
          </w:p>
        </w:tc>
        <w:tc>
          <w:tcPr>
            <w:tcW w:w="1417" w:type="dxa"/>
            <w:shd w:val="clear" w:color="auto" w:fill="DBE5F1" w:themeFill="accent1" w:themeFillTint="33"/>
          </w:tcPr>
          <w:p w:rsidR="006468FC" w:rsidRPr="006468FC" w:rsidRDefault="006468FC" w:rsidP="006468FC">
            <w:pPr>
              <w:pStyle w:val="ac"/>
              <w:jc w:val="center"/>
              <w:rPr>
                <w:b/>
                <w:sz w:val="28"/>
                <w:szCs w:val="28"/>
              </w:rPr>
            </w:pPr>
            <w:r w:rsidRPr="006468FC">
              <w:rPr>
                <w:b/>
                <w:sz w:val="28"/>
                <w:szCs w:val="28"/>
              </w:rPr>
              <w:t>26</w:t>
            </w:r>
          </w:p>
        </w:tc>
        <w:tc>
          <w:tcPr>
            <w:tcW w:w="5300" w:type="dxa"/>
            <w:vMerge w:val="restart"/>
          </w:tcPr>
          <w:p w:rsidR="00936B88" w:rsidRDefault="00936B88" w:rsidP="00936B88">
            <w:pPr>
              <w:pStyle w:val="ac"/>
              <w:jc w:val="both"/>
            </w:pPr>
            <w:r w:rsidRPr="008A7FCB">
              <w:rPr>
                <w:i/>
              </w:rPr>
              <w:t>Распознавать</w:t>
            </w:r>
            <w:r w:rsidRPr="008A7FCB">
              <w:t xml:space="preserve"> и приводить примеры квадратных уравнений различных видов (полных, неполных, приведённых), квадратных трёхчленов.</w:t>
            </w:r>
          </w:p>
          <w:p w:rsidR="00936B88" w:rsidRDefault="00936B88" w:rsidP="00936B88">
            <w:pPr>
              <w:pStyle w:val="ac"/>
              <w:jc w:val="both"/>
            </w:pPr>
            <w:r w:rsidRPr="008A7FCB">
              <w:rPr>
                <w:i/>
              </w:rPr>
              <w:t>Описывать</w:t>
            </w:r>
            <w:r w:rsidRPr="008A7FCB">
              <w:t xml:space="preserve"> в общем виде решение неполных квадратных уравнений.</w:t>
            </w:r>
          </w:p>
          <w:p w:rsidR="00936B88" w:rsidRPr="008A7FCB" w:rsidRDefault="00936B88" w:rsidP="00936B88">
            <w:pPr>
              <w:pStyle w:val="ac"/>
              <w:jc w:val="both"/>
              <w:rPr>
                <w:i/>
              </w:rPr>
            </w:pPr>
            <w:r w:rsidRPr="008A7FCB">
              <w:rPr>
                <w:i/>
              </w:rPr>
              <w:t>Формулировать:</w:t>
            </w:r>
          </w:p>
          <w:p w:rsidR="00936B88" w:rsidRDefault="00936B88" w:rsidP="00936B88">
            <w:pPr>
              <w:pStyle w:val="ac"/>
              <w:jc w:val="both"/>
            </w:pPr>
            <w:r w:rsidRPr="008A7FCB">
              <w:rPr>
                <w:i/>
              </w:rPr>
              <w:t>определения:</w:t>
            </w:r>
            <w:r w:rsidRPr="008A7FCB">
              <w:t xml:space="preserve"> уравнения первой степени, квадратного уравнения; квадратного трёхчлена, дискриминанта квадратного уравнения и квадратного трёхчлена, корня квадратного трёхчлена; биквадратного уравнения;</w:t>
            </w:r>
            <w:r w:rsidRPr="008A7FCB">
              <w:cr/>
            </w:r>
            <w:r w:rsidRPr="008A7FCB">
              <w:rPr>
                <w:i/>
              </w:rPr>
              <w:t>свойства</w:t>
            </w:r>
            <w:r w:rsidRPr="008A7FCB">
              <w:t xml:space="preserve"> квадратного трёхчлена;</w:t>
            </w:r>
          </w:p>
          <w:p w:rsidR="00936B88" w:rsidRDefault="00936B88" w:rsidP="00936B88">
            <w:pPr>
              <w:pStyle w:val="ac"/>
              <w:jc w:val="both"/>
            </w:pPr>
            <w:r w:rsidRPr="008A7FCB">
              <w:rPr>
                <w:i/>
              </w:rPr>
              <w:t>теорему</w:t>
            </w:r>
            <w:r w:rsidRPr="008A7FCB">
              <w:t xml:space="preserve"> Виета и обратную ей теорему.</w:t>
            </w:r>
          </w:p>
          <w:p w:rsidR="00936B88" w:rsidRDefault="00936B88" w:rsidP="00936B88">
            <w:pPr>
              <w:pStyle w:val="ac"/>
              <w:jc w:val="both"/>
            </w:pPr>
            <w:r w:rsidRPr="008A7FCB">
              <w:rPr>
                <w:i/>
              </w:rPr>
              <w:t>Записывать</w:t>
            </w:r>
            <w:r w:rsidRPr="008A7FCB">
              <w:t xml:space="preserve"> и доказывать формулу корней квадратного уравнения. Исследовать количество корней квадратного уравнения в зависимости от знака его дискриминанта.</w:t>
            </w:r>
          </w:p>
          <w:p w:rsidR="00936B88" w:rsidRDefault="00936B88" w:rsidP="00936B88">
            <w:pPr>
              <w:pStyle w:val="ac"/>
              <w:jc w:val="both"/>
            </w:pPr>
            <w:r w:rsidRPr="008A7FCB">
              <w:rPr>
                <w:i/>
              </w:rPr>
              <w:t xml:space="preserve">Доказывать теоремы: </w:t>
            </w:r>
            <w:r w:rsidRPr="008A7FCB">
              <w:t>Виета (прямую и обратную), о разложении квадратного трёхчлена на множители, о свойстве квадратного трёхчлена с отрицательным дискриминантом.</w:t>
            </w:r>
          </w:p>
          <w:p w:rsidR="00936B88" w:rsidRDefault="00936B88" w:rsidP="00936B88">
            <w:pPr>
              <w:pStyle w:val="ac"/>
              <w:jc w:val="both"/>
            </w:pPr>
            <w:r w:rsidRPr="008A7FCB">
              <w:rPr>
                <w:i/>
              </w:rPr>
              <w:t>Описывать</w:t>
            </w:r>
            <w:r w:rsidRPr="008A7FCB">
              <w:t xml:space="preserve"> на примерах метод замены переменной для решения уравнений.</w:t>
            </w:r>
          </w:p>
          <w:p w:rsidR="006468FC" w:rsidRDefault="00936B88" w:rsidP="00936B88">
            <w:pPr>
              <w:jc w:val="both"/>
              <w:rPr>
                <w:b/>
                <w:sz w:val="28"/>
                <w:szCs w:val="28"/>
              </w:rPr>
            </w:pPr>
            <w:r w:rsidRPr="008A7FCB">
              <w:rPr>
                <w:i/>
                <w:sz w:val="24"/>
                <w:szCs w:val="24"/>
              </w:rPr>
              <w:lastRenderedPageBreak/>
              <w:t>Находить</w:t>
            </w:r>
            <w:r w:rsidRPr="008A7FCB">
              <w:rPr>
                <w:sz w:val="24"/>
                <w:szCs w:val="24"/>
              </w:rPr>
              <w:t xml:space="preserve"> корни квадратных уравнений различных видов. Применять теорему Виета и обратную ей теорему. Выполнять разложение квадратного трёхчлена на множители. Находить корни уравнений, которые сводятся к квадратным. Составлять квадратные уравнения и уравнения, сводящиеся к квадратным, являющиеся математическими моделями реальных ситуаций</w:t>
            </w:r>
          </w:p>
        </w:tc>
      </w:tr>
      <w:tr w:rsidR="006468FC" w:rsidTr="00B6372C">
        <w:trPr>
          <w:trHeight w:val="323"/>
        </w:trPr>
        <w:tc>
          <w:tcPr>
            <w:tcW w:w="1418" w:type="dxa"/>
            <w:shd w:val="clear" w:color="auto" w:fill="auto"/>
          </w:tcPr>
          <w:p w:rsidR="006468FC" w:rsidRPr="000549FE" w:rsidRDefault="006468FC" w:rsidP="00B6372C">
            <w:pPr>
              <w:pStyle w:val="ac"/>
              <w:jc w:val="center"/>
            </w:pPr>
            <w:r w:rsidRPr="00763294">
              <w:t>19</w:t>
            </w:r>
          </w:p>
        </w:tc>
        <w:tc>
          <w:tcPr>
            <w:tcW w:w="2835" w:type="dxa"/>
            <w:gridSpan w:val="2"/>
            <w:shd w:val="clear" w:color="auto" w:fill="auto"/>
          </w:tcPr>
          <w:p w:rsidR="006468FC" w:rsidRPr="0075227B" w:rsidRDefault="006468FC" w:rsidP="00B6372C">
            <w:pPr>
              <w:pStyle w:val="ac"/>
            </w:pPr>
            <w:r w:rsidRPr="00763294">
              <w:t>Квадратные уравнения. Решение неполных квадратных уравнений</w:t>
            </w:r>
          </w:p>
        </w:tc>
        <w:tc>
          <w:tcPr>
            <w:tcW w:w="4820" w:type="dxa"/>
            <w:vMerge w:val="restart"/>
            <w:shd w:val="clear" w:color="auto" w:fill="auto"/>
          </w:tcPr>
          <w:p w:rsidR="009D4B2D" w:rsidRPr="00604162" w:rsidRDefault="009D4B2D" w:rsidP="009D4B2D">
            <w:pPr>
              <w:jc w:val="both"/>
              <w:rPr>
                <w:sz w:val="24"/>
                <w:szCs w:val="24"/>
              </w:rPr>
            </w:pPr>
            <w:r w:rsidRPr="00604162">
              <w:rPr>
                <w:sz w:val="24"/>
                <w:szCs w:val="24"/>
              </w:rPr>
      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      </w:r>
            <w:r w:rsidRPr="00604162">
              <w:rPr>
                <w:i/>
                <w:sz w:val="24"/>
                <w:szCs w:val="24"/>
              </w:rPr>
              <w:t>Теорема Виета. Теорема, обратная теореме Виета.</w:t>
            </w:r>
            <w:r w:rsidRPr="00604162">
              <w:rPr>
                <w:sz w:val="24"/>
                <w:szCs w:val="24"/>
              </w:rPr>
              <w:t xml:space="preserve"> Решение квадратных уравнений: использование формулы для нахождения корней</w:t>
            </w:r>
            <w:r w:rsidRPr="00604162">
              <w:rPr>
                <w:i/>
                <w:sz w:val="24"/>
                <w:szCs w:val="24"/>
              </w:rPr>
              <w:t>, графический метод решения, разложение на множители, подбор корней с использованием теоремы Виета</w:t>
            </w:r>
            <w:r w:rsidRPr="00604162">
              <w:rPr>
                <w:sz w:val="24"/>
                <w:szCs w:val="24"/>
              </w:rPr>
              <w:t xml:space="preserve">. </w:t>
            </w:r>
            <w:r w:rsidRPr="00604162">
              <w:rPr>
                <w:i/>
                <w:sz w:val="24"/>
                <w:szCs w:val="24"/>
              </w:rPr>
              <w:t>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      </w:r>
          </w:p>
          <w:p w:rsidR="006468FC" w:rsidRPr="00604162" w:rsidRDefault="00F31358" w:rsidP="00F31358">
            <w:pPr>
              <w:pStyle w:val="ac"/>
              <w:jc w:val="both"/>
            </w:pPr>
            <w:r w:rsidRPr="00604162">
              <w:t>Рациональные уравнения как математические модели реальных ситуаций</w:t>
            </w:r>
            <w:r w:rsidR="00A24EB9" w:rsidRPr="00604162">
              <w:t>.</w:t>
            </w:r>
          </w:p>
          <w:p w:rsidR="00EC3DAA" w:rsidRPr="00604162" w:rsidRDefault="00604162" w:rsidP="00604162">
            <w:pPr>
              <w:jc w:val="both"/>
              <w:rPr>
                <w:sz w:val="24"/>
                <w:szCs w:val="24"/>
              </w:rPr>
            </w:pPr>
            <w:r w:rsidRPr="00604162">
              <w:rPr>
                <w:b/>
                <w:sz w:val="24"/>
                <w:szCs w:val="24"/>
              </w:rPr>
              <w:t>Задачи на движение, работу и покупки</w:t>
            </w:r>
            <w:r>
              <w:rPr>
                <w:b/>
                <w:sz w:val="24"/>
                <w:szCs w:val="24"/>
              </w:rPr>
              <w:t xml:space="preserve">. </w:t>
            </w:r>
            <w:r w:rsidR="00EC3DAA" w:rsidRPr="00604162">
              <w:rPr>
                <w:sz w:val="24"/>
                <w:szCs w:val="24"/>
              </w:rPr>
              <w:t xml:space="preserve">Анализ возможных ситуаций взаимного расположения объектов при их движении, соотношения объёмов выполняемых работ при совместной работе. </w:t>
            </w:r>
          </w:p>
          <w:p w:rsidR="00EC3DAA" w:rsidRPr="00604162" w:rsidRDefault="00EC3DAA" w:rsidP="00604162">
            <w:pPr>
              <w:jc w:val="both"/>
              <w:rPr>
                <w:sz w:val="24"/>
                <w:szCs w:val="24"/>
              </w:rPr>
            </w:pPr>
            <w:r w:rsidRPr="00604162">
              <w:rPr>
                <w:b/>
                <w:sz w:val="24"/>
                <w:szCs w:val="24"/>
              </w:rPr>
              <w:lastRenderedPageBreak/>
              <w:t>Задачи на части, доли, проценты</w:t>
            </w:r>
            <w:r w:rsidR="00604162">
              <w:rPr>
                <w:b/>
                <w:sz w:val="24"/>
                <w:szCs w:val="24"/>
              </w:rPr>
              <w:t xml:space="preserve">. </w:t>
            </w:r>
            <w:r w:rsidRPr="00604162">
              <w:rPr>
                <w:sz w:val="24"/>
                <w:szCs w:val="24"/>
              </w:rPr>
              <w:t>Решение задач на нахождение части числа и числа по его части. Решение задач на проценты и доли. Применение пропорций при решении задач.</w:t>
            </w:r>
          </w:p>
          <w:p w:rsidR="00EC3DAA" w:rsidRPr="00604162" w:rsidRDefault="00EC3DAA" w:rsidP="00F31358">
            <w:pPr>
              <w:pStyle w:val="ac"/>
              <w:jc w:val="both"/>
            </w:pPr>
          </w:p>
          <w:p w:rsidR="006A31F3" w:rsidRPr="00604162" w:rsidRDefault="006A31F3" w:rsidP="001B5B5E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1417" w:type="dxa"/>
            <w:shd w:val="clear" w:color="auto" w:fill="auto"/>
          </w:tcPr>
          <w:p w:rsidR="006468FC" w:rsidRPr="00763294" w:rsidRDefault="006468FC" w:rsidP="00B6372C">
            <w:pPr>
              <w:pStyle w:val="ac"/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3</w:t>
            </w:r>
          </w:p>
        </w:tc>
        <w:tc>
          <w:tcPr>
            <w:tcW w:w="5300" w:type="dxa"/>
            <w:vMerge/>
          </w:tcPr>
          <w:p w:rsidR="006468FC" w:rsidRDefault="006468FC" w:rsidP="00E11610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6468FC" w:rsidTr="00B6372C">
        <w:trPr>
          <w:trHeight w:val="323"/>
        </w:trPr>
        <w:tc>
          <w:tcPr>
            <w:tcW w:w="1418" w:type="dxa"/>
            <w:shd w:val="clear" w:color="auto" w:fill="auto"/>
          </w:tcPr>
          <w:p w:rsidR="006468FC" w:rsidRPr="000549FE" w:rsidRDefault="006468FC" w:rsidP="00B6372C">
            <w:pPr>
              <w:pStyle w:val="ac"/>
              <w:jc w:val="center"/>
            </w:pPr>
            <w:r w:rsidRPr="00763294">
              <w:t>20</w:t>
            </w:r>
          </w:p>
        </w:tc>
        <w:tc>
          <w:tcPr>
            <w:tcW w:w="2835" w:type="dxa"/>
            <w:gridSpan w:val="2"/>
            <w:shd w:val="clear" w:color="auto" w:fill="auto"/>
          </w:tcPr>
          <w:p w:rsidR="006468FC" w:rsidRPr="0075227B" w:rsidRDefault="006468FC" w:rsidP="00B6372C">
            <w:pPr>
              <w:pStyle w:val="ac"/>
            </w:pPr>
            <w:r w:rsidRPr="00763294">
              <w:t>Формула корней квадратного уравнения</w:t>
            </w:r>
          </w:p>
        </w:tc>
        <w:tc>
          <w:tcPr>
            <w:tcW w:w="4820" w:type="dxa"/>
            <w:vMerge/>
            <w:shd w:val="clear" w:color="auto" w:fill="auto"/>
          </w:tcPr>
          <w:p w:rsidR="006468FC" w:rsidRPr="00763294" w:rsidRDefault="006468FC" w:rsidP="00B6372C">
            <w:pPr>
              <w:pStyle w:val="ac"/>
              <w:jc w:val="center"/>
              <w:rPr>
                <w:lang w:val="en-US"/>
              </w:rPr>
            </w:pPr>
          </w:p>
        </w:tc>
        <w:tc>
          <w:tcPr>
            <w:tcW w:w="1417" w:type="dxa"/>
            <w:shd w:val="clear" w:color="auto" w:fill="auto"/>
          </w:tcPr>
          <w:p w:rsidR="006468FC" w:rsidRPr="00763294" w:rsidRDefault="006468FC" w:rsidP="00B6372C">
            <w:pPr>
              <w:pStyle w:val="ac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5300" w:type="dxa"/>
            <w:vMerge/>
          </w:tcPr>
          <w:p w:rsidR="006468FC" w:rsidRDefault="006468FC" w:rsidP="00E11610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6468FC" w:rsidTr="00B6372C">
        <w:trPr>
          <w:trHeight w:val="323"/>
        </w:trPr>
        <w:tc>
          <w:tcPr>
            <w:tcW w:w="1418" w:type="dxa"/>
            <w:shd w:val="clear" w:color="auto" w:fill="auto"/>
          </w:tcPr>
          <w:p w:rsidR="006468FC" w:rsidRPr="000549FE" w:rsidRDefault="006468FC" w:rsidP="00B6372C">
            <w:pPr>
              <w:pStyle w:val="ac"/>
              <w:jc w:val="center"/>
            </w:pPr>
            <w:r w:rsidRPr="00763294">
              <w:t>21</w:t>
            </w:r>
          </w:p>
        </w:tc>
        <w:tc>
          <w:tcPr>
            <w:tcW w:w="2835" w:type="dxa"/>
            <w:gridSpan w:val="2"/>
            <w:shd w:val="clear" w:color="auto" w:fill="auto"/>
          </w:tcPr>
          <w:p w:rsidR="006468FC" w:rsidRPr="0075227B" w:rsidRDefault="006468FC" w:rsidP="00B6372C">
            <w:pPr>
              <w:pStyle w:val="ac"/>
            </w:pPr>
            <w:r w:rsidRPr="00763294">
              <w:t>Теорема Виета</w:t>
            </w:r>
          </w:p>
        </w:tc>
        <w:tc>
          <w:tcPr>
            <w:tcW w:w="4820" w:type="dxa"/>
            <w:vMerge/>
            <w:shd w:val="clear" w:color="auto" w:fill="auto"/>
          </w:tcPr>
          <w:p w:rsidR="006468FC" w:rsidRPr="00763294" w:rsidRDefault="006468FC" w:rsidP="00B6372C">
            <w:pPr>
              <w:pStyle w:val="ac"/>
              <w:jc w:val="center"/>
              <w:rPr>
                <w:lang w:val="en-US"/>
              </w:rPr>
            </w:pPr>
          </w:p>
        </w:tc>
        <w:tc>
          <w:tcPr>
            <w:tcW w:w="1417" w:type="dxa"/>
            <w:shd w:val="clear" w:color="auto" w:fill="auto"/>
          </w:tcPr>
          <w:p w:rsidR="006468FC" w:rsidRPr="00763294" w:rsidRDefault="006468FC" w:rsidP="00B6372C">
            <w:pPr>
              <w:pStyle w:val="ac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5300" w:type="dxa"/>
            <w:vMerge/>
          </w:tcPr>
          <w:p w:rsidR="006468FC" w:rsidRDefault="006468FC" w:rsidP="00E11610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6468FC" w:rsidTr="00B6372C">
        <w:trPr>
          <w:trHeight w:val="323"/>
        </w:trPr>
        <w:tc>
          <w:tcPr>
            <w:tcW w:w="4253" w:type="dxa"/>
            <w:gridSpan w:val="3"/>
            <w:shd w:val="clear" w:color="auto" w:fill="auto"/>
          </w:tcPr>
          <w:p w:rsidR="006468FC" w:rsidRPr="006468FC" w:rsidRDefault="006468FC" w:rsidP="006468FC">
            <w:pPr>
              <w:pStyle w:val="ac"/>
              <w:jc w:val="both"/>
              <w:rPr>
                <w:b/>
              </w:rPr>
            </w:pPr>
            <w:r w:rsidRPr="006468FC">
              <w:rPr>
                <w:b/>
              </w:rPr>
              <w:t>Контрольная работа № 5 по теме: «</w:t>
            </w:r>
            <w:r w:rsidRPr="006468FC">
              <w:rPr>
                <w:rFonts w:eastAsiaTheme="minorHAnsi"/>
                <w:b/>
                <w:lang w:eastAsia="en-US"/>
              </w:rPr>
              <w:t>Квадратные уравнения. Теорема Виета</w:t>
            </w:r>
            <w:r w:rsidRPr="006468FC">
              <w:rPr>
                <w:b/>
              </w:rPr>
              <w:t>»</w:t>
            </w:r>
          </w:p>
        </w:tc>
        <w:tc>
          <w:tcPr>
            <w:tcW w:w="4820" w:type="dxa"/>
            <w:vMerge/>
            <w:shd w:val="clear" w:color="auto" w:fill="auto"/>
          </w:tcPr>
          <w:p w:rsidR="006468FC" w:rsidRPr="00763294" w:rsidRDefault="006468FC" w:rsidP="00B6372C">
            <w:pPr>
              <w:pStyle w:val="ac"/>
              <w:jc w:val="center"/>
              <w:rPr>
                <w:lang w:val="en-US"/>
              </w:rPr>
            </w:pPr>
          </w:p>
        </w:tc>
        <w:tc>
          <w:tcPr>
            <w:tcW w:w="1417" w:type="dxa"/>
            <w:shd w:val="clear" w:color="auto" w:fill="auto"/>
          </w:tcPr>
          <w:p w:rsidR="006468FC" w:rsidRPr="00763294" w:rsidRDefault="006468FC" w:rsidP="00B6372C">
            <w:pPr>
              <w:pStyle w:val="ac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300" w:type="dxa"/>
            <w:vMerge/>
          </w:tcPr>
          <w:p w:rsidR="006468FC" w:rsidRDefault="006468FC" w:rsidP="00E11610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6468FC" w:rsidTr="00B6372C">
        <w:trPr>
          <w:trHeight w:val="323"/>
        </w:trPr>
        <w:tc>
          <w:tcPr>
            <w:tcW w:w="1418" w:type="dxa"/>
            <w:shd w:val="clear" w:color="auto" w:fill="auto"/>
          </w:tcPr>
          <w:p w:rsidR="006468FC" w:rsidRPr="006468FC" w:rsidRDefault="006468FC" w:rsidP="00B6372C">
            <w:pPr>
              <w:pStyle w:val="ac"/>
              <w:jc w:val="center"/>
            </w:pPr>
            <w:r w:rsidRPr="006468FC">
              <w:t>22</w:t>
            </w:r>
          </w:p>
        </w:tc>
        <w:tc>
          <w:tcPr>
            <w:tcW w:w="2835" w:type="dxa"/>
            <w:gridSpan w:val="2"/>
            <w:shd w:val="clear" w:color="auto" w:fill="auto"/>
          </w:tcPr>
          <w:p w:rsidR="006468FC" w:rsidRPr="006468FC" w:rsidRDefault="006468FC" w:rsidP="00B6372C">
            <w:pPr>
              <w:pStyle w:val="ac"/>
            </w:pPr>
            <w:r w:rsidRPr="006468FC">
              <w:t>Квадратный трёхчлен</w:t>
            </w:r>
          </w:p>
        </w:tc>
        <w:tc>
          <w:tcPr>
            <w:tcW w:w="4820" w:type="dxa"/>
            <w:vMerge/>
            <w:shd w:val="clear" w:color="auto" w:fill="auto"/>
          </w:tcPr>
          <w:p w:rsidR="006468FC" w:rsidRPr="00326B3E" w:rsidRDefault="006468FC" w:rsidP="00B6372C">
            <w:pPr>
              <w:pStyle w:val="ac"/>
              <w:jc w:val="center"/>
              <w:rPr>
                <w:lang w:val="en-US"/>
              </w:rPr>
            </w:pPr>
          </w:p>
        </w:tc>
        <w:tc>
          <w:tcPr>
            <w:tcW w:w="1417" w:type="dxa"/>
            <w:shd w:val="clear" w:color="auto" w:fill="auto"/>
          </w:tcPr>
          <w:p w:rsidR="006468FC" w:rsidRPr="00326B3E" w:rsidRDefault="006468FC" w:rsidP="00B6372C">
            <w:pPr>
              <w:pStyle w:val="ac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5300" w:type="dxa"/>
            <w:vMerge/>
          </w:tcPr>
          <w:p w:rsidR="006468FC" w:rsidRDefault="006468FC" w:rsidP="00E11610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6468FC" w:rsidTr="00B6372C">
        <w:trPr>
          <w:trHeight w:val="323"/>
        </w:trPr>
        <w:tc>
          <w:tcPr>
            <w:tcW w:w="1418" w:type="dxa"/>
            <w:shd w:val="clear" w:color="auto" w:fill="auto"/>
          </w:tcPr>
          <w:p w:rsidR="006468FC" w:rsidRPr="006468FC" w:rsidRDefault="006468FC" w:rsidP="00B6372C">
            <w:pPr>
              <w:pStyle w:val="ac"/>
              <w:jc w:val="center"/>
            </w:pPr>
            <w:r w:rsidRPr="006468FC">
              <w:t>23</w:t>
            </w:r>
          </w:p>
        </w:tc>
        <w:tc>
          <w:tcPr>
            <w:tcW w:w="2835" w:type="dxa"/>
            <w:gridSpan w:val="2"/>
            <w:shd w:val="clear" w:color="auto" w:fill="auto"/>
          </w:tcPr>
          <w:p w:rsidR="006468FC" w:rsidRPr="006468FC" w:rsidRDefault="006468FC" w:rsidP="00B6372C">
            <w:pPr>
              <w:pStyle w:val="ac"/>
            </w:pPr>
            <w:r w:rsidRPr="006468FC">
              <w:t>Решение уравнений, сводящихся к квадратным уравнениям</w:t>
            </w:r>
          </w:p>
        </w:tc>
        <w:tc>
          <w:tcPr>
            <w:tcW w:w="4820" w:type="dxa"/>
            <w:vMerge/>
            <w:shd w:val="clear" w:color="auto" w:fill="auto"/>
          </w:tcPr>
          <w:p w:rsidR="006468FC" w:rsidRPr="00B6372C" w:rsidRDefault="006468FC" w:rsidP="00B6372C">
            <w:pPr>
              <w:pStyle w:val="ac"/>
              <w:jc w:val="center"/>
            </w:pPr>
          </w:p>
        </w:tc>
        <w:tc>
          <w:tcPr>
            <w:tcW w:w="1417" w:type="dxa"/>
            <w:shd w:val="clear" w:color="auto" w:fill="auto"/>
          </w:tcPr>
          <w:p w:rsidR="006468FC" w:rsidRPr="00326B3E" w:rsidRDefault="006468FC" w:rsidP="00B6372C">
            <w:pPr>
              <w:pStyle w:val="ac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5300" w:type="dxa"/>
            <w:vMerge/>
          </w:tcPr>
          <w:p w:rsidR="006468FC" w:rsidRDefault="006468FC" w:rsidP="00E11610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6468FC" w:rsidTr="00B6372C">
        <w:trPr>
          <w:trHeight w:val="323"/>
        </w:trPr>
        <w:tc>
          <w:tcPr>
            <w:tcW w:w="1418" w:type="dxa"/>
            <w:shd w:val="clear" w:color="auto" w:fill="auto"/>
          </w:tcPr>
          <w:p w:rsidR="006468FC" w:rsidRPr="006468FC" w:rsidRDefault="006468FC" w:rsidP="00B6372C">
            <w:pPr>
              <w:pStyle w:val="ac"/>
              <w:jc w:val="center"/>
            </w:pPr>
            <w:r w:rsidRPr="006468FC">
              <w:t>24</w:t>
            </w:r>
          </w:p>
        </w:tc>
        <w:tc>
          <w:tcPr>
            <w:tcW w:w="2835" w:type="dxa"/>
            <w:gridSpan w:val="2"/>
            <w:shd w:val="clear" w:color="auto" w:fill="auto"/>
          </w:tcPr>
          <w:p w:rsidR="006468FC" w:rsidRPr="006468FC" w:rsidRDefault="006468FC" w:rsidP="00B6372C">
            <w:pPr>
              <w:pStyle w:val="ac"/>
            </w:pPr>
            <w:r w:rsidRPr="006468FC">
              <w:t>Рациональные уравнения как математические модели реальных ситуаций</w:t>
            </w:r>
          </w:p>
        </w:tc>
        <w:tc>
          <w:tcPr>
            <w:tcW w:w="4820" w:type="dxa"/>
            <w:vMerge/>
            <w:shd w:val="clear" w:color="auto" w:fill="auto"/>
          </w:tcPr>
          <w:p w:rsidR="006468FC" w:rsidRPr="00B6372C" w:rsidRDefault="006468FC" w:rsidP="00B6372C">
            <w:pPr>
              <w:pStyle w:val="ac"/>
              <w:jc w:val="center"/>
            </w:pPr>
          </w:p>
        </w:tc>
        <w:tc>
          <w:tcPr>
            <w:tcW w:w="1417" w:type="dxa"/>
            <w:shd w:val="clear" w:color="auto" w:fill="auto"/>
          </w:tcPr>
          <w:p w:rsidR="006468FC" w:rsidRPr="00326B3E" w:rsidRDefault="006468FC" w:rsidP="00B6372C">
            <w:pPr>
              <w:pStyle w:val="ac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5300" w:type="dxa"/>
            <w:vMerge/>
          </w:tcPr>
          <w:p w:rsidR="006468FC" w:rsidRDefault="006468FC" w:rsidP="00E11610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6468FC" w:rsidTr="00B6372C">
        <w:trPr>
          <w:trHeight w:val="323"/>
        </w:trPr>
        <w:tc>
          <w:tcPr>
            <w:tcW w:w="4253" w:type="dxa"/>
            <w:gridSpan w:val="3"/>
            <w:shd w:val="clear" w:color="auto" w:fill="auto"/>
          </w:tcPr>
          <w:p w:rsidR="006468FC" w:rsidRPr="006468FC" w:rsidRDefault="006468FC" w:rsidP="006468FC">
            <w:pPr>
              <w:autoSpaceDE w:val="0"/>
              <w:autoSpaceDN w:val="0"/>
              <w:adjustRightInd w:val="0"/>
              <w:jc w:val="both"/>
              <w:rPr>
                <w:b/>
                <w:sz w:val="24"/>
                <w:szCs w:val="24"/>
              </w:rPr>
            </w:pPr>
            <w:r w:rsidRPr="006468FC">
              <w:rPr>
                <w:b/>
                <w:sz w:val="24"/>
                <w:szCs w:val="24"/>
              </w:rPr>
              <w:t>Контрольная работа № 6 по теме «</w:t>
            </w:r>
            <w:r w:rsidRPr="006468FC">
              <w:rPr>
                <w:rFonts w:eastAsiaTheme="minorHAnsi"/>
                <w:b/>
                <w:sz w:val="24"/>
                <w:szCs w:val="24"/>
                <w:lang w:eastAsia="en-US"/>
              </w:rPr>
              <w:t xml:space="preserve">Квадратный трёхчлен. Решение уравнений, сводящихся к квадратным уравнениям. Решение </w:t>
            </w:r>
            <w:r w:rsidRPr="006468FC">
              <w:rPr>
                <w:rFonts w:eastAsiaTheme="minorHAnsi"/>
                <w:b/>
                <w:sz w:val="24"/>
                <w:szCs w:val="24"/>
                <w:lang w:eastAsia="en-US"/>
              </w:rPr>
              <w:lastRenderedPageBreak/>
              <w:t>задач с помощью рациональных уравнений</w:t>
            </w:r>
            <w:r w:rsidRPr="006468FC">
              <w:rPr>
                <w:b/>
                <w:sz w:val="24"/>
                <w:szCs w:val="24"/>
              </w:rPr>
              <w:t>»</w:t>
            </w:r>
          </w:p>
        </w:tc>
        <w:tc>
          <w:tcPr>
            <w:tcW w:w="4820" w:type="dxa"/>
            <w:vMerge/>
            <w:shd w:val="clear" w:color="auto" w:fill="auto"/>
          </w:tcPr>
          <w:p w:rsidR="006468FC" w:rsidRPr="006468FC" w:rsidRDefault="006468FC" w:rsidP="00B6372C">
            <w:pPr>
              <w:pStyle w:val="ac"/>
              <w:jc w:val="center"/>
            </w:pPr>
          </w:p>
        </w:tc>
        <w:tc>
          <w:tcPr>
            <w:tcW w:w="1417" w:type="dxa"/>
            <w:shd w:val="clear" w:color="auto" w:fill="auto"/>
          </w:tcPr>
          <w:p w:rsidR="006468FC" w:rsidRPr="00326B3E" w:rsidRDefault="006468FC" w:rsidP="00B6372C">
            <w:pPr>
              <w:pStyle w:val="ac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300" w:type="dxa"/>
            <w:vMerge/>
          </w:tcPr>
          <w:p w:rsidR="006468FC" w:rsidRDefault="006468FC" w:rsidP="00E11610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DA34A4" w:rsidTr="00202EC1">
        <w:trPr>
          <w:trHeight w:val="323"/>
        </w:trPr>
        <w:tc>
          <w:tcPr>
            <w:tcW w:w="9073" w:type="dxa"/>
            <w:gridSpan w:val="4"/>
            <w:shd w:val="clear" w:color="auto" w:fill="DBE5F1" w:themeFill="accent1" w:themeFillTint="33"/>
            <w:vAlign w:val="center"/>
          </w:tcPr>
          <w:p w:rsidR="00DA34A4" w:rsidRPr="00202EC1" w:rsidRDefault="00DA34A4" w:rsidP="00202EC1">
            <w:pPr>
              <w:pStyle w:val="ac"/>
              <w:jc w:val="center"/>
              <w:rPr>
                <w:b/>
                <w:sz w:val="28"/>
                <w:szCs w:val="28"/>
              </w:rPr>
            </w:pPr>
            <w:r w:rsidRPr="00202EC1">
              <w:rPr>
                <w:b/>
                <w:sz w:val="28"/>
                <w:szCs w:val="28"/>
              </w:rPr>
              <w:lastRenderedPageBreak/>
              <w:t>Повторение и систематизация</w:t>
            </w:r>
            <w:r w:rsidR="00202EC1" w:rsidRPr="00202EC1">
              <w:rPr>
                <w:b/>
                <w:sz w:val="28"/>
                <w:szCs w:val="28"/>
              </w:rPr>
              <w:t xml:space="preserve"> </w:t>
            </w:r>
            <w:r w:rsidRPr="00202EC1">
              <w:rPr>
                <w:b/>
                <w:sz w:val="28"/>
                <w:szCs w:val="28"/>
              </w:rPr>
              <w:t>учебного материала</w:t>
            </w:r>
          </w:p>
        </w:tc>
        <w:tc>
          <w:tcPr>
            <w:tcW w:w="1417" w:type="dxa"/>
            <w:shd w:val="clear" w:color="auto" w:fill="DBE5F1" w:themeFill="accent1" w:themeFillTint="33"/>
            <w:vAlign w:val="bottom"/>
          </w:tcPr>
          <w:p w:rsidR="00DA34A4" w:rsidRPr="00202EC1" w:rsidRDefault="00DA34A4" w:rsidP="00B6372C">
            <w:pPr>
              <w:pStyle w:val="ac"/>
              <w:jc w:val="center"/>
              <w:rPr>
                <w:b/>
                <w:sz w:val="28"/>
                <w:szCs w:val="28"/>
              </w:rPr>
            </w:pPr>
            <w:r w:rsidRPr="00202EC1">
              <w:rPr>
                <w:b/>
                <w:sz w:val="28"/>
                <w:szCs w:val="28"/>
              </w:rPr>
              <w:t>10</w:t>
            </w:r>
          </w:p>
        </w:tc>
        <w:tc>
          <w:tcPr>
            <w:tcW w:w="5300" w:type="dxa"/>
          </w:tcPr>
          <w:p w:rsidR="00DA34A4" w:rsidRDefault="00DA34A4" w:rsidP="00E11610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DA34A4" w:rsidTr="00B6372C">
        <w:trPr>
          <w:trHeight w:val="323"/>
        </w:trPr>
        <w:tc>
          <w:tcPr>
            <w:tcW w:w="9073" w:type="dxa"/>
            <w:gridSpan w:val="4"/>
            <w:shd w:val="clear" w:color="auto" w:fill="auto"/>
            <w:vAlign w:val="center"/>
          </w:tcPr>
          <w:p w:rsidR="00DA34A4" w:rsidRPr="000D24FD" w:rsidRDefault="00DA34A4" w:rsidP="00B6372C">
            <w:pPr>
              <w:pStyle w:val="ac"/>
              <w:jc w:val="center"/>
            </w:pPr>
            <w:r w:rsidRPr="00326B3E">
              <w:t>Уп</w:t>
            </w:r>
            <w:r>
              <w:t>ражнения для повторения курса 8 </w:t>
            </w:r>
            <w:r w:rsidRPr="00326B3E">
              <w:t>класса</w:t>
            </w:r>
          </w:p>
        </w:tc>
        <w:tc>
          <w:tcPr>
            <w:tcW w:w="1417" w:type="dxa"/>
            <w:shd w:val="clear" w:color="auto" w:fill="auto"/>
          </w:tcPr>
          <w:p w:rsidR="00DA34A4" w:rsidRPr="000D24FD" w:rsidRDefault="00DA34A4" w:rsidP="00B6372C">
            <w:pPr>
              <w:pStyle w:val="ac"/>
              <w:jc w:val="center"/>
            </w:pPr>
            <w:r w:rsidRPr="00326B3E">
              <w:t>9</w:t>
            </w:r>
          </w:p>
        </w:tc>
        <w:tc>
          <w:tcPr>
            <w:tcW w:w="5300" w:type="dxa"/>
          </w:tcPr>
          <w:p w:rsidR="00DA34A4" w:rsidRDefault="00DA34A4" w:rsidP="00E11610">
            <w:pPr>
              <w:jc w:val="both"/>
              <w:rPr>
                <w:b/>
                <w:sz w:val="28"/>
                <w:szCs w:val="28"/>
              </w:rPr>
            </w:pPr>
          </w:p>
        </w:tc>
      </w:tr>
      <w:tr w:rsidR="00DA34A4" w:rsidTr="00B6372C">
        <w:trPr>
          <w:trHeight w:val="323"/>
        </w:trPr>
        <w:tc>
          <w:tcPr>
            <w:tcW w:w="9073" w:type="dxa"/>
            <w:gridSpan w:val="4"/>
            <w:shd w:val="clear" w:color="auto" w:fill="auto"/>
            <w:vAlign w:val="center"/>
          </w:tcPr>
          <w:p w:rsidR="00DA34A4" w:rsidRPr="00DA34A4" w:rsidRDefault="00DA34A4" w:rsidP="00B6372C">
            <w:pPr>
              <w:pStyle w:val="ac"/>
              <w:jc w:val="center"/>
              <w:rPr>
                <w:b/>
              </w:rPr>
            </w:pPr>
            <w:r w:rsidRPr="00DA34A4">
              <w:rPr>
                <w:b/>
              </w:rPr>
              <w:t>Итоговая контрольная работа</w:t>
            </w:r>
          </w:p>
        </w:tc>
        <w:tc>
          <w:tcPr>
            <w:tcW w:w="1417" w:type="dxa"/>
            <w:shd w:val="clear" w:color="auto" w:fill="auto"/>
          </w:tcPr>
          <w:p w:rsidR="00DA34A4" w:rsidRPr="008A7FCB" w:rsidRDefault="00DA34A4" w:rsidP="00B6372C">
            <w:pPr>
              <w:pStyle w:val="ac"/>
              <w:jc w:val="center"/>
            </w:pPr>
            <w:r w:rsidRPr="008A7FCB">
              <w:t>1</w:t>
            </w:r>
          </w:p>
        </w:tc>
        <w:tc>
          <w:tcPr>
            <w:tcW w:w="5300" w:type="dxa"/>
          </w:tcPr>
          <w:p w:rsidR="00DA34A4" w:rsidRDefault="00DA34A4" w:rsidP="00E11610">
            <w:pPr>
              <w:jc w:val="both"/>
              <w:rPr>
                <w:b/>
                <w:sz w:val="28"/>
                <w:szCs w:val="28"/>
              </w:rPr>
            </w:pPr>
          </w:p>
        </w:tc>
      </w:tr>
    </w:tbl>
    <w:p w:rsidR="005F71BB" w:rsidRDefault="005F71BB" w:rsidP="00B76CAD">
      <w:pPr>
        <w:jc w:val="center"/>
        <w:rPr>
          <w:b/>
          <w:sz w:val="28"/>
          <w:szCs w:val="28"/>
        </w:rPr>
      </w:pPr>
    </w:p>
    <w:p w:rsidR="00202EC1" w:rsidRDefault="00202EC1" w:rsidP="00B76CAD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9 класс</w:t>
      </w:r>
    </w:p>
    <w:tbl>
      <w:tblPr>
        <w:tblStyle w:val="ad"/>
        <w:tblW w:w="0" w:type="auto"/>
        <w:tblInd w:w="-176" w:type="dxa"/>
        <w:tblLayout w:type="fixed"/>
        <w:tblLook w:val="04A0" w:firstRow="1" w:lastRow="0" w:firstColumn="1" w:lastColumn="0" w:noHBand="0" w:noVBand="1"/>
      </w:tblPr>
      <w:tblGrid>
        <w:gridCol w:w="1428"/>
        <w:gridCol w:w="2825"/>
        <w:gridCol w:w="4820"/>
        <w:gridCol w:w="1417"/>
        <w:gridCol w:w="5300"/>
      </w:tblGrid>
      <w:tr w:rsidR="00202EC1" w:rsidTr="009E586E">
        <w:tc>
          <w:tcPr>
            <w:tcW w:w="1428" w:type="dxa"/>
          </w:tcPr>
          <w:p w:rsidR="00202EC1" w:rsidRPr="005E122E" w:rsidRDefault="00202EC1" w:rsidP="00B6372C">
            <w:pPr>
              <w:autoSpaceDE w:val="0"/>
              <w:autoSpaceDN w:val="0"/>
              <w:adjustRightInd w:val="0"/>
              <w:ind w:right="-108"/>
              <w:jc w:val="center"/>
              <w:rPr>
                <w:sz w:val="26"/>
                <w:szCs w:val="26"/>
              </w:rPr>
            </w:pPr>
            <w:r w:rsidRPr="005E122E">
              <w:rPr>
                <w:sz w:val="26"/>
                <w:szCs w:val="26"/>
              </w:rPr>
              <w:t>Номер главы/ параграфа</w:t>
            </w:r>
          </w:p>
        </w:tc>
        <w:tc>
          <w:tcPr>
            <w:tcW w:w="2825" w:type="dxa"/>
          </w:tcPr>
          <w:p w:rsidR="00202EC1" w:rsidRPr="00A33D2C" w:rsidRDefault="00202EC1" w:rsidP="00B6372C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A33D2C">
              <w:rPr>
                <w:sz w:val="28"/>
                <w:szCs w:val="28"/>
              </w:rPr>
              <w:t>Наименование главы/параграфа</w:t>
            </w:r>
          </w:p>
        </w:tc>
        <w:tc>
          <w:tcPr>
            <w:tcW w:w="4820" w:type="dxa"/>
          </w:tcPr>
          <w:p w:rsidR="00202EC1" w:rsidRPr="00A33D2C" w:rsidRDefault="00202EC1" w:rsidP="00B6372C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A33D2C">
              <w:rPr>
                <w:sz w:val="28"/>
                <w:szCs w:val="28"/>
              </w:rPr>
              <w:t>Основное содержание</w:t>
            </w:r>
          </w:p>
        </w:tc>
        <w:tc>
          <w:tcPr>
            <w:tcW w:w="1417" w:type="dxa"/>
          </w:tcPr>
          <w:p w:rsidR="00202EC1" w:rsidRPr="00A33D2C" w:rsidRDefault="00202EC1" w:rsidP="00B6372C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A33D2C">
              <w:rPr>
                <w:sz w:val="28"/>
                <w:szCs w:val="28"/>
              </w:rPr>
              <w:t>Количество часов</w:t>
            </w:r>
          </w:p>
        </w:tc>
        <w:tc>
          <w:tcPr>
            <w:tcW w:w="5300" w:type="dxa"/>
          </w:tcPr>
          <w:p w:rsidR="00202EC1" w:rsidRPr="00A33D2C" w:rsidRDefault="00202EC1" w:rsidP="00B6372C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A33D2C">
              <w:rPr>
                <w:sz w:val="28"/>
                <w:szCs w:val="28"/>
              </w:rPr>
              <w:t xml:space="preserve">Характеристика </w:t>
            </w:r>
          </w:p>
          <w:p w:rsidR="00202EC1" w:rsidRPr="00A33D2C" w:rsidRDefault="00202EC1" w:rsidP="00B6372C">
            <w:pPr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A33D2C">
              <w:rPr>
                <w:sz w:val="28"/>
                <w:szCs w:val="28"/>
              </w:rPr>
              <w:t>основных видов учебной деятельности</w:t>
            </w:r>
          </w:p>
        </w:tc>
      </w:tr>
      <w:tr w:rsidR="009E586E" w:rsidTr="009E586E">
        <w:tc>
          <w:tcPr>
            <w:tcW w:w="1428" w:type="dxa"/>
            <w:shd w:val="clear" w:color="auto" w:fill="DBE5F1" w:themeFill="accent1" w:themeFillTint="33"/>
          </w:tcPr>
          <w:p w:rsidR="009E586E" w:rsidRPr="009E586E" w:rsidRDefault="009E586E" w:rsidP="009E586E">
            <w:pPr>
              <w:pStyle w:val="ac"/>
              <w:jc w:val="center"/>
              <w:rPr>
                <w:b/>
                <w:sz w:val="28"/>
                <w:szCs w:val="28"/>
              </w:rPr>
            </w:pPr>
            <w:r w:rsidRPr="009E586E">
              <w:rPr>
                <w:b/>
                <w:sz w:val="28"/>
                <w:szCs w:val="28"/>
              </w:rPr>
              <w:t>Глава 1</w:t>
            </w:r>
          </w:p>
        </w:tc>
        <w:tc>
          <w:tcPr>
            <w:tcW w:w="7645" w:type="dxa"/>
            <w:gridSpan w:val="2"/>
            <w:shd w:val="clear" w:color="auto" w:fill="DBE5F1" w:themeFill="accent1" w:themeFillTint="33"/>
          </w:tcPr>
          <w:p w:rsidR="009E586E" w:rsidRPr="009E586E" w:rsidRDefault="009E586E" w:rsidP="009E586E">
            <w:pPr>
              <w:pStyle w:val="ac"/>
              <w:jc w:val="center"/>
              <w:rPr>
                <w:b/>
                <w:sz w:val="28"/>
                <w:szCs w:val="28"/>
              </w:rPr>
            </w:pPr>
            <w:r w:rsidRPr="009E586E">
              <w:rPr>
                <w:b/>
                <w:sz w:val="28"/>
                <w:szCs w:val="28"/>
              </w:rPr>
              <w:t>Неравенства</w:t>
            </w:r>
          </w:p>
        </w:tc>
        <w:tc>
          <w:tcPr>
            <w:tcW w:w="1417" w:type="dxa"/>
            <w:shd w:val="clear" w:color="auto" w:fill="DBE5F1" w:themeFill="accent1" w:themeFillTint="33"/>
          </w:tcPr>
          <w:p w:rsidR="009E586E" w:rsidRPr="009E586E" w:rsidRDefault="009E586E" w:rsidP="009E586E">
            <w:pPr>
              <w:pStyle w:val="ac"/>
              <w:jc w:val="center"/>
              <w:rPr>
                <w:b/>
                <w:sz w:val="28"/>
                <w:szCs w:val="28"/>
              </w:rPr>
            </w:pPr>
            <w:r w:rsidRPr="009E586E">
              <w:rPr>
                <w:b/>
                <w:sz w:val="28"/>
                <w:szCs w:val="28"/>
              </w:rPr>
              <w:t>20</w:t>
            </w:r>
          </w:p>
        </w:tc>
        <w:tc>
          <w:tcPr>
            <w:tcW w:w="5300" w:type="dxa"/>
            <w:vMerge w:val="restart"/>
          </w:tcPr>
          <w:p w:rsidR="009E586E" w:rsidRDefault="009E586E" w:rsidP="009E586E">
            <w:pPr>
              <w:pStyle w:val="ac"/>
              <w:jc w:val="both"/>
            </w:pPr>
            <w:r w:rsidRPr="000C3AE6">
              <w:rPr>
                <w:i/>
              </w:rPr>
              <w:t>Распознавать</w:t>
            </w:r>
            <w:r w:rsidRPr="00FF754D">
              <w:t xml:space="preserve"> и приводить примеры числовых неравенств, неравенств с переменными, линейных неравенств с одной переменной, двойных неравенств.</w:t>
            </w:r>
          </w:p>
          <w:p w:rsidR="009E586E" w:rsidRPr="000C3AE6" w:rsidRDefault="009E586E" w:rsidP="009E586E">
            <w:pPr>
              <w:pStyle w:val="ac"/>
              <w:jc w:val="both"/>
              <w:rPr>
                <w:i/>
              </w:rPr>
            </w:pPr>
            <w:r w:rsidRPr="000C3AE6">
              <w:rPr>
                <w:i/>
              </w:rPr>
              <w:t>Формулировать:</w:t>
            </w:r>
          </w:p>
          <w:p w:rsidR="009E586E" w:rsidRDefault="009E586E" w:rsidP="009E586E">
            <w:pPr>
              <w:pStyle w:val="ac"/>
              <w:jc w:val="both"/>
            </w:pPr>
            <w:r w:rsidRPr="000C3AE6">
              <w:rPr>
                <w:i/>
              </w:rPr>
              <w:t>определения:</w:t>
            </w:r>
            <w:r w:rsidRPr="00FF754D">
              <w:t xml:space="preserve"> сравнения двух чисел,  решения неравенства с одной переменной, равносильных неравенств, решения системы неравенств с одной переменной, области определения выражения;</w:t>
            </w:r>
          </w:p>
          <w:p w:rsidR="009E586E" w:rsidRDefault="009E586E" w:rsidP="009E586E">
            <w:pPr>
              <w:pStyle w:val="ac"/>
              <w:jc w:val="both"/>
            </w:pPr>
            <w:r w:rsidRPr="000C3AE6">
              <w:rPr>
                <w:i/>
              </w:rPr>
              <w:t>свойства</w:t>
            </w:r>
            <w:r w:rsidRPr="00FF754D">
              <w:t xml:space="preserve"> числовых неравенств, сложения и умножения числовых неравенств</w:t>
            </w:r>
          </w:p>
          <w:p w:rsidR="009E586E" w:rsidRDefault="009E586E" w:rsidP="009E586E">
            <w:pPr>
              <w:pStyle w:val="ac"/>
              <w:jc w:val="both"/>
            </w:pPr>
            <w:r w:rsidRPr="000C3AE6">
              <w:rPr>
                <w:i/>
              </w:rPr>
              <w:t>Доказывать:</w:t>
            </w:r>
            <w:r w:rsidRPr="00FF754D">
              <w:t xml:space="preserve"> свойства числовых неравенств, теоремы о сложении и умножении числовых неравенств.</w:t>
            </w:r>
          </w:p>
          <w:p w:rsidR="009E586E" w:rsidRDefault="009E586E" w:rsidP="009E586E">
            <w:pPr>
              <w:pStyle w:val="ac"/>
              <w:jc w:val="both"/>
            </w:pPr>
            <w:r w:rsidRPr="000C3AE6">
              <w:rPr>
                <w:i/>
              </w:rPr>
              <w:t>Решать</w:t>
            </w:r>
            <w:r w:rsidRPr="00FF754D">
              <w:t xml:space="preserve"> линейные неравенства.</w:t>
            </w:r>
          </w:p>
          <w:p w:rsidR="009E586E" w:rsidRDefault="009E586E" w:rsidP="009E586E">
            <w:pPr>
              <w:jc w:val="both"/>
              <w:rPr>
                <w:b/>
                <w:sz w:val="28"/>
                <w:szCs w:val="28"/>
              </w:rPr>
            </w:pPr>
            <w:r w:rsidRPr="00FF754D">
              <w:rPr>
                <w:sz w:val="24"/>
                <w:szCs w:val="24"/>
              </w:rPr>
              <w:t xml:space="preserve">Записывать решения неравенств и их систем в виде числовых промежутков, объединения, пересечения числовых промежутков. Решать </w:t>
            </w:r>
            <w:r w:rsidRPr="00FF754D">
              <w:rPr>
                <w:sz w:val="24"/>
                <w:szCs w:val="24"/>
              </w:rPr>
              <w:lastRenderedPageBreak/>
              <w:t>систему неравенств</w:t>
            </w:r>
            <w:r>
              <w:rPr>
                <w:sz w:val="24"/>
                <w:szCs w:val="24"/>
              </w:rPr>
              <w:t xml:space="preserve"> </w:t>
            </w:r>
            <w:r w:rsidRPr="00FF754D">
              <w:rPr>
                <w:sz w:val="24"/>
                <w:szCs w:val="24"/>
              </w:rPr>
              <w:t>с одной переменной. Оценивать значение выражения. Изображать на координатной прямой заданные неравенствами числовые промежутки</w:t>
            </w:r>
          </w:p>
        </w:tc>
      </w:tr>
      <w:tr w:rsidR="009E586E" w:rsidTr="009E586E">
        <w:tc>
          <w:tcPr>
            <w:tcW w:w="1428" w:type="dxa"/>
          </w:tcPr>
          <w:p w:rsidR="009E586E" w:rsidRPr="0075227B" w:rsidRDefault="009E586E" w:rsidP="00B6372C">
            <w:pPr>
              <w:pStyle w:val="ac"/>
              <w:jc w:val="center"/>
            </w:pPr>
            <w:r w:rsidRPr="000549FE">
              <w:t>1</w:t>
            </w:r>
          </w:p>
        </w:tc>
        <w:tc>
          <w:tcPr>
            <w:tcW w:w="2825" w:type="dxa"/>
          </w:tcPr>
          <w:p w:rsidR="009E586E" w:rsidRPr="0075227B" w:rsidRDefault="009E586E" w:rsidP="00B6372C">
            <w:pPr>
              <w:pStyle w:val="ac"/>
            </w:pPr>
            <w:r w:rsidRPr="005479FF">
              <w:t>Числовые</w:t>
            </w:r>
            <w:r>
              <w:t xml:space="preserve"> </w:t>
            </w:r>
            <w:r w:rsidRPr="005479FF">
              <w:t>неравенства</w:t>
            </w:r>
          </w:p>
        </w:tc>
        <w:tc>
          <w:tcPr>
            <w:tcW w:w="4820" w:type="dxa"/>
            <w:vMerge w:val="restart"/>
          </w:tcPr>
          <w:p w:rsidR="005E122E" w:rsidRPr="005E122E" w:rsidRDefault="005E122E" w:rsidP="005E122E">
            <w:pPr>
              <w:ind w:firstLine="709"/>
              <w:jc w:val="both"/>
              <w:rPr>
                <w:sz w:val="24"/>
                <w:szCs w:val="24"/>
              </w:rPr>
            </w:pPr>
            <w:r w:rsidRPr="005E122E">
              <w:rPr>
                <w:sz w:val="24"/>
                <w:szCs w:val="24"/>
              </w:rPr>
              <w:t xml:space="preserve">Числовые неравенства. Свойства числовых неравенств. Проверка справедливости неравенств при заданных значениях переменных. </w:t>
            </w:r>
          </w:p>
          <w:p w:rsidR="005E122E" w:rsidRPr="005E122E" w:rsidRDefault="005E122E" w:rsidP="005E122E">
            <w:pPr>
              <w:ind w:firstLine="709"/>
              <w:jc w:val="both"/>
              <w:rPr>
                <w:sz w:val="24"/>
                <w:szCs w:val="24"/>
              </w:rPr>
            </w:pPr>
            <w:r w:rsidRPr="005E122E">
              <w:rPr>
                <w:sz w:val="24"/>
                <w:szCs w:val="24"/>
              </w:rPr>
              <w:t xml:space="preserve">Неравенство с переменной. Строгие и нестрогие неравенства. </w:t>
            </w:r>
            <w:r w:rsidRPr="005E122E">
              <w:rPr>
                <w:i/>
                <w:sz w:val="24"/>
                <w:szCs w:val="24"/>
              </w:rPr>
              <w:t>Область определения неравенства (область допустимых значений переменной).</w:t>
            </w:r>
          </w:p>
          <w:p w:rsidR="005E122E" w:rsidRPr="005E122E" w:rsidRDefault="005E122E" w:rsidP="005E122E">
            <w:pPr>
              <w:ind w:firstLine="709"/>
              <w:jc w:val="both"/>
              <w:rPr>
                <w:i/>
                <w:sz w:val="24"/>
                <w:szCs w:val="24"/>
              </w:rPr>
            </w:pPr>
            <w:r w:rsidRPr="005E122E">
              <w:rPr>
                <w:sz w:val="24"/>
                <w:szCs w:val="24"/>
              </w:rPr>
              <w:t>Решение линейных неравенств.</w:t>
            </w:r>
          </w:p>
          <w:p w:rsidR="006A31F3" w:rsidRPr="0074495D" w:rsidRDefault="006A31F3" w:rsidP="006A31F3">
            <w:pPr>
              <w:ind w:firstLine="709"/>
              <w:jc w:val="both"/>
              <w:rPr>
                <w:sz w:val="28"/>
                <w:szCs w:val="28"/>
              </w:rPr>
            </w:pPr>
            <w:r w:rsidRPr="006A31F3">
              <w:rPr>
                <w:sz w:val="24"/>
                <w:szCs w:val="24"/>
              </w:rPr>
              <w:t>Системы неравенств с одной переменной. Решение систем</w:t>
            </w:r>
            <w:r>
              <w:rPr>
                <w:sz w:val="24"/>
                <w:szCs w:val="24"/>
              </w:rPr>
              <w:t xml:space="preserve"> линейных </w:t>
            </w:r>
            <w:r w:rsidRPr="006A31F3">
              <w:rPr>
                <w:sz w:val="24"/>
                <w:szCs w:val="24"/>
              </w:rPr>
              <w:t xml:space="preserve"> неравенств с одной переменной</w:t>
            </w:r>
            <w:r>
              <w:rPr>
                <w:sz w:val="24"/>
                <w:szCs w:val="24"/>
              </w:rPr>
              <w:t xml:space="preserve">. </w:t>
            </w:r>
            <w:r w:rsidRPr="006A31F3">
              <w:rPr>
                <w:sz w:val="24"/>
                <w:szCs w:val="24"/>
              </w:rPr>
              <w:t>Изображение решения системы неравенств на числовой прямой. Запись решения системы неравенств</w:t>
            </w:r>
            <w:r w:rsidRPr="0074495D">
              <w:rPr>
                <w:sz w:val="28"/>
                <w:szCs w:val="28"/>
              </w:rPr>
              <w:t>.</w:t>
            </w:r>
          </w:p>
          <w:p w:rsidR="009E586E" w:rsidRPr="000D24FD" w:rsidRDefault="009E586E" w:rsidP="006A31F3">
            <w:pPr>
              <w:ind w:firstLine="709"/>
              <w:jc w:val="both"/>
            </w:pPr>
          </w:p>
        </w:tc>
        <w:tc>
          <w:tcPr>
            <w:tcW w:w="1417" w:type="dxa"/>
          </w:tcPr>
          <w:p w:rsidR="009E586E" w:rsidRPr="000D24FD" w:rsidRDefault="009E586E" w:rsidP="00B6372C">
            <w:pPr>
              <w:pStyle w:val="ac"/>
              <w:jc w:val="center"/>
            </w:pPr>
            <w:r>
              <w:t>3</w:t>
            </w:r>
          </w:p>
        </w:tc>
        <w:tc>
          <w:tcPr>
            <w:tcW w:w="5300" w:type="dxa"/>
            <w:vMerge/>
          </w:tcPr>
          <w:p w:rsidR="009E586E" w:rsidRDefault="009E586E" w:rsidP="00B76CAD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E586E" w:rsidTr="009E586E">
        <w:tc>
          <w:tcPr>
            <w:tcW w:w="1428" w:type="dxa"/>
          </w:tcPr>
          <w:p w:rsidR="009E586E" w:rsidRPr="0075227B" w:rsidRDefault="009E586E" w:rsidP="00B6372C">
            <w:pPr>
              <w:pStyle w:val="ac"/>
              <w:jc w:val="center"/>
            </w:pPr>
            <w:r w:rsidRPr="000549FE">
              <w:t>2</w:t>
            </w:r>
          </w:p>
        </w:tc>
        <w:tc>
          <w:tcPr>
            <w:tcW w:w="2825" w:type="dxa"/>
          </w:tcPr>
          <w:p w:rsidR="009E586E" w:rsidRPr="0075227B" w:rsidRDefault="009E586E" w:rsidP="00B6372C">
            <w:pPr>
              <w:pStyle w:val="ac"/>
            </w:pPr>
            <w:r w:rsidRPr="005479FF">
              <w:t>Основные свойства числовых</w:t>
            </w:r>
            <w:r>
              <w:t xml:space="preserve"> </w:t>
            </w:r>
            <w:r w:rsidRPr="005479FF">
              <w:t>неравенств</w:t>
            </w:r>
          </w:p>
        </w:tc>
        <w:tc>
          <w:tcPr>
            <w:tcW w:w="4820" w:type="dxa"/>
            <w:vMerge/>
          </w:tcPr>
          <w:p w:rsidR="009E586E" w:rsidRPr="000D24FD" w:rsidRDefault="009E586E" w:rsidP="00B6372C">
            <w:pPr>
              <w:pStyle w:val="ac"/>
              <w:jc w:val="center"/>
            </w:pPr>
          </w:p>
        </w:tc>
        <w:tc>
          <w:tcPr>
            <w:tcW w:w="1417" w:type="dxa"/>
          </w:tcPr>
          <w:p w:rsidR="009E586E" w:rsidRPr="000D24FD" w:rsidRDefault="009E586E" w:rsidP="00B6372C">
            <w:pPr>
              <w:pStyle w:val="ac"/>
              <w:jc w:val="center"/>
            </w:pPr>
            <w:r>
              <w:t>2</w:t>
            </w:r>
          </w:p>
        </w:tc>
        <w:tc>
          <w:tcPr>
            <w:tcW w:w="5300" w:type="dxa"/>
            <w:vMerge/>
          </w:tcPr>
          <w:p w:rsidR="009E586E" w:rsidRDefault="009E586E" w:rsidP="00B76CAD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E586E" w:rsidTr="009E586E">
        <w:tc>
          <w:tcPr>
            <w:tcW w:w="1428" w:type="dxa"/>
          </w:tcPr>
          <w:p w:rsidR="009E586E" w:rsidRPr="0075227B" w:rsidRDefault="009E586E" w:rsidP="00B6372C">
            <w:pPr>
              <w:pStyle w:val="ac"/>
              <w:jc w:val="center"/>
            </w:pPr>
            <w:r w:rsidRPr="000549FE">
              <w:t>3</w:t>
            </w:r>
          </w:p>
        </w:tc>
        <w:tc>
          <w:tcPr>
            <w:tcW w:w="2825" w:type="dxa"/>
          </w:tcPr>
          <w:p w:rsidR="009E586E" w:rsidRPr="0075227B" w:rsidRDefault="009E586E" w:rsidP="00B6372C">
            <w:pPr>
              <w:pStyle w:val="ac"/>
            </w:pPr>
            <w:r w:rsidRPr="005479FF">
              <w:t>Сложение и умножение числовых неравенств. Оценивание значения выражения</w:t>
            </w:r>
          </w:p>
        </w:tc>
        <w:tc>
          <w:tcPr>
            <w:tcW w:w="4820" w:type="dxa"/>
            <w:vMerge/>
          </w:tcPr>
          <w:p w:rsidR="009E586E" w:rsidRPr="000D24FD" w:rsidRDefault="009E586E" w:rsidP="00B6372C">
            <w:pPr>
              <w:pStyle w:val="ac"/>
              <w:jc w:val="center"/>
            </w:pPr>
          </w:p>
        </w:tc>
        <w:tc>
          <w:tcPr>
            <w:tcW w:w="1417" w:type="dxa"/>
          </w:tcPr>
          <w:p w:rsidR="009E586E" w:rsidRPr="000D24FD" w:rsidRDefault="009E586E" w:rsidP="00B6372C">
            <w:pPr>
              <w:pStyle w:val="ac"/>
              <w:jc w:val="center"/>
            </w:pPr>
            <w:r>
              <w:t>3</w:t>
            </w:r>
          </w:p>
        </w:tc>
        <w:tc>
          <w:tcPr>
            <w:tcW w:w="5300" w:type="dxa"/>
            <w:vMerge/>
          </w:tcPr>
          <w:p w:rsidR="009E586E" w:rsidRDefault="009E586E" w:rsidP="00B76CAD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E586E" w:rsidTr="009E586E">
        <w:tc>
          <w:tcPr>
            <w:tcW w:w="1428" w:type="dxa"/>
          </w:tcPr>
          <w:p w:rsidR="009E586E" w:rsidRPr="0075227B" w:rsidRDefault="009E586E" w:rsidP="00B6372C">
            <w:pPr>
              <w:pStyle w:val="ac"/>
              <w:jc w:val="center"/>
            </w:pPr>
            <w:r w:rsidRPr="000549FE">
              <w:t>4</w:t>
            </w:r>
          </w:p>
        </w:tc>
        <w:tc>
          <w:tcPr>
            <w:tcW w:w="2825" w:type="dxa"/>
          </w:tcPr>
          <w:p w:rsidR="009E586E" w:rsidRPr="0075227B" w:rsidRDefault="009E586E" w:rsidP="00B6372C">
            <w:pPr>
              <w:pStyle w:val="ac"/>
            </w:pPr>
            <w:r w:rsidRPr="005479FF">
              <w:t>Неравенства</w:t>
            </w:r>
            <w:r>
              <w:t xml:space="preserve"> </w:t>
            </w:r>
            <w:r w:rsidRPr="005479FF">
              <w:t>с одной</w:t>
            </w:r>
            <w:r>
              <w:t xml:space="preserve"> </w:t>
            </w:r>
            <w:r w:rsidRPr="005479FF">
              <w:t>переменной</w:t>
            </w:r>
          </w:p>
        </w:tc>
        <w:tc>
          <w:tcPr>
            <w:tcW w:w="4820" w:type="dxa"/>
            <w:vMerge/>
          </w:tcPr>
          <w:p w:rsidR="009E586E" w:rsidRPr="000D24FD" w:rsidRDefault="009E586E" w:rsidP="00B6372C">
            <w:pPr>
              <w:pStyle w:val="ac"/>
              <w:jc w:val="center"/>
            </w:pPr>
          </w:p>
        </w:tc>
        <w:tc>
          <w:tcPr>
            <w:tcW w:w="1417" w:type="dxa"/>
          </w:tcPr>
          <w:p w:rsidR="009E586E" w:rsidRPr="000D24FD" w:rsidRDefault="009E586E" w:rsidP="00B6372C">
            <w:pPr>
              <w:pStyle w:val="ac"/>
              <w:jc w:val="center"/>
            </w:pPr>
            <w:r>
              <w:t>1</w:t>
            </w:r>
          </w:p>
        </w:tc>
        <w:tc>
          <w:tcPr>
            <w:tcW w:w="5300" w:type="dxa"/>
            <w:vMerge/>
          </w:tcPr>
          <w:p w:rsidR="009E586E" w:rsidRDefault="009E586E" w:rsidP="00B76CAD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E586E" w:rsidTr="009E586E">
        <w:tc>
          <w:tcPr>
            <w:tcW w:w="1428" w:type="dxa"/>
          </w:tcPr>
          <w:p w:rsidR="009E586E" w:rsidRPr="0075227B" w:rsidRDefault="009E586E" w:rsidP="00B6372C">
            <w:pPr>
              <w:pStyle w:val="ac"/>
              <w:jc w:val="center"/>
            </w:pPr>
            <w:r w:rsidRPr="000549FE">
              <w:t>5</w:t>
            </w:r>
          </w:p>
        </w:tc>
        <w:tc>
          <w:tcPr>
            <w:tcW w:w="2825" w:type="dxa"/>
          </w:tcPr>
          <w:p w:rsidR="009E586E" w:rsidRPr="0075227B" w:rsidRDefault="009E586E" w:rsidP="00B6372C">
            <w:pPr>
              <w:pStyle w:val="ac"/>
            </w:pPr>
            <w:r w:rsidRPr="005479FF">
              <w:t>Решение</w:t>
            </w:r>
            <w:r>
              <w:t xml:space="preserve"> </w:t>
            </w:r>
            <w:r w:rsidRPr="005479FF">
              <w:t>неравенств с одной переменной.</w:t>
            </w:r>
            <w:r>
              <w:t xml:space="preserve"> </w:t>
            </w:r>
            <w:r w:rsidRPr="005479FF">
              <w:t>Числовые</w:t>
            </w:r>
            <w:r>
              <w:t xml:space="preserve"> </w:t>
            </w:r>
            <w:r w:rsidRPr="005479FF">
              <w:t>промежутки</w:t>
            </w:r>
          </w:p>
        </w:tc>
        <w:tc>
          <w:tcPr>
            <w:tcW w:w="4820" w:type="dxa"/>
            <w:vMerge/>
          </w:tcPr>
          <w:p w:rsidR="009E586E" w:rsidRPr="000D24FD" w:rsidRDefault="009E586E" w:rsidP="00B6372C">
            <w:pPr>
              <w:pStyle w:val="ac"/>
              <w:jc w:val="center"/>
            </w:pPr>
          </w:p>
        </w:tc>
        <w:tc>
          <w:tcPr>
            <w:tcW w:w="1417" w:type="dxa"/>
          </w:tcPr>
          <w:p w:rsidR="009E586E" w:rsidRPr="000D24FD" w:rsidRDefault="009E586E" w:rsidP="00B6372C">
            <w:pPr>
              <w:pStyle w:val="ac"/>
              <w:jc w:val="center"/>
            </w:pPr>
            <w:r>
              <w:t>5</w:t>
            </w:r>
          </w:p>
        </w:tc>
        <w:tc>
          <w:tcPr>
            <w:tcW w:w="5300" w:type="dxa"/>
            <w:vMerge/>
          </w:tcPr>
          <w:p w:rsidR="009E586E" w:rsidRDefault="009E586E" w:rsidP="00B76CAD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E586E" w:rsidTr="009E586E">
        <w:tc>
          <w:tcPr>
            <w:tcW w:w="1428" w:type="dxa"/>
          </w:tcPr>
          <w:p w:rsidR="009E586E" w:rsidRPr="0075227B" w:rsidRDefault="009E586E" w:rsidP="00B6372C">
            <w:pPr>
              <w:pStyle w:val="ac"/>
              <w:jc w:val="center"/>
            </w:pPr>
            <w:r w:rsidRPr="000549FE">
              <w:t>6</w:t>
            </w:r>
          </w:p>
        </w:tc>
        <w:tc>
          <w:tcPr>
            <w:tcW w:w="2825" w:type="dxa"/>
          </w:tcPr>
          <w:p w:rsidR="009E586E" w:rsidRPr="0075227B" w:rsidRDefault="009E586E" w:rsidP="00B6372C">
            <w:pPr>
              <w:pStyle w:val="ac"/>
            </w:pPr>
            <w:r w:rsidRPr="005479FF">
              <w:t>Системы линейных неравенств с одной переменной</w:t>
            </w:r>
          </w:p>
        </w:tc>
        <w:tc>
          <w:tcPr>
            <w:tcW w:w="4820" w:type="dxa"/>
            <w:vMerge/>
          </w:tcPr>
          <w:p w:rsidR="009E586E" w:rsidRPr="000D24FD" w:rsidRDefault="009E586E" w:rsidP="00B6372C">
            <w:pPr>
              <w:pStyle w:val="ac"/>
              <w:jc w:val="center"/>
            </w:pPr>
          </w:p>
        </w:tc>
        <w:tc>
          <w:tcPr>
            <w:tcW w:w="1417" w:type="dxa"/>
          </w:tcPr>
          <w:p w:rsidR="009E586E" w:rsidRPr="000D24FD" w:rsidRDefault="009E586E" w:rsidP="00B6372C">
            <w:pPr>
              <w:pStyle w:val="ac"/>
              <w:jc w:val="center"/>
            </w:pPr>
            <w:r>
              <w:t>5</w:t>
            </w:r>
          </w:p>
        </w:tc>
        <w:tc>
          <w:tcPr>
            <w:tcW w:w="5300" w:type="dxa"/>
            <w:vMerge/>
          </w:tcPr>
          <w:p w:rsidR="009E586E" w:rsidRDefault="009E586E" w:rsidP="00B76CAD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E586E" w:rsidTr="00B6372C">
        <w:tc>
          <w:tcPr>
            <w:tcW w:w="4253" w:type="dxa"/>
            <w:gridSpan w:val="2"/>
          </w:tcPr>
          <w:p w:rsidR="009E586E" w:rsidRPr="0039683A" w:rsidRDefault="009E586E" w:rsidP="0039683A">
            <w:pPr>
              <w:pStyle w:val="ac"/>
              <w:jc w:val="both"/>
              <w:rPr>
                <w:b/>
              </w:rPr>
            </w:pPr>
            <w:r w:rsidRPr="0039683A">
              <w:rPr>
                <w:b/>
              </w:rPr>
              <w:t>Контрольная работа № 1</w:t>
            </w:r>
            <w:r w:rsidR="0039683A" w:rsidRPr="0039683A">
              <w:rPr>
                <w:b/>
              </w:rPr>
              <w:t xml:space="preserve"> по теме «</w:t>
            </w:r>
            <w:r w:rsidR="0039683A" w:rsidRPr="0039683A">
              <w:rPr>
                <w:rFonts w:eastAsiaTheme="minorHAnsi"/>
                <w:b/>
                <w:lang w:eastAsia="en-US"/>
              </w:rPr>
              <w:t>Неравенства</w:t>
            </w:r>
            <w:r w:rsidR="0039683A" w:rsidRPr="0039683A">
              <w:rPr>
                <w:b/>
              </w:rPr>
              <w:t>»</w:t>
            </w:r>
          </w:p>
        </w:tc>
        <w:tc>
          <w:tcPr>
            <w:tcW w:w="4820" w:type="dxa"/>
            <w:vMerge/>
          </w:tcPr>
          <w:p w:rsidR="009E586E" w:rsidRPr="0039683A" w:rsidRDefault="009E586E" w:rsidP="00B6372C">
            <w:pPr>
              <w:pStyle w:val="ac"/>
              <w:jc w:val="center"/>
            </w:pPr>
          </w:p>
        </w:tc>
        <w:tc>
          <w:tcPr>
            <w:tcW w:w="1417" w:type="dxa"/>
          </w:tcPr>
          <w:p w:rsidR="009E586E" w:rsidRPr="00FF754D" w:rsidRDefault="009E586E" w:rsidP="00B6372C">
            <w:pPr>
              <w:pStyle w:val="ac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300" w:type="dxa"/>
            <w:vMerge/>
          </w:tcPr>
          <w:p w:rsidR="009E586E" w:rsidRDefault="009E586E" w:rsidP="00B76CAD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E586E" w:rsidTr="00B6372C">
        <w:tc>
          <w:tcPr>
            <w:tcW w:w="1428" w:type="dxa"/>
            <w:shd w:val="clear" w:color="auto" w:fill="DBE5F1" w:themeFill="accent1" w:themeFillTint="33"/>
          </w:tcPr>
          <w:p w:rsidR="009E586E" w:rsidRPr="009E586E" w:rsidRDefault="009E586E" w:rsidP="009E586E">
            <w:pPr>
              <w:pStyle w:val="ac"/>
              <w:jc w:val="center"/>
              <w:rPr>
                <w:b/>
                <w:sz w:val="28"/>
                <w:szCs w:val="28"/>
              </w:rPr>
            </w:pPr>
            <w:r w:rsidRPr="009E586E">
              <w:rPr>
                <w:b/>
                <w:sz w:val="28"/>
                <w:szCs w:val="28"/>
              </w:rPr>
              <w:lastRenderedPageBreak/>
              <w:t>Глава 2</w:t>
            </w:r>
          </w:p>
        </w:tc>
        <w:tc>
          <w:tcPr>
            <w:tcW w:w="7645" w:type="dxa"/>
            <w:gridSpan w:val="2"/>
            <w:shd w:val="clear" w:color="auto" w:fill="DBE5F1" w:themeFill="accent1" w:themeFillTint="33"/>
          </w:tcPr>
          <w:p w:rsidR="009E586E" w:rsidRPr="009E586E" w:rsidRDefault="009E586E" w:rsidP="00B6372C">
            <w:pPr>
              <w:pStyle w:val="ac"/>
              <w:jc w:val="center"/>
              <w:rPr>
                <w:b/>
                <w:sz w:val="28"/>
                <w:szCs w:val="28"/>
              </w:rPr>
            </w:pPr>
            <w:r w:rsidRPr="009E586E">
              <w:rPr>
                <w:b/>
                <w:sz w:val="28"/>
                <w:szCs w:val="28"/>
              </w:rPr>
              <w:t>Квадратичная функция</w:t>
            </w:r>
          </w:p>
        </w:tc>
        <w:tc>
          <w:tcPr>
            <w:tcW w:w="1417" w:type="dxa"/>
            <w:shd w:val="clear" w:color="auto" w:fill="DBE5F1" w:themeFill="accent1" w:themeFillTint="33"/>
            <w:vAlign w:val="bottom"/>
          </w:tcPr>
          <w:p w:rsidR="009E586E" w:rsidRPr="009E586E" w:rsidRDefault="009E586E" w:rsidP="00B6372C">
            <w:pPr>
              <w:pStyle w:val="ac"/>
              <w:jc w:val="center"/>
              <w:rPr>
                <w:b/>
                <w:sz w:val="28"/>
                <w:szCs w:val="28"/>
              </w:rPr>
            </w:pPr>
            <w:r w:rsidRPr="009E586E">
              <w:rPr>
                <w:b/>
                <w:sz w:val="28"/>
                <w:szCs w:val="28"/>
              </w:rPr>
              <w:t>38</w:t>
            </w:r>
          </w:p>
        </w:tc>
        <w:tc>
          <w:tcPr>
            <w:tcW w:w="5300" w:type="dxa"/>
            <w:vMerge w:val="restart"/>
          </w:tcPr>
          <w:p w:rsidR="009E586E" w:rsidRDefault="009E586E" w:rsidP="009E586E">
            <w:pPr>
              <w:pStyle w:val="ac"/>
              <w:jc w:val="both"/>
            </w:pPr>
            <w:r w:rsidRPr="000C3AE6">
              <w:rPr>
                <w:i/>
              </w:rPr>
              <w:t>Описывать</w:t>
            </w:r>
            <w:r w:rsidRPr="000C3AE6">
              <w:t xml:space="preserve"> понятие функции как правила,</w:t>
            </w:r>
            <w:r>
              <w:t xml:space="preserve"> </w:t>
            </w:r>
            <w:r w:rsidRPr="000C3AE6">
              <w:t>устанавливающего связь между элементами двух множеств.</w:t>
            </w:r>
          </w:p>
          <w:p w:rsidR="009E586E" w:rsidRDefault="009E586E" w:rsidP="009E586E">
            <w:pPr>
              <w:pStyle w:val="ac"/>
              <w:jc w:val="both"/>
            </w:pPr>
            <w:r w:rsidRPr="000C3AE6">
              <w:rPr>
                <w:i/>
              </w:rPr>
              <w:t>Формулировать:</w:t>
            </w:r>
          </w:p>
          <w:p w:rsidR="009E586E" w:rsidRPr="000C3AE6" w:rsidRDefault="009E586E" w:rsidP="009E586E">
            <w:pPr>
              <w:pStyle w:val="ac"/>
              <w:jc w:val="both"/>
              <w:rPr>
                <w:i/>
              </w:rPr>
            </w:pPr>
            <w:r w:rsidRPr="000C3AE6">
              <w:rPr>
                <w:i/>
              </w:rPr>
              <w:t>определения:</w:t>
            </w:r>
            <w:r w:rsidRPr="000C3AE6">
              <w:t xml:space="preserve"> нуля функции; промежутков знакопостоянства функции; функции, возрастающей (убывающей) на множестве; квадратичной функции; квадратного неравенства;</w:t>
            </w:r>
            <w:r w:rsidRPr="000C3AE6">
              <w:cr/>
            </w:r>
            <w:r w:rsidRPr="000C3AE6">
              <w:rPr>
                <w:i/>
              </w:rPr>
              <w:t>свойства</w:t>
            </w:r>
            <w:r w:rsidRPr="000C3AE6">
              <w:t xml:space="preserve"> квадратичной функции;</w:t>
            </w:r>
            <w:r w:rsidRPr="000C3AE6">
              <w:cr/>
            </w:r>
            <w:r w:rsidRPr="000C3AE6">
              <w:rPr>
                <w:i/>
              </w:rPr>
              <w:t>правила</w:t>
            </w:r>
            <w:r w:rsidRPr="000C3AE6">
              <w:t xml:space="preserve"> построения графиков функций с помощью преобразований вида</w:t>
            </w:r>
            <w:r w:rsidRPr="000C3AE6">
              <w:rPr>
                <w:i/>
              </w:rPr>
              <w:t xml:space="preserve">  f(x) →  f(x) + b</w:t>
            </w:r>
            <w:r w:rsidRPr="006F09A7">
              <w:t>;</w:t>
            </w:r>
            <w:r w:rsidRPr="000C3AE6">
              <w:cr/>
            </w:r>
            <w:r w:rsidRPr="000C3AE6">
              <w:rPr>
                <w:i/>
              </w:rPr>
              <w:t>f(x)</w:t>
            </w:r>
            <w:r>
              <w:rPr>
                <w:i/>
              </w:rPr>
              <w:t xml:space="preserve"> → </w:t>
            </w:r>
            <w:r w:rsidRPr="000C3AE6">
              <w:rPr>
                <w:i/>
              </w:rPr>
              <w:t>f(x + а)</w:t>
            </w:r>
            <w:r w:rsidRPr="006F09A7">
              <w:t>;</w:t>
            </w:r>
            <w:r>
              <w:rPr>
                <w:i/>
              </w:rPr>
              <w:t xml:space="preserve"> </w:t>
            </w:r>
            <w:r w:rsidRPr="000C3AE6">
              <w:rPr>
                <w:i/>
              </w:rPr>
              <w:t>f(x)</w:t>
            </w:r>
            <w:r>
              <w:rPr>
                <w:i/>
              </w:rPr>
              <w:t xml:space="preserve"> → </w:t>
            </w:r>
            <w:r w:rsidRPr="000C3AE6">
              <w:rPr>
                <w:i/>
              </w:rPr>
              <w:t xml:space="preserve"> kf(x).</w:t>
            </w:r>
          </w:p>
          <w:p w:rsidR="009E586E" w:rsidRDefault="009E586E" w:rsidP="009E586E">
            <w:pPr>
              <w:pStyle w:val="ac"/>
              <w:jc w:val="both"/>
            </w:pPr>
            <w:r w:rsidRPr="000C3AE6">
              <w:rPr>
                <w:i/>
              </w:rPr>
              <w:t>Строить</w:t>
            </w:r>
            <w:r w:rsidRPr="000C3AE6">
              <w:t xml:space="preserve"> графики функций с помощью преобразований вида </w:t>
            </w:r>
            <w:r>
              <w:rPr>
                <w:i/>
              </w:rPr>
              <w:t>f(x)</w:t>
            </w:r>
            <w:r w:rsidRPr="002871CE">
              <w:rPr>
                <w:i/>
              </w:rPr>
              <w:t xml:space="preserve"> → f(x) + b</w:t>
            </w:r>
            <w:r w:rsidRPr="006F09A7">
              <w:t>;</w:t>
            </w:r>
          </w:p>
          <w:p w:rsidR="009E586E" w:rsidRPr="002871CE" w:rsidRDefault="009E586E" w:rsidP="009E586E">
            <w:pPr>
              <w:pStyle w:val="ac"/>
              <w:jc w:val="both"/>
              <w:rPr>
                <w:i/>
              </w:rPr>
            </w:pPr>
            <w:r>
              <w:rPr>
                <w:i/>
              </w:rPr>
              <w:t xml:space="preserve">f(x) </w:t>
            </w:r>
            <w:r w:rsidRPr="002871CE">
              <w:rPr>
                <w:i/>
              </w:rPr>
              <w:t xml:space="preserve">→ </w:t>
            </w:r>
            <w:r>
              <w:rPr>
                <w:i/>
              </w:rPr>
              <w:t>f(x + а)</w:t>
            </w:r>
            <w:r w:rsidRPr="006F09A7">
              <w:t>;</w:t>
            </w:r>
            <w:r>
              <w:rPr>
                <w:i/>
              </w:rPr>
              <w:t xml:space="preserve"> f(x) → </w:t>
            </w:r>
            <w:r w:rsidRPr="002871CE">
              <w:rPr>
                <w:i/>
              </w:rPr>
              <w:t xml:space="preserve"> kf(x).</w:t>
            </w:r>
          </w:p>
          <w:p w:rsidR="009E586E" w:rsidRPr="002871CE" w:rsidRDefault="009E586E" w:rsidP="009E586E">
            <w:pPr>
              <w:pStyle w:val="ac"/>
              <w:jc w:val="both"/>
            </w:pPr>
            <w:r w:rsidRPr="002871CE">
              <w:rPr>
                <w:i/>
              </w:rPr>
              <w:t>Строить</w:t>
            </w:r>
            <w:r w:rsidRPr="000C3AE6">
              <w:t xml:space="preserve"> график квадратичной функции. По графику квадратичной функции описывать её свойства.</w:t>
            </w:r>
          </w:p>
          <w:p w:rsidR="009E586E" w:rsidRDefault="009E586E" w:rsidP="009E586E">
            <w:pPr>
              <w:pStyle w:val="ac"/>
              <w:jc w:val="both"/>
            </w:pPr>
            <w:r w:rsidRPr="002871CE">
              <w:rPr>
                <w:i/>
              </w:rPr>
              <w:t>Описывать</w:t>
            </w:r>
            <w:r w:rsidRPr="000C3AE6">
              <w:t xml:space="preserve"> схематичное расположение параболы относительно оси абсцисс в зависимости от знака старшего коэффициента и дискриминанта соответствующего квадратного трёхчлена.</w:t>
            </w:r>
          </w:p>
          <w:p w:rsidR="009E586E" w:rsidRDefault="009E586E" w:rsidP="009E586E">
            <w:pPr>
              <w:pStyle w:val="ac"/>
              <w:jc w:val="both"/>
            </w:pPr>
            <w:r w:rsidRPr="002871CE">
              <w:rPr>
                <w:i/>
              </w:rPr>
              <w:t>Решать</w:t>
            </w:r>
            <w:r w:rsidRPr="000C3AE6">
              <w:t xml:space="preserve"> квадратные неравенства, используя схему расположения параболы относительно оси абсцисс.</w:t>
            </w:r>
          </w:p>
          <w:p w:rsidR="009E586E" w:rsidRDefault="009E586E" w:rsidP="009E586E">
            <w:pPr>
              <w:pStyle w:val="ac"/>
              <w:jc w:val="both"/>
            </w:pPr>
            <w:r w:rsidRPr="002871CE">
              <w:rPr>
                <w:i/>
              </w:rPr>
              <w:t>Описывать</w:t>
            </w:r>
            <w:r w:rsidRPr="000C3AE6">
              <w:t xml:space="preserve"> графический метод решения системы двух уравнений с двумя переменными, метод подстановки и метод сложения для решения системы двух уравнений с двумя переменными, одно из которых не является линейным.</w:t>
            </w:r>
          </w:p>
          <w:p w:rsidR="009E586E" w:rsidRDefault="009E586E" w:rsidP="009E586E">
            <w:pPr>
              <w:jc w:val="both"/>
              <w:rPr>
                <w:b/>
                <w:sz w:val="28"/>
                <w:szCs w:val="28"/>
              </w:rPr>
            </w:pPr>
            <w:r w:rsidRPr="002871CE">
              <w:rPr>
                <w:i/>
                <w:sz w:val="24"/>
                <w:szCs w:val="24"/>
              </w:rPr>
              <w:lastRenderedPageBreak/>
              <w:t>Решать</w:t>
            </w:r>
            <w:r w:rsidRPr="000C3AE6">
              <w:rPr>
                <w:sz w:val="24"/>
                <w:szCs w:val="24"/>
              </w:rPr>
              <w:t xml:space="preserve"> текстовые задачи, в которых система двух уравнений с двумя переменными является математической моделью реального процесса, и интерпретировать результат решения системы</w:t>
            </w:r>
          </w:p>
        </w:tc>
      </w:tr>
      <w:tr w:rsidR="009E586E" w:rsidTr="009E586E">
        <w:tc>
          <w:tcPr>
            <w:tcW w:w="1428" w:type="dxa"/>
          </w:tcPr>
          <w:p w:rsidR="009E586E" w:rsidRPr="000549FE" w:rsidRDefault="009E586E" w:rsidP="00B6372C">
            <w:pPr>
              <w:pStyle w:val="ac"/>
              <w:jc w:val="center"/>
            </w:pPr>
            <w:r w:rsidRPr="00FF754D">
              <w:t>7</w:t>
            </w:r>
          </w:p>
        </w:tc>
        <w:tc>
          <w:tcPr>
            <w:tcW w:w="2825" w:type="dxa"/>
          </w:tcPr>
          <w:p w:rsidR="009E586E" w:rsidRPr="005479FF" w:rsidRDefault="009E586E" w:rsidP="00B6372C">
            <w:pPr>
              <w:pStyle w:val="ac"/>
            </w:pPr>
            <w:r w:rsidRPr="00FF754D">
              <w:t>Повторение и расширение сведений о функции</w:t>
            </w:r>
          </w:p>
        </w:tc>
        <w:tc>
          <w:tcPr>
            <w:tcW w:w="4820" w:type="dxa"/>
            <w:vMerge w:val="restart"/>
          </w:tcPr>
          <w:p w:rsidR="006A31F3" w:rsidRPr="00670E7E" w:rsidRDefault="006A31F3" w:rsidP="006A31F3">
            <w:pPr>
              <w:jc w:val="both"/>
              <w:rPr>
                <w:sz w:val="24"/>
                <w:szCs w:val="24"/>
              </w:rPr>
            </w:pPr>
            <w:r w:rsidRPr="00670E7E">
              <w:rPr>
                <w:sz w:val="24"/>
                <w:szCs w:val="24"/>
              </w:rPr>
              <w:t>Повторение и расширение сведений о функции. Свойства функций: область определения, множество значений, нули, промежутки знакопостоянства</w:t>
            </w:r>
            <w:r w:rsidRPr="00670E7E">
              <w:rPr>
                <w:i/>
                <w:sz w:val="24"/>
                <w:szCs w:val="24"/>
              </w:rPr>
              <w:t xml:space="preserve">, чётность/нечётность, </w:t>
            </w:r>
            <w:r w:rsidRPr="00670E7E">
              <w:rPr>
                <w:sz w:val="24"/>
                <w:szCs w:val="24"/>
              </w:rPr>
              <w:t xml:space="preserve">промежутки возрастания и убывания, наибольшее и наименьшее значения. Исследование функции по её графику. </w:t>
            </w:r>
          </w:p>
          <w:p w:rsidR="006A31F3" w:rsidRPr="00670E7E" w:rsidRDefault="006A31F3" w:rsidP="006A31F3">
            <w:pPr>
              <w:jc w:val="both"/>
              <w:rPr>
                <w:sz w:val="24"/>
                <w:szCs w:val="24"/>
              </w:rPr>
            </w:pPr>
            <w:r w:rsidRPr="00670E7E">
              <w:rPr>
                <w:i/>
                <w:sz w:val="24"/>
                <w:szCs w:val="24"/>
              </w:rPr>
              <w:t>Представление об асимптотах.</w:t>
            </w:r>
          </w:p>
          <w:p w:rsidR="006A31F3" w:rsidRPr="00670E7E" w:rsidRDefault="006A31F3" w:rsidP="006A31F3">
            <w:pPr>
              <w:jc w:val="both"/>
              <w:rPr>
                <w:i/>
                <w:sz w:val="24"/>
                <w:szCs w:val="24"/>
              </w:rPr>
            </w:pPr>
            <w:r w:rsidRPr="00670E7E">
              <w:rPr>
                <w:i/>
                <w:sz w:val="24"/>
                <w:szCs w:val="24"/>
              </w:rPr>
              <w:t>Непрерывность функции. Кусочно заданные функции.</w:t>
            </w:r>
          </w:p>
          <w:p w:rsidR="006A31F3" w:rsidRPr="00670E7E" w:rsidRDefault="006A31F3" w:rsidP="006A31F3">
            <w:pPr>
              <w:jc w:val="both"/>
              <w:rPr>
                <w:i/>
                <w:sz w:val="24"/>
                <w:szCs w:val="24"/>
              </w:rPr>
            </w:pPr>
            <w:r w:rsidRPr="00670E7E">
              <w:rPr>
                <w:i/>
                <w:sz w:val="24"/>
                <w:szCs w:val="24"/>
              </w:rPr>
              <w:t xml:space="preserve">Графики функций. Преобразование графика функции </w:t>
            </w:r>
            <w:r w:rsidRPr="00670E7E">
              <w:rPr>
                <w:i/>
                <w:position w:val="-10"/>
                <w:sz w:val="24"/>
                <w:szCs w:val="24"/>
              </w:rPr>
              <w:object w:dxaOrig="920" w:dyaOrig="320">
                <v:shape id="_x0000_i1049" type="#_x0000_t75" style="width:47.25pt;height:15.75pt" o:ole="">
                  <v:imagedata r:id="rId19" o:title=""/>
                </v:shape>
                <o:OLEObject Type="Embed" ProgID="Equation.DSMT4" ShapeID="_x0000_i1049" DrawAspect="Content" ObjectID="_1666195931" r:id="rId51"/>
              </w:object>
            </w:r>
            <w:r w:rsidRPr="00670E7E">
              <w:rPr>
                <w:i/>
                <w:sz w:val="24"/>
                <w:szCs w:val="24"/>
              </w:rPr>
              <w:t xml:space="preserve"> для построения графиков функций вида </w:t>
            </w:r>
            <w:r w:rsidRPr="00670E7E">
              <w:rPr>
                <w:i/>
                <w:position w:val="-12"/>
                <w:sz w:val="24"/>
                <w:szCs w:val="24"/>
              </w:rPr>
              <w:object w:dxaOrig="1780" w:dyaOrig="380">
                <v:shape id="_x0000_i1050" type="#_x0000_t75" style="width:89.25pt;height:18pt" o:ole="">
                  <v:imagedata r:id="rId21" o:title=""/>
                </v:shape>
                <o:OLEObject Type="Embed" ProgID="Equation.DSMT4" ShapeID="_x0000_i1050" DrawAspect="Content" ObjectID="_1666195932" r:id="rId52"/>
              </w:object>
            </w:r>
            <w:r w:rsidRPr="00670E7E">
              <w:rPr>
                <w:i/>
                <w:sz w:val="24"/>
                <w:szCs w:val="24"/>
              </w:rPr>
              <w:t>.</w:t>
            </w:r>
          </w:p>
          <w:p w:rsidR="006A31F3" w:rsidRPr="00670E7E" w:rsidRDefault="006A31F3" w:rsidP="006A31F3">
            <w:pPr>
              <w:jc w:val="both"/>
              <w:rPr>
                <w:bCs/>
                <w:i/>
                <w:sz w:val="24"/>
                <w:szCs w:val="24"/>
              </w:rPr>
            </w:pPr>
            <w:r w:rsidRPr="00670E7E">
              <w:rPr>
                <w:i/>
                <w:sz w:val="24"/>
                <w:szCs w:val="24"/>
              </w:rPr>
              <w:t xml:space="preserve">Графики функций </w:t>
            </w:r>
            <w:r w:rsidRPr="00670E7E">
              <w:rPr>
                <w:position w:val="-24"/>
                <w:sz w:val="24"/>
                <w:szCs w:val="24"/>
              </w:rPr>
              <w:object w:dxaOrig="1300" w:dyaOrig="620">
                <v:shape id="_x0000_i1051" type="#_x0000_t75" style="width:63pt;height:31.5pt" o:ole="">
                  <v:imagedata r:id="rId23" o:title=""/>
                </v:shape>
                <o:OLEObject Type="Embed" ProgID="Equation.DSMT4" ShapeID="_x0000_i1051" DrawAspect="Content" ObjectID="_1666195933" r:id="rId53"/>
              </w:object>
            </w:r>
            <w:r w:rsidRPr="00670E7E">
              <w:rPr>
                <w:sz w:val="24"/>
                <w:szCs w:val="24"/>
              </w:rPr>
              <w:t xml:space="preserve">, </w:t>
            </w:r>
            <w:r w:rsidRPr="00670E7E">
              <w:rPr>
                <w:position w:val="-10"/>
                <w:sz w:val="24"/>
                <w:szCs w:val="24"/>
              </w:rPr>
              <w:object w:dxaOrig="760" w:dyaOrig="380">
                <v:shape id="_x0000_i1052" type="#_x0000_t75" style="width:39.75pt;height:18pt" o:ole="">
                  <v:imagedata r:id="rId25" o:title=""/>
                </v:shape>
                <o:OLEObject Type="Embed" ProgID="Equation.DSMT4" ShapeID="_x0000_i1052" DrawAspect="Content" ObjectID="_1666195934" r:id="rId54"/>
              </w:object>
            </w:r>
            <w:r w:rsidR="007A64DB" w:rsidRPr="00670E7E">
              <w:fldChar w:fldCharType="begin"/>
            </w:r>
            <w:r w:rsidRPr="00670E7E">
              <w:rPr>
                <w:sz w:val="24"/>
                <w:szCs w:val="24"/>
              </w:rPr>
              <w:instrText xml:space="preserve"> QUOTE  </w:instrText>
            </w:r>
            <w:r w:rsidR="007A64DB" w:rsidRPr="00670E7E">
              <w:fldChar w:fldCharType="end"/>
            </w:r>
            <w:r w:rsidRPr="00670E7E">
              <w:rPr>
                <w:sz w:val="24"/>
                <w:szCs w:val="24"/>
              </w:rPr>
              <w:t>,</w:t>
            </w:r>
            <w:r w:rsidRPr="00670E7E">
              <w:rPr>
                <w:bCs/>
                <w:position w:val="-10"/>
                <w:sz w:val="24"/>
                <w:szCs w:val="24"/>
              </w:rPr>
              <w:object w:dxaOrig="760" w:dyaOrig="380">
                <v:shape id="_x0000_i1053" type="#_x0000_t75" style="width:39pt;height:18pt" o:ole="">
                  <v:imagedata r:id="rId27" o:title=""/>
                </v:shape>
                <o:OLEObject Type="Embed" ProgID="Equation.DSMT4" ShapeID="_x0000_i1053" DrawAspect="Content" ObjectID="_1666195935" r:id="rId55"/>
              </w:object>
            </w:r>
            <w:r w:rsidR="00B443B5">
              <w:fldChar w:fldCharType="begin"/>
            </w:r>
            <w:r w:rsidR="00B443B5">
              <w:fldChar w:fldCharType="separate"/>
            </w:r>
            <w:r w:rsidRPr="00670E7E">
              <w:rPr>
                <w:bCs/>
                <w:noProof/>
                <w:position w:val="-10"/>
              </w:rPr>
              <w:drawing>
                <wp:inline distT="0" distB="0" distL="0" distR="0">
                  <wp:extent cx="478155" cy="245110"/>
                  <wp:effectExtent l="0" t="0" r="0" b="2540"/>
                  <wp:docPr id="2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8155" cy="24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B443B5">
              <w:rPr>
                <w:bCs/>
                <w:noProof/>
                <w:position w:val="-10"/>
              </w:rPr>
              <w:fldChar w:fldCharType="end"/>
            </w:r>
            <w:r w:rsidRPr="00670E7E">
              <w:rPr>
                <w:bCs/>
                <w:sz w:val="24"/>
                <w:szCs w:val="24"/>
              </w:rPr>
              <w:t xml:space="preserve">, </w:t>
            </w:r>
            <w:r w:rsidRPr="00670E7E">
              <w:rPr>
                <w:bCs/>
                <w:position w:val="-12"/>
                <w:sz w:val="24"/>
                <w:szCs w:val="24"/>
              </w:rPr>
              <w:object w:dxaOrig="660" w:dyaOrig="380">
                <v:shape id="_x0000_i1054" type="#_x0000_t75" style="width:32.25pt;height:18pt" o:ole="">
                  <v:imagedata r:id="rId30" o:title=""/>
                </v:shape>
                <o:OLEObject Type="Embed" ProgID="Equation.DSMT4" ShapeID="_x0000_i1054" DrawAspect="Content" ObjectID="_1666195936" r:id="rId56"/>
              </w:object>
            </w:r>
            <w:r w:rsidRPr="00670E7E">
              <w:rPr>
                <w:bCs/>
                <w:i/>
                <w:sz w:val="24"/>
                <w:szCs w:val="24"/>
              </w:rPr>
              <w:t xml:space="preserve">. </w:t>
            </w:r>
          </w:p>
          <w:p w:rsidR="006A31F3" w:rsidRPr="00670E7E" w:rsidRDefault="006A31F3" w:rsidP="006A31F3">
            <w:pPr>
              <w:ind w:firstLine="709"/>
              <w:jc w:val="both"/>
              <w:rPr>
                <w:i/>
                <w:sz w:val="24"/>
                <w:szCs w:val="24"/>
              </w:rPr>
            </w:pPr>
            <w:r w:rsidRPr="00670E7E">
              <w:rPr>
                <w:i/>
                <w:sz w:val="24"/>
                <w:szCs w:val="24"/>
              </w:rPr>
              <w:t>Квадратное неравенство и его решения</w:t>
            </w:r>
            <w:r w:rsidRPr="00670E7E">
              <w:rPr>
                <w:sz w:val="24"/>
                <w:szCs w:val="24"/>
              </w:rPr>
              <w:t xml:space="preserve">. </w:t>
            </w:r>
            <w:r w:rsidRPr="00670E7E">
              <w:rPr>
                <w:i/>
                <w:sz w:val="24"/>
                <w:szCs w:val="24"/>
              </w:rPr>
      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      </w:r>
          </w:p>
          <w:p w:rsidR="006A31F3" w:rsidRPr="00670E7E" w:rsidRDefault="006A31F3" w:rsidP="006A31F3">
            <w:pPr>
              <w:ind w:firstLine="709"/>
              <w:jc w:val="both"/>
              <w:rPr>
                <w:i/>
                <w:sz w:val="24"/>
                <w:szCs w:val="24"/>
              </w:rPr>
            </w:pPr>
            <w:r w:rsidRPr="00670E7E">
              <w:rPr>
                <w:i/>
                <w:sz w:val="24"/>
                <w:szCs w:val="24"/>
              </w:rPr>
              <w:t>Решение целых и дробно-рациональных неравенств методом интервалов.</w:t>
            </w:r>
          </w:p>
          <w:p w:rsidR="00670E7E" w:rsidRPr="00670E7E" w:rsidRDefault="00670E7E" w:rsidP="00670E7E">
            <w:pPr>
              <w:ind w:firstLine="709"/>
              <w:jc w:val="both"/>
              <w:rPr>
                <w:sz w:val="24"/>
                <w:szCs w:val="24"/>
              </w:rPr>
            </w:pPr>
            <w:r w:rsidRPr="00670E7E">
              <w:rPr>
                <w:sz w:val="24"/>
                <w:szCs w:val="24"/>
              </w:rPr>
              <w:t xml:space="preserve">Системы неравенств с одной переменной. Решение систем неравенств с одной переменной: линейных, </w:t>
            </w:r>
            <w:r w:rsidRPr="00670E7E">
              <w:rPr>
                <w:i/>
                <w:sz w:val="24"/>
                <w:szCs w:val="24"/>
              </w:rPr>
              <w:t>квадратных.</w:t>
            </w:r>
            <w:r w:rsidRPr="00670E7E">
              <w:rPr>
                <w:sz w:val="24"/>
                <w:szCs w:val="24"/>
              </w:rPr>
              <w:t xml:space="preserve"> Изображение решения системы неравенств на числовой прямой. Запись решения системы неравенств.</w:t>
            </w:r>
          </w:p>
          <w:p w:rsidR="006A31F3" w:rsidRPr="00670E7E" w:rsidRDefault="00670E7E" w:rsidP="006A31F3">
            <w:pPr>
              <w:jc w:val="both"/>
              <w:rPr>
                <w:i/>
                <w:sz w:val="24"/>
                <w:szCs w:val="24"/>
              </w:rPr>
            </w:pPr>
            <w:r w:rsidRPr="00D547B1">
              <w:lastRenderedPageBreak/>
              <w:t>Решение задач с помощью систем уравнений второй степени</w:t>
            </w:r>
          </w:p>
          <w:p w:rsidR="009E586E" w:rsidRPr="00670E7E" w:rsidRDefault="009E586E" w:rsidP="00B6372C">
            <w:pPr>
              <w:pStyle w:val="ac"/>
              <w:jc w:val="center"/>
            </w:pPr>
          </w:p>
        </w:tc>
        <w:tc>
          <w:tcPr>
            <w:tcW w:w="1417" w:type="dxa"/>
          </w:tcPr>
          <w:p w:rsidR="009E586E" w:rsidRPr="00FF754D" w:rsidRDefault="009E586E" w:rsidP="00B6372C">
            <w:pPr>
              <w:pStyle w:val="ac"/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3</w:t>
            </w:r>
          </w:p>
        </w:tc>
        <w:tc>
          <w:tcPr>
            <w:tcW w:w="5300" w:type="dxa"/>
            <w:vMerge/>
          </w:tcPr>
          <w:p w:rsidR="009E586E" w:rsidRDefault="009E586E" w:rsidP="00B76CAD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E586E" w:rsidTr="009E586E">
        <w:tc>
          <w:tcPr>
            <w:tcW w:w="1428" w:type="dxa"/>
          </w:tcPr>
          <w:p w:rsidR="009E586E" w:rsidRPr="000549FE" w:rsidRDefault="009E586E" w:rsidP="00B6372C">
            <w:pPr>
              <w:pStyle w:val="ac"/>
              <w:jc w:val="center"/>
            </w:pPr>
            <w:r w:rsidRPr="00FF754D">
              <w:t>8</w:t>
            </w:r>
          </w:p>
        </w:tc>
        <w:tc>
          <w:tcPr>
            <w:tcW w:w="2825" w:type="dxa"/>
          </w:tcPr>
          <w:p w:rsidR="009E586E" w:rsidRPr="005479FF" w:rsidRDefault="009E586E" w:rsidP="00B6372C">
            <w:pPr>
              <w:pStyle w:val="ac"/>
            </w:pPr>
            <w:r w:rsidRPr="00FF754D">
              <w:t>Свойства функции</w:t>
            </w:r>
          </w:p>
        </w:tc>
        <w:tc>
          <w:tcPr>
            <w:tcW w:w="4820" w:type="dxa"/>
            <w:vMerge/>
          </w:tcPr>
          <w:p w:rsidR="009E586E" w:rsidRPr="00FF754D" w:rsidRDefault="009E586E" w:rsidP="00B6372C">
            <w:pPr>
              <w:pStyle w:val="ac"/>
              <w:jc w:val="center"/>
              <w:rPr>
                <w:lang w:val="en-US"/>
              </w:rPr>
            </w:pPr>
          </w:p>
        </w:tc>
        <w:tc>
          <w:tcPr>
            <w:tcW w:w="1417" w:type="dxa"/>
          </w:tcPr>
          <w:p w:rsidR="009E586E" w:rsidRPr="00FF754D" w:rsidRDefault="009E586E" w:rsidP="00B6372C">
            <w:pPr>
              <w:pStyle w:val="ac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5300" w:type="dxa"/>
            <w:vMerge/>
          </w:tcPr>
          <w:p w:rsidR="009E586E" w:rsidRDefault="009E586E" w:rsidP="00B76CAD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E586E" w:rsidTr="009E586E">
        <w:tc>
          <w:tcPr>
            <w:tcW w:w="1428" w:type="dxa"/>
          </w:tcPr>
          <w:p w:rsidR="009E586E" w:rsidRPr="000549FE" w:rsidRDefault="009E586E" w:rsidP="00B6372C">
            <w:pPr>
              <w:pStyle w:val="ac"/>
              <w:jc w:val="center"/>
            </w:pPr>
            <w:r w:rsidRPr="00FF754D">
              <w:t>9</w:t>
            </w:r>
          </w:p>
        </w:tc>
        <w:tc>
          <w:tcPr>
            <w:tcW w:w="2825" w:type="dxa"/>
          </w:tcPr>
          <w:p w:rsidR="009E586E" w:rsidRPr="005479FF" w:rsidRDefault="009E586E" w:rsidP="00B6372C">
            <w:pPr>
              <w:pStyle w:val="ac"/>
            </w:pPr>
            <w:r w:rsidRPr="00FF754D">
              <w:t>Как построить</w:t>
            </w:r>
            <w:r>
              <w:t xml:space="preserve"> </w:t>
            </w:r>
            <w:r w:rsidRPr="00FF754D">
              <w:t>график функции</w:t>
            </w:r>
            <w:r>
              <w:t xml:space="preserve"> </w:t>
            </w:r>
            <w:r w:rsidRPr="002871CE">
              <w:rPr>
                <w:i/>
              </w:rPr>
              <w:t>y = kf(x),</w:t>
            </w:r>
            <w:r w:rsidRPr="00FF754D">
              <w:t xml:space="preserve"> если</w:t>
            </w:r>
            <w:r w:rsidRPr="002871CE">
              <w:t xml:space="preserve"> </w:t>
            </w:r>
            <w:r w:rsidRPr="00FF754D">
              <w:t xml:space="preserve">известен график функции </w:t>
            </w:r>
            <w:r w:rsidRPr="002871CE">
              <w:rPr>
                <w:i/>
              </w:rPr>
              <w:t>y = f(x)</w:t>
            </w:r>
          </w:p>
        </w:tc>
        <w:tc>
          <w:tcPr>
            <w:tcW w:w="4820" w:type="dxa"/>
            <w:vMerge/>
          </w:tcPr>
          <w:p w:rsidR="009E586E" w:rsidRPr="00B6372C" w:rsidRDefault="009E586E" w:rsidP="00B6372C">
            <w:pPr>
              <w:pStyle w:val="ac"/>
              <w:jc w:val="center"/>
            </w:pPr>
          </w:p>
        </w:tc>
        <w:tc>
          <w:tcPr>
            <w:tcW w:w="1417" w:type="dxa"/>
          </w:tcPr>
          <w:p w:rsidR="009E586E" w:rsidRPr="00FF754D" w:rsidRDefault="009E586E" w:rsidP="00B6372C">
            <w:pPr>
              <w:pStyle w:val="ac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5300" w:type="dxa"/>
            <w:vMerge/>
          </w:tcPr>
          <w:p w:rsidR="009E586E" w:rsidRDefault="009E586E" w:rsidP="00B76CAD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E586E" w:rsidTr="009E586E">
        <w:tc>
          <w:tcPr>
            <w:tcW w:w="1428" w:type="dxa"/>
          </w:tcPr>
          <w:p w:rsidR="009E586E" w:rsidRPr="000549FE" w:rsidRDefault="009E586E" w:rsidP="00B6372C">
            <w:pPr>
              <w:pStyle w:val="ac"/>
              <w:jc w:val="center"/>
            </w:pPr>
            <w:r w:rsidRPr="00FF754D">
              <w:t>10</w:t>
            </w:r>
          </w:p>
        </w:tc>
        <w:tc>
          <w:tcPr>
            <w:tcW w:w="2825" w:type="dxa"/>
          </w:tcPr>
          <w:p w:rsidR="009E586E" w:rsidRPr="002871CE" w:rsidRDefault="009E586E" w:rsidP="00B6372C">
            <w:pPr>
              <w:pStyle w:val="ac"/>
            </w:pPr>
            <w:r w:rsidRPr="00FF754D">
              <w:t>Как построить</w:t>
            </w:r>
            <w:r w:rsidRPr="002871CE">
              <w:t xml:space="preserve"> </w:t>
            </w:r>
            <w:r w:rsidRPr="00FF754D">
              <w:t xml:space="preserve">графики функций </w:t>
            </w:r>
            <w:r w:rsidRPr="002871CE">
              <w:rPr>
                <w:i/>
              </w:rPr>
              <w:t>y = f(x) + b</w:t>
            </w:r>
          </w:p>
          <w:p w:rsidR="009E586E" w:rsidRPr="002871CE" w:rsidRDefault="009E586E" w:rsidP="00B6372C">
            <w:pPr>
              <w:pStyle w:val="ac"/>
            </w:pPr>
            <w:r w:rsidRPr="00FF754D">
              <w:t xml:space="preserve">и </w:t>
            </w:r>
            <w:r w:rsidRPr="002871CE">
              <w:rPr>
                <w:i/>
              </w:rPr>
              <w:t>y = f(x + a)</w:t>
            </w:r>
            <w:r w:rsidRPr="002871CE">
              <w:t xml:space="preserve">, </w:t>
            </w:r>
            <w:r w:rsidRPr="00FF754D">
              <w:t>если известен график функции</w:t>
            </w:r>
          </w:p>
          <w:p w:rsidR="009E586E" w:rsidRPr="002871CE" w:rsidRDefault="009E586E" w:rsidP="00B6372C">
            <w:pPr>
              <w:pStyle w:val="ac"/>
              <w:rPr>
                <w:i/>
              </w:rPr>
            </w:pPr>
            <w:r w:rsidRPr="002871CE">
              <w:rPr>
                <w:i/>
              </w:rPr>
              <w:t>y = f(x)</w:t>
            </w:r>
          </w:p>
        </w:tc>
        <w:tc>
          <w:tcPr>
            <w:tcW w:w="4820" w:type="dxa"/>
            <w:vMerge/>
          </w:tcPr>
          <w:p w:rsidR="009E586E" w:rsidRPr="002871CE" w:rsidRDefault="009E586E" w:rsidP="00B6372C">
            <w:pPr>
              <w:pStyle w:val="ac"/>
              <w:jc w:val="center"/>
            </w:pPr>
          </w:p>
        </w:tc>
        <w:tc>
          <w:tcPr>
            <w:tcW w:w="1417" w:type="dxa"/>
          </w:tcPr>
          <w:p w:rsidR="009E586E" w:rsidRPr="002871CE" w:rsidRDefault="009E586E" w:rsidP="00B6372C">
            <w:pPr>
              <w:pStyle w:val="ac"/>
              <w:jc w:val="center"/>
            </w:pPr>
            <w:r w:rsidRPr="002871CE">
              <w:t>4</w:t>
            </w:r>
          </w:p>
        </w:tc>
        <w:tc>
          <w:tcPr>
            <w:tcW w:w="5300" w:type="dxa"/>
            <w:vMerge/>
          </w:tcPr>
          <w:p w:rsidR="009E586E" w:rsidRDefault="009E586E" w:rsidP="00B76CAD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E586E" w:rsidTr="009E586E">
        <w:tc>
          <w:tcPr>
            <w:tcW w:w="1428" w:type="dxa"/>
          </w:tcPr>
          <w:p w:rsidR="009E586E" w:rsidRPr="000549FE" w:rsidRDefault="009E586E" w:rsidP="00B6372C">
            <w:pPr>
              <w:pStyle w:val="ac"/>
              <w:jc w:val="center"/>
            </w:pPr>
            <w:r w:rsidRPr="00FF754D">
              <w:t>11</w:t>
            </w:r>
          </w:p>
        </w:tc>
        <w:tc>
          <w:tcPr>
            <w:tcW w:w="2825" w:type="dxa"/>
          </w:tcPr>
          <w:p w:rsidR="009E586E" w:rsidRPr="005479FF" w:rsidRDefault="009E586E" w:rsidP="00B6372C">
            <w:pPr>
              <w:pStyle w:val="ac"/>
            </w:pPr>
            <w:r w:rsidRPr="00FF754D">
              <w:t>Квадратичная функция, её график и свойства</w:t>
            </w:r>
          </w:p>
        </w:tc>
        <w:tc>
          <w:tcPr>
            <w:tcW w:w="4820" w:type="dxa"/>
            <w:vMerge/>
          </w:tcPr>
          <w:p w:rsidR="009E586E" w:rsidRPr="002871CE" w:rsidRDefault="009E586E" w:rsidP="00B6372C">
            <w:pPr>
              <w:pStyle w:val="ac"/>
              <w:jc w:val="center"/>
            </w:pPr>
          </w:p>
        </w:tc>
        <w:tc>
          <w:tcPr>
            <w:tcW w:w="1417" w:type="dxa"/>
          </w:tcPr>
          <w:p w:rsidR="009E586E" w:rsidRPr="002871CE" w:rsidRDefault="009E586E" w:rsidP="00B6372C">
            <w:pPr>
              <w:pStyle w:val="ac"/>
              <w:jc w:val="center"/>
            </w:pPr>
            <w:r w:rsidRPr="002871CE">
              <w:t>6</w:t>
            </w:r>
          </w:p>
        </w:tc>
        <w:tc>
          <w:tcPr>
            <w:tcW w:w="5300" w:type="dxa"/>
            <w:vMerge/>
          </w:tcPr>
          <w:p w:rsidR="009E586E" w:rsidRDefault="009E586E" w:rsidP="00B76CAD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E586E" w:rsidTr="00B6372C">
        <w:tc>
          <w:tcPr>
            <w:tcW w:w="4253" w:type="dxa"/>
            <w:gridSpan w:val="2"/>
          </w:tcPr>
          <w:p w:rsidR="009E586E" w:rsidRPr="0039683A" w:rsidRDefault="009E586E" w:rsidP="0039683A">
            <w:pPr>
              <w:pStyle w:val="ac"/>
              <w:jc w:val="both"/>
              <w:rPr>
                <w:b/>
              </w:rPr>
            </w:pPr>
            <w:r w:rsidRPr="0039683A">
              <w:rPr>
                <w:b/>
              </w:rPr>
              <w:t>Контрольная работа № 2</w:t>
            </w:r>
            <w:r w:rsidR="0039683A" w:rsidRPr="0039683A">
              <w:rPr>
                <w:b/>
              </w:rPr>
              <w:t xml:space="preserve"> по теме «</w:t>
            </w:r>
            <w:r w:rsidR="0039683A" w:rsidRPr="0039683A">
              <w:rPr>
                <w:rFonts w:eastAsiaTheme="minorHAnsi"/>
                <w:b/>
                <w:lang w:eastAsia="en-US"/>
              </w:rPr>
              <w:t>Функция. Квадратичная функция, её график и свойства</w:t>
            </w:r>
            <w:r w:rsidR="0039683A" w:rsidRPr="0039683A">
              <w:rPr>
                <w:b/>
              </w:rPr>
              <w:t>»</w:t>
            </w:r>
          </w:p>
        </w:tc>
        <w:tc>
          <w:tcPr>
            <w:tcW w:w="4820" w:type="dxa"/>
            <w:vMerge/>
          </w:tcPr>
          <w:p w:rsidR="009E586E" w:rsidRPr="002871CE" w:rsidRDefault="009E586E" w:rsidP="00B6372C">
            <w:pPr>
              <w:pStyle w:val="ac"/>
              <w:jc w:val="center"/>
            </w:pPr>
          </w:p>
        </w:tc>
        <w:tc>
          <w:tcPr>
            <w:tcW w:w="1417" w:type="dxa"/>
          </w:tcPr>
          <w:p w:rsidR="009E586E" w:rsidRPr="002871CE" w:rsidRDefault="009E586E" w:rsidP="00B6372C">
            <w:pPr>
              <w:pStyle w:val="ac"/>
              <w:jc w:val="center"/>
            </w:pPr>
            <w:r w:rsidRPr="002871CE">
              <w:t>1</w:t>
            </w:r>
          </w:p>
        </w:tc>
        <w:tc>
          <w:tcPr>
            <w:tcW w:w="5300" w:type="dxa"/>
            <w:vMerge/>
          </w:tcPr>
          <w:p w:rsidR="009E586E" w:rsidRDefault="009E586E" w:rsidP="00B76CAD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E586E" w:rsidTr="009E586E">
        <w:tc>
          <w:tcPr>
            <w:tcW w:w="1428" w:type="dxa"/>
          </w:tcPr>
          <w:p w:rsidR="009E586E" w:rsidRPr="000549FE" w:rsidRDefault="009E586E" w:rsidP="00B6372C">
            <w:pPr>
              <w:pStyle w:val="ac"/>
              <w:jc w:val="center"/>
            </w:pPr>
            <w:r w:rsidRPr="00FF754D">
              <w:t>12</w:t>
            </w:r>
          </w:p>
        </w:tc>
        <w:tc>
          <w:tcPr>
            <w:tcW w:w="2825" w:type="dxa"/>
          </w:tcPr>
          <w:p w:rsidR="009E586E" w:rsidRPr="005479FF" w:rsidRDefault="009E586E" w:rsidP="00B6372C">
            <w:pPr>
              <w:pStyle w:val="ac"/>
            </w:pPr>
            <w:r w:rsidRPr="00FF754D">
              <w:t>Решение квадратных неравенств</w:t>
            </w:r>
          </w:p>
        </w:tc>
        <w:tc>
          <w:tcPr>
            <w:tcW w:w="4820" w:type="dxa"/>
            <w:vMerge/>
          </w:tcPr>
          <w:p w:rsidR="009E586E" w:rsidRPr="002871CE" w:rsidRDefault="009E586E" w:rsidP="00B6372C">
            <w:pPr>
              <w:pStyle w:val="ac"/>
              <w:jc w:val="center"/>
            </w:pPr>
          </w:p>
        </w:tc>
        <w:tc>
          <w:tcPr>
            <w:tcW w:w="1417" w:type="dxa"/>
          </w:tcPr>
          <w:p w:rsidR="009E586E" w:rsidRPr="002871CE" w:rsidRDefault="009E586E" w:rsidP="00B6372C">
            <w:pPr>
              <w:pStyle w:val="ac"/>
              <w:jc w:val="center"/>
            </w:pPr>
            <w:r w:rsidRPr="002871CE">
              <w:t>6</w:t>
            </w:r>
          </w:p>
        </w:tc>
        <w:tc>
          <w:tcPr>
            <w:tcW w:w="5300" w:type="dxa"/>
            <w:vMerge/>
          </w:tcPr>
          <w:p w:rsidR="009E586E" w:rsidRDefault="009E586E" w:rsidP="00B76CAD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E586E" w:rsidTr="009E586E">
        <w:tc>
          <w:tcPr>
            <w:tcW w:w="1428" w:type="dxa"/>
          </w:tcPr>
          <w:p w:rsidR="009E586E" w:rsidRPr="000549FE" w:rsidRDefault="009E586E" w:rsidP="00B6372C">
            <w:pPr>
              <w:pStyle w:val="ac"/>
              <w:jc w:val="center"/>
            </w:pPr>
            <w:r w:rsidRPr="00D547B1">
              <w:t>13</w:t>
            </w:r>
          </w:p>
        </w:tc>
        <w:tc>
          <w:tcPr>
            <w:tcW w:w="2825" w:type="dxa"/>
          </w:tcPr>
          <w:p w:rsidR="009E586E" w:rsidRPr="005479FF" w:rsidRDefault="009E586E" w:rsidP="00B6372C">
            <w:pPr>
              <w:pStyle w:val="ac"/>
            </w:pPr>
            <w:r w:rsidRPr="00D547B1">
              <w:t>Системы уравнений с двумя переменными</w:t>
            </w:r>
          </w:p>
        </w:tc>
        <w:tc>
          <w:tcPr>
            <w:tcW w:w="4820" w:type="dxa"/>
            <w:vMerge/>
          </w:tcPr>
          <w:p w:rsidR="009E586E" w:rsidRPr="00B6372C" w:rsidRDefault="009E586E" w:rsidP="00B6372C">
            <w:pPr>
              <w:pStyle w:val="ac"/>
              <w:jc w:val="center"/>
            </w:pPr>
          </w:p>
        </w:tc>
        <w:tc>
          <w:tcPr>
            <w:tcW w:w="1417" w:type="dxa"/>
          </w:tcPr>
          <w:p w:rsidR="009E586E" w:rsidRPr="00D547B1" w:rsidRDefault="009E586E" w:rsidP="00B6372C">
            <w:pPr>
              <w:pStyle w:val="ac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5300" w:type="dxa"/>
            <w:vMerge/>
          </w:tcPr>
          <w:p w:rsidR="009E586E" w:rsidRDefault="009E586E" w:rsidP="00B76CAD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E586E" w:rsidTr="009E586E">
        <w:tc>
          <w:tcPr>
            <w:tcW w:w="1428" w:type="dxa"/>
          </w:tcPr>
          <w:p w:rsidR="009E586E" w:rsidRPr="000549FE" w:rsidRDefault="009E586E" w:rsidP="00B6372C">
            <w:pPr>
              <w:pStyle w:val="ac"/>
              <w:jc w:val="center"/>
            </w:pPr>
            <w:r w:rsidRPr="00D547B1">
              <w:t>14</w:t>
            </w:r>
          </w:p>
        </w:tc>
        <w:tc>
          <w:tcPr>
            <w:tcW w:w="2825" w:type="dxa"/>
          </w:tcPr>
          <w:p w:rsidR="009E586E" w:rsidRPr="005479FF" w:rsidRDefault="009E586E" w:rsidP="00B6372C">
            <w:pPr>
              <w:pStyle w:val="ac"/>
            </w:pPr>
            <w:r w:rsidRPr="00D547B1">
              <w:t>Решение задач с помощью систем уравнений второй степени</w:t>
            </w:r>
          </w:p>
        </w:tc>
        <w:tc>
          <w:tcPr>
            <w:tcW w:w="4820" w:type="dxa"/>
            <w:vMerge/>
          </w:tcPr>
          <w:p w:rsidR="009E586E" w:rsidRDefault="009E586E" w:rsidP="00B6372C">
            <w:pPr>
              <w:pStyle w:val="ac"/>
              <w:jc w:val="center"/>
            </w:pPr>
          </w:p>
        </w:tc>
        <w:tc>
          <w:tcPr>
            <w:tcW w:w="1417" w:type="dxa"/>
          </w:tcPr>
          <w:p w:rsidR="009E586E" w:rsidRDefault="009E586E" w:rsidP="00B6372C">
            <w:pPr>
              <w:pStyle w:val="ac"/>
              <w:jc w:val="center"/>
            </w:pPr>
            <w:r w:rsidRPr="00D547B1">
              <w:t>5</w:t>
            </w:r>
          </w:p>
        </w:tc>
        <w:tc>
          <w:tcPr>
            <w:tcW w:w="5300" w:type="dxa"/>
            <w:vMerge/>
          </w:tcPr>
          <w:p w:rsidR="009E586E" w:rsidRDefault="009E586E" w:rsidP="00B76CAD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E586E" w:rsidTr="00B6372C">
        <w:tc>
          <w:tcPr>
            <w:tcW w:w="4253" w:type="dxa"/>
            <w:gridSpan w:val="2"/>
          </w:tcPr>
          <w:p w:rsidR="009E586E" w:rsidRPr="005479FF" w:rsidRDefault="009E586E" w:rsidP="0039683A">
            <w:pPr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39683A">
              <w:rPr>
                <w:b/>
                <w:sz w:val="24"/>
                <w:szCs w:val="24"/>
              </w:rPr>
              <w:t>Контрольная работа № 3</w:t>
            </w:r>
            <w:r w:rsidR="0039683A" w:rsidRPr="0039683A">
              <w:rPr>
                <w:b/>
                <w:sz w:val="24"/>
                <w:szCs w:val="24"/>
              </w:rPr>
              <w:t xml:space="preserve"> по теме «</w:t>
            </w:r>
            <w:r w:rsidR="0039683A" w:rsidRPr="0039683A">
              <w:rPr>
                <w:rFonts w:eastAsiaTheme="minorHAnsi"/>
                <w:b/>
                <w:sz w:val="24"/>
                <w:szCs w:val="24"/>
                <w:lang w:eastAsia="en-US"/>
              </w:rPr>
              <w:t>Решение квадратных неравенств.</w:t>
            </w:r>
            <w:r w:rsidR="0039683A">
              <w:rPr>
                <w:rFonts w:eastAsiaTheme="minorHAnsi"/>
                <w:b/>
                <w:sz w:val="24"/>
                <w:szCs w:val="24"/>
                <w:lang w:eastAsia="en-US"/>
              </w:rPr>
              <w:t xml:space="preserve"> </w:t>
            </w:r>
            <w:r w:rsidR="0039683A" w:rsidRPr="0039683A">
              <w:rPr>
                <w:rFonts w:eastAsiaTheme="minorHAnsi"/>
                <w:b/>
                <w:sz w:val="24"/>
                <w:szCs w:val="24"/>
                <w:lang w:eastAsia="en-US"/>
              </w:rPr>
              <w:t>Системы уравнений с двумя переменными</w:t>
            </w:r>
            <w:r w:rsidR="0039683A" w:rsidRPr="0039683A">
              <w:rPr>
                <w:b/>
                <w:sz w:val="24"/>
                <w:szCs w:val="24"/>
              </w:rPr>
              <w:t>»</w:t>
            </w:r>
          </w:p>
        </w:tc>
        <w:tc>
          <w:tcPr>
            <w:tcW w:w="4820" w:type="dxa"/>
            <w:vMerge/>
          </w:tcPr>
          <w:p w:rsidR="009E586E" w:rsidRPr="0039683A" w:rsidRDefault="009E586E" w:rsidP="00B6372C">
            <w:pPr>
              <w:pStyle w:val="ac"/>
              <w:jc w:val="center"/>
            </w:pPr>
          </w:p>
        </w:tc>
        <w:tc>
          <w:tcPr>
            <w:tcW w:w="1417" w:type="dxa"/>
          </w:tcPr>
          <w:p w:rsidR="009E586E" w:rsidRPr="00D547B1" w:rsidRDefault="009E586E" w:rsidP="00B6372C">
            <w:pPr>
              <w:pStyle w:val="ac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300" w:type="dxa"/>
            <w:vMerge/>
          </w:tcPr>
          <w:p w:rsidR="009E586E" w:rsidRDefault="009E586E" w:rsidP="00B76CAD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E586E" w:rsidTr="009E586E">
        <w:tc>
          <w:tcPr>
            <w:tcW w:w="1428" w:type="dxa"/>
            <w:shd w:val="clear" w:color="auto" w:fill="DBE5F1" w:themeFill="accent1" w:themeFillTint="33"/>
          </w:tcPr>
          <w:p w:rsidR="009E586E" w:rsidRPr="009E586E" w:rsidRDefault="009E586E" w:rsidP="009E586E">
            <w:pPr>
              <w:pStyle w:val="ac"/>
              <w:jc w:val="center"/>
              <w:rPr>
                <w:b/>
                <w:sz w:val="28"/>
                <w:szCs w:val="28"/>
              </w:rPr>
            </w:pPr>
            <w:r w:rsidRPr="009E586E">
              <w:rPr>
                <w:b/>
                <w:sz w:val="28"/>
                <w:szCs w:val="28"/>
              </w:rPr>
              <w:lastRenderedPageBreak/>
              <w:t>Глава 3</w:t>
            </w:r>
          </w:p>
        </w:tc>
        <w:tc>
          <w:tcPr>
            <w:tcW w:w="7645" w:type="dxa"/>
            <w:gridSpan w:val="2"/>
            <w:shd w:val="clear" w:color="auto" w:fill="DBE5F1" w:themeFill="accent1" w:themeFillTint="33"/>
          </w:tcPr>
          <w:p w:rsidR="009E586E" w:rsidRPr="009E586E" w:rsidRDefault="009E586E" w:rsidP="009E586E">
            <w:pPr>
              <w:pStyle w:val="ac"/>
              <w:jc w:val="center"/>
              <w:rPr>
                <w:b/>
                <w:sz w:val="28"/>
                <w:szCs w:val="28"/>
              </w:rPr>
            </w:pPr>
            <w:r w:rsidRPr="009E586E">
              <w:rPr>
                <w:b/>
                <w:sz w:val="28"/>
                <w:szCs w:val="28"/>
              </w:rPr>
              <w:t>Элементы прикладной</w:t>
            </w:r>
            <w:r w:rsidRPr="009E586E">
              <w:rPr>
                <w:b/>
                <w:sz w:val="28"/>
                <w:szCs w:val="28"/>
                <w:lang w:val="en-US"/>
              </w:rPr>
              <w:t xml:space="preserve"> </w:t>
            </w:r>
            <w:r w:rsidRPr="009E586E">
              <w:rPr>
                <w:b/>
                <w:sz w:val="28"/>
                <w:szCs w:val="28"/>
              </w:rPr>
              <w:t>математики</w:t>
            </w:r>
          </w:p>
        </w:tc>
        <w:tc>
          <w:tcPr>
            <w:tcW w:w="1417" w:type="dxa"/>
            <w:shd w:val="clear" w:color="auto" w:fill="DBE5F1" w:themeFill="accent1" w:themeFillTint="33"/>
          </w:tcPr>
          <w:p w:rsidR="009E586E" w:rsidRPr="009E586E" w:rsidRDefault="009E586E" w:rsidP="009E586E">
            <w:pPr>
              <w:pStyle w:val="ac"/>
              <w:jc w:val="center"/>
              <w:rPr>
                <w:b/>
                <w:sz w:val="28"/>
                <w:szCs w:val="28"/>
              </w:rPr>
            </w:pPr>
            <w:r w:rsidRPr="009E586E">
              <w:rPr>
                <w:b/>
                <w:sz w:val="28"/>
                <w:szCs w:val="28"/>
              </w:rPr>
              <w:t>20</w:t>
            </w:r>
          </w:p>
        </w:tc>
        <w:tc>
          <w:tcPr>
            <w:tcW w:w="5300" w:type="dxa"/>
            <w:vMerge w:val="restart"/>
          </w:tcPr>
          <w:p w:rsidR="004A6509" w:rsidRPr="004A6509" w:rsidRDefault="004A6509" w:rsidP="004A6509">
            <w:pPr>
              <w:pStyle w:val="ac"/>
              <w:jc w:val="both"/>
            </w:pPr>
            <w:r w:rsidRPr="007E29A8">
              <w:rPr>
                <w:i/>
              </w:rPr>
              <w:t>Приводить примеры:</w:t>
            </w:r>
            <w:r w:rsidRPr="00D547B1">
              <w:t xml:space="preserve"> математических моделей реальных ситуаций; прикладных задач; приближённых величин; использования комбинаторных правил суммы и произведения; случайных событий, включая достоверные и невозможные события; опытов с равновероятными исходами; представления статистических данных в виде таблиц, диаграмм, графиков; использования</w:t>
            </w:r>
            <w:r w:rsidRPr="00D547B1">
              <w:cr/>
              <w:t>вероятностных свойств окружающих явлений.</w:t>
            </w:r>
          </w:p>
          <w:p w:rsidR="004A6509" w:rsidRPr="004A6509" w:rsidRDefault="004A6509" w:rsidP="004A6509">
            <w:pPr>
              <w:pStyle w:val="ac"/>
              <w:jc w:val="both"/>
              <w:rPr>
                <w:i/>
              </w:rPr>
            </w:pPr>
            <w:r w:rsidRPr="007E29A8">
              <w:rPr>
                <w:i/>
              </w:rPr>
              <w:t>Формулировать:</w:t>
            </w:r>
          </w:p>
          <w:p w:rsidR="004A6509" w:rsidRPr="004A6509" w:rsidRDefault="004A6509" w:rsidP="004A6509">
            <w:pPr>
              <w:pStyle w:val="ac"/>
              <w:jc w:val="both"/>
            </w:pPr>
            <w:r w:rsidRPr="007E29A8">
              <w:rPr>
                <w:i/>
              </w:rPr>
              <w:t>определения:</w:t>
            </w:r>
            <w:r w:rsidRPr="00D547B1">
              <w:t xml:space="preserve"> абсолютной погрешности, относительной погрешности, достоверного события, невозможного события; классическое определение вероятности;</w:t>
            </w:r>
          </w:p>
          <w:p w:rsidR="004A6509" w:rsidRPr="004A6509" w:rsidRDefault="004A6509" w:rsidP="004A6509">
            <w:pPr>
              <w:pStyle w:val="ac"/>
              <w:jc w:val="both"/>
            </w:pPr>
            <w:r w:rsidRPr="007E29A8">
              <w:rPr>
                <w:i/>
              </w:rPr>
              <w:t>правила:</w:t>
            </w:r>
            <w:r w:rsidRPr="00D547B1">
              <w:t xml:space="preserve"> комбинаторное правило суммы, комбинаторное правило произведения.</w:t>
            </w:r>
          </w:p>
          <w:p w:rsidR="004A6509" w:rsidRPr="004A6509" w:rsidRDefault="004A6509" w:rsidP="004A6509">
            <w:pPr>
              <w:pStyle w:val="ac"/>
              <w:jc w:val="both"/>
            </w:pPr>
            <w:r w:rsidRPr="007E29A8">
              <w:rPr>
                <w:i/>
              </w:rPr>
              <w:t>Описывать</w:t>
            </w:r>
            <w:r w:rsidRPr="00D547B1">
              <w:t xml:space="preserve"> этапы решения прикладной задачи.</w:t>
            </w:r>
          </w:p>
          <w:p w:rsidR="004A6509" w:rsidRPr="004A6509" w:rsidRDefault="004A6509" w:rsidP="004A6509">
            <w:pPr>
              <w:pStyle w:val="ac"/>
              <w:jc w:val="both"/>
            </w:pPr>
            <w:r w:rsidRPr="007E29A8">
              <w:rPr>
                <w:i/>
              </w:rPr>
              <w:t>Пояснять</w:t>
            </w:r>
            <w:r w:rsidRPr="00D547B1">
              <w:t xml:space="preserve"> </w:t>
            </w:r>
            <w:r w:rsidRPr="007E29A8">
              <w:rPr>
                <w:i/>
              </w:rPr>
              <w:t>и записывать</w:t>
            </w:r>
            <w:r w:rsidRPr="00D547B1">
              <w:t xml:space="preserve"> формулу сложных процентов. Проводить процентные расчёты с использованием сложных процентов.</w:t>
            </w:r>
          </w:p>
          <w:p w:rsidR="004A6509" w:rsidRPr="004A6509" w:rsidRDefault="004A6509" w:rsidP="004A6509">
            <w:pPr>
              <w:pStyle w:val="ac"/>
              <w:jc w:val="both"/>
            </w:pPr>
            <w:r w:rsidRPr="007E29A8">
              <w:rPr>
                <w:i/>
              </w:rPr>
              <w:t>Находить</w:t>
            </w:r>
            <w:r w:rsidRPr="00D547B1">
              <w:t xml:space="preserve"> точность приближения по таблице приближённых значений величины. Использовать различные формы записи приближённого значения величины.</w:t>
            </w:r>
            <w:r w:rsidRPr="007E29A8">
              <w:t xml:space="preserve"> </w:t>
            </w:r>
            <w:r w:rsidRPr="00D547B1">
              <w:t>Оценивать приближённое значение величины.</w:t>
            </w:r>
          </w:p>
          <w:p w:rsidR="004A6509" w:rsidRPr="004A6509" w:rsidRDefault="004A6509" w:rsidP="004A6509">
            <w:pPr>
              <w:pStyle w:val="ac"/>
              <w:jc w:val="both"/>
            </w:pPr>
            <w:r w:rsidRPr="007E29A8">
              <w:rPr>
                <w:i/>
              </w:rPr>
              <w:t>Проводить</w:t>
            </w:r>
            <w:r w:rsidRPr="00D547B1">
              <w:t xml:space="preserve"> опыты со случайными исходами. Пояснять и записывать формулу нахождения частоты случайного события. Описывать статистическую оценку вероятности случайного события. Находить вероятность случайного события </w:t>
            </w:r>
            <w:r w:rsidRPr="00D547B1">
              <w:cr/>
              <w:t>в опытах с равновероятными исходами.</w:t>
            </w:r>
          </w:p>
          <w:p w:rsidR="009E586E" w:rsidRDefault="004A6509" w:rsidP="004A6509">
            <w:pPr>
              <w:jc w:val="both"/>
              <w:rPr>
                <w:b/>
                <w:sz w:val="28"/>
                <w:szCs w:val="28"/>
              </w:rPr>
            </w:pPr>
            <w:r w:rsidRPr="007E29A8">
              <w:rPr>
                <w:i/>
                <w:sz w:val="24"/>
                <w:szCs w:val="24"/>
              </w:rPr>
              <w:lastRenderedPageBreak/>
              <w:t>Описывать</w:t>
            </w:r>
            <w:r w:rsidRPr="00D547B1">
              <w:rPr>
                <w:sz w:val="24"/>
                <w:szCs w:val="24"/>
              </w:rPr>
              <w:t xml:space="preserve"> этапы статистического исследования. Оформлять информацию в виде таб</w:t>
            </w:r>
            <w:r>
              <w:rPr>
                <w:sz w:val="24"/>
                <w:szCs w:val="24"/>
              </w:rPr>
              <w:t>лиц</w:t>
            </w:r>
            <w:r w:rsidRPr="007E29A8">
              <w:rPr>
                <w:sz w:val="24"/>
                <w:szCs w:val="24"/>
              </w:rPr>
              <w:t xml:space="preserve"> </w:t>
            </w:r>
            <w:r w:rsidRPr="00D547B1">
              <w:rPr>
                <w:sz w:val="24"/>
                <w:szCs w:val="24"/>
              </w:rPr>
              <w:t>и диаграмм. Извлекать информацию из таблиц</w:t>
            </w:r>
            <w:r w:rsidRPr="007E29A8">
              <w:rPr>
                <w:sz w:val="24"/>
                <w:szCs w:val="24"/>
              </w:rPr>
              <w:t xml:space="preserve"> </w:t>
            </w:r>
            <w:r w:rsidRPr="00D547B1">
              <w:rPr>
                <w:sz w:val="24"/>
                <w:szCs w:val="24"/>
              </w:rPr>
              <w:t>и диаграмм. Находить и приводить примеры</w:t>
            </w:r>
            <w:r w:rsidRPr="007E29A8">
              <w:rPr>
                <w:sz w:val="24"/>
                <w:szCs w:val="24"/>
              </w:rPr>
              <w:t xml:space="preserve"> </w:t>
            </w:r>
            <w:r w:rsidRPr="00D547B1">
              <w:rPr>
                <w:sz w:val="24"/>
                <w:szCs w:val="24"/>
              </w:rPr>
              <w:t>использования статистических характеристик</w:t>
            </w:r>
            <w:r w:rsidRPr="007E29A8">
              <w:rPr>
                <w:sz w:val="24"/>
                <w:szCs w:val="24"/>
              </w:rPr>
              <w:t xml:space="preserve"> </w:t>
            </w:r>
            <w:r w:rsidRPr="00D547B1">
              <w:rPr>
                <w:sz w:val="24"/>
                <w:szCs w:val="24"/>
              </w:rPr>
              <w:t>совокупности данных: среднее значение, мода, размах, медиана выборки</w:t>
            </w:r>
          </w:p>
        </w:tc>
      </w:tr>
      <w:tr w:rsidR="009E586E" w:rsidTr="009E586E">
        <w:tc>
          <w:tcPr>
            <w:tcW w:w="1428" w:type="dxa"/>
          </w:tcPr>
          <w:p w:rsidR="009E586E" w:rsidRPr="000549FE" w:rsidRDefault="009E586E" w:rsidP="00B6372C">
            <w:pPr>
              <w:pStyle w:val="ac"/>
              <w:jc w:val="center"/>
            </w:pPr>
            <w:r w:rsidRPr="00D547B1">
              <w:t>15</w:t>
            </w:r>
          </w:p>
        </w:tc>
        <w:tc>
          <w:tcPr>
            <w:tcW w:w="2825" w:type="dxa"/>
          </w:tcPr>
          <w:p w:rsidR="009E586E" w:rsidRPr="005479FF" w:rsidRDefault="009E586E" w:rsidP="00B6372C">
            <w:pPr>
              <w:pStyle w:val="ac"/>
            </w:pPr>
            <w:r w:rsidRPr="00D547B1">
              <w:t>Математическое моделирование</w:t>
            </w:r>
          </w:p>
        </w:tc>
        <w:tc>
          <w:tcPr>
            <w:tcW w:w="4820" w:type="dxa"/>
            <w:vMerge w:val="restart"/>
          </w:tcPr>
          <w:p w:rsidR="001C465B" w:rsidRPr="001C465B" w:rsidRDefault="001C465B" w:rsidP="001C465B">
            <w:pPr>
              <w:pStyle w:val="3"/>
              <w:spacing w:before="0" w:beforeAutospacing="0" w:after="0" w:afterAutospacing="0"/>
              <w:ind w:firstLine="709"/>
              <w:jc w:val="both"/>
              <w:outlineLvl w:val="2"/>
              <w:rPr>
                <w:sz w:val="24"/>
                <w:szCs w:val="24"/>
              </w:rPr>
            </w:pPr>
            <w:r w:rsidRPr="001C465B">
              <w:rPr>
                <w:sz w:val="24"/>
                <w:szCs w:val="24"/>
              </w:rPr>
              <w:t>Статистика и теория вероятностей</w:t>
            </w:r>
          </w:p>
          <w:p w:rsidR="001C465B" w:rsidRPr="001C465B" w:rsidRDefault="001C465B" w:rsidP="001C465B">
            <w:pPr>
              <w:ind w:firstLine="709"/>
              <w:jc w:val="both"/>
              <w:rPr>
                <w:sz w:val="24"/>
                <w:szCs w:val="24"/>
              </w:rPr>
            </w:pPr>
            <w:r w:rsidRPr="001C465B">
              <w:rPr>
                <w:b/>
                <w:sz w:val="24"/>
                <w:szCs w:val="24"/>
              </w:rPr>
              <w:t>Статистика</w:t>
            </w:r>
          </w:p>
          <w:p w:rsidR="001C465B" w:rsidRPr="001C465B" w:rsidRDefault="001C465B" w:rsidP="001C465B">
            <w:pPr>
              <w:ind w:firstLine="709"/>
              <w:jc w:val="both"/>
              <w:rPr>
                <w:sz w:val="24"/>
                <w:szCs w:val="24"/>
              </w:rPr>
            </w:pPr>
            <w:r w:rsidRPr="001C465B">
              <w:rPr>
                <w:sz w:val="24"/>
                <w:szCs w:val="24"/>
              </w:rPr>
      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      </w:r>
            <w:r w:rsidRPr="001C465B">
              <w:rPr>
                <w:i/>
                <w:sz w:val="24"/>
                <w:szCs w:val="24"/>
              </w:rPr>
              <w:t>медиана</w:t>
            </w:r>
            <w:r w:rsidRPr="001C465B">
              <w:rPr>
                <w:sz w:val="24"/>
                <w:szCs w:val="24"/>
              </w:rPr>
              <w:t xml:space="preserve">, наибольшее и наименьшее значения. Меры рассеивания: размах, </w:t>
            </w:r>
            <w:r w:rsidRPr="001C465B">
              <w:rPr>
                <w:i/>
                <w:sz w:val="24"/>
                <w:szCs w:val="24"/>
              </w:rPr>
              <w:t>дисперсия и стандартное отклонение</w:t>
            </w:r>
            <w:r w:rsidRPr="001C465B">
              <w:rPr>
                <w:sz w:val="24"/>
                <w:szCs w:val="24"/>
              </w:rPr>
              <w:t xml:space="preserve">. </w:t>
            </w:r>
          </w:p>
          <w:p w:rsidR="001C465B" w:rsidRPr="001C465B" w:rsidRDefault="001C465B" w:rsidP="001C465B">
            <w:pPr>
              <w:ind w:firstLine="709"/>
              <w:jc w:val="both"/>
              <w:rPr>
                <w:sz w:val="24"/>
                <w:szCs w:val="24"/>
              </w:rPr>
            </w:pPr>
            <w:r w:rsidRPr="001C465B">
              <w:rPr>
                <w:sz w:val="24"/>
                <w:szCs w:val="24"/>
              </w:rPr>
              <w:t xml:space="preserve">Случайная изменчивость. Изменчивость при измерениях. </w:t>
            </w:r>
            <w:r w:rsidRPr="001C465B">
              <w:rPr>
                <w:i/>
                <w:sz w:val="24"/>
                <w:szCs w:val="24"/>
              </w:rPr>
              <w:t>Решающие правила. Закономерности в изменчивых величинах</w:t>
            </w:r>
            <w:r w:rsidRPr="001C465B">
              <w:rPr>
                <w:sz w:val="24"/>
                <w:szCs w:val="24"/>
              </w:rPr>
              <w:t>.</w:t>
            </w:r>
          </w:p>
          <w:p w:rsidR="001C465B" w:rsidRPr="001C465B" w:rsidRDefault="001C465B" w:rsidP="001C465B">
            <w:pPr>
              <w:ind w:firstLine="709"/>
              <w:jc w:val="both"/>
              <w:rPr>
                <w:sz w:val="24"/>
                <w:szCs w:val="24"/>
              </w:rPr>
            </w:pPr>
            <w:r w:rsidRPr="001C465B">
              <w:rPr>
                <w:b/>
                <w:sz w:val="24"/>
                <w:szCs w:val="24"/>
              </w:rPr>
              <w:t>Случайные события</w:t>
            </w:r>
          </w:p>
          <w:p w:rsidR="001C465B" w:rsidRPr="001C465B" w:rsidRDefault="001C465B" w:rsidP="001C465B">
            <w:pPr>
              <w:ind w:firstLine="709"/>
              <w:jc w:val="both"/>
              <w:rPr>
                <w:sz w:val="24"/>
                <w:szCs w:val="24"/>
              </w:rPr>
            </w:pPr>
            <w:r w:rsidRPr="001C465B">
              <w:rPr>
                <w:sz w:val="24"/>
                <w:szCs w:val="24"/>
              </w:rPr>
      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      </w:r>
            <w:r w:rsidRPr="001C465B">
              <w:rPr>
                <w:i/>
                <w:sz w:val="24"/>
                <w:szCs w:val="24"/>
              </w:rPr>
              <w:t>Представление событий с помощью диаграмм Эйлера.</w:t>
            </w:r>
            <w:r w:rsidR="00F520A9">
              <w:rPr>
                <w:i/>
                <w:sz w:val="24"/>
                <w:szCs w:val="24"/>
              </w:rPr>
              <w:t xml:space="preserve"> </w:t>
            </w:r>
            <w:r w:rsidRPr="001C465B">
              <w:rPr>
                <w:i/>
                <w:sz w:val="24"/>
                <w:szCs w:val="24"/>
              </w:rPr>
              <w:t>Противоположные события, объединение и пересечение событий. Правило сложения вероятностей</w:t>
            </w:r>
            <w:r w:rsidRPr="001C465B">
              <w:rPr>
                <w:sz w:val="24"/>
                <w:szCs w:val="24"/>
              </w:rPr>
              <w:t xml:space="preserve">. </w:t>
            </w:r>
            <w:r w:rsidRPr="001C465B">
              <w:rPr>
                <w:i/>
                <w:sz w:val="24"/>
                <w:szCs w:val="24"/>
              </w:rPr>
              <w:lastRenderedPageBreak/>
              <w:t>Случайный выбор.Представление эксперимента в виде дерева.Независимые события. Умножение вероятностей независимых событий</w:t>
            </w:r>
            <w:r w:rsidRPr="001C465B">
              <w:rPr>
                <w:sz w:val="24"/>
                <w:szCs w:val="24"/>
              </w:rPr>
              <w:t xml:space="preserve">. </w:t>
            </w:r>
            <w:r w:rsidRPr="001C465B">
              <w:rPr>
                <w:i/>
                <w:sz w:val="24"/>
                <w:szCs w:val="24"/>
              </w:rPr>
              <w:t>Последовательные независимые испытания.</w:t>
            </w:r>
            <w:r w:rsidRPr="001C465B">
              <w:rPr>
                <w:sz w:val="24"/>
                <w:szCs w:val="24"/>
              </w:rPr>
              <w:t xml:space="preserve"> Представление о независимых событиях в жизни.</w:t>
            </w:r>
          </w:p>
          <w:p w:rsidR="001C465B" w:rsidRPr="001C465B" w:rsidRDefault="001C465B" w:rsidP="001C465B">
            <w:pPr>
              <w:ind w:firstLine="709"/>
              <w:jc w:val="both"/>
              <w:rPr>
                <w:i/>
                <w:sz w:val="24"/>
                <w:szCs w:val="24"/>
              </w:rPr>
            </w:pPr>
            <w:r w:rsidRPr="001C465B">
              <w:rPr>
                <w:b/>
                <w:i/>
                <w:sz w:val="24"/>
                <w:szCs w:val="24"/>
              </w:rPr>
              <w:t>Элементы комбинаторики</w:t>
            </w:r>
          </w:p>
          <w:p w:rsidR="001C465B" w:rsidRPr="001C465B" w:rsidRDefault="001C465B" w:rsidP="001C465B">
            <w:pPr>
              <w:ind w:firstLine="709"/>
              <w:jc w:val="both"/>
              <w:rPr>
                <w:b/>
                <w:i/>
                <w:sz w:val="24"/>
                <w:szCs w:val="24"/>
              </w:rPr>
            </w:pPr>
            <w:r w:rsidRPr="001C465B">
              <w:rPr>
                <w:i/>
                <w:sz w:val="24"/>
                <w:szCs w:val="24"/>
              </w:rPr>
      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      </w:r>
            <w:r w:rsidRPr="001C465B">
              <w:rPr>
                <w:b/>
                <w:i/>
                <w:sz w:val="24"/>
                <w:szCs w:val="24"/>
              </w:rPr>
              <w:t xml:space="preserve">. </w:t>
            </w:r>
          </w:p>
          <w:p w:rsidR="001C465B" w:rsidRPr="001C465B" w:rsidRDefault="001C465B" w:rsidP="001C465B">
            <w:pPr>
              <w:ind w:firstLine="709"/>
              <w:jc w:val="both"/>
              <w:rPr>
                <w:b/>
                <w:i/>
                <w:sz w:val="24"/>
                <w:szCs w:val="24"/>
              </w:rPr>
            </w:pPr>
            <w:r w:rsidRPr="001C465B">
              <w:rPr>
                <w:b/>
                <w:i/>
                <w:sz w:val="24"/>
                <w:szCs w:val="24"/>
              </w:rPr>
              <w:t>Случайные величины</w:t>
            </w:r>
          </w:p>
          <w:p w:rsidR="001C465B" w:rsidRDefault="001C465B" w:rsidP="001C465B">
            <w:pPr>
              <w:ind w:firstLine="709"/>
              <w:jc w:val="both"/>
              <w:rPr>
                <w:i/>
                <w:sz w:val="24"/>
                <w:szCs w:val="24"/>
              </w:rPr>
            </w:pPr>
            <w:r w:rsidRPr="001C465B">
              <w:rPr>
                <w:i/>
                <w:sz w:val="24"/>
                <w:szCs w:val="24"/>
              </w:rPr>
      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      </w:r>
          </w:p>
          <w:p w:rsidR="009E586E" w:rsidRPr="001C465B" w:rsidRDefault="009D1732" w:rsidP="0006201F">
            <w:pPr>
              <w:ind w:firstLine="709"/>
              <w:jc w:val="both"/>
            </w:pPr>
            <w:r w:rsidRPr="009D1732">
              <w:rPr>
                <w:sz w:val="24"/>
                <w:szCs w:val="24"/>
              </w:rPr>
              <w:t>Решение задач методом перебора вариантов.</w:t>
            </w:r>
          </w:p>
        </w:tc>
        <w:tc>
          <w:tcPr>
            <w:tcW w:w="1417" w:type="dxa"/>
          </w:tcPr>
          <w:p w:rsidR="009E586E" w:rsidRPr="00D547B1" w:rsidRDefault="009E586E" w:rsidP="00B6372C">
            <w:pPr>
              <w:pStyle w:val="ac"/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3</w:t>
            </w:r>
          </w:p>
        </w:tc>
        <w:tc>
          <w:tcPr>
            <w:tcW w:w="5300" w:type="dxa"/>
            <w:vMerge/>
          </w:tcPr>
          <w:p w:rsidR="009E586E" w:rsidRDefault="009E586E" w:rsidP="00B76CAD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E586E" w:rsidTr="009E586E">
        <w:tc>
          <w:tcPr>
            <w:tcW w:w="1428" w:type="dxa"/>
          </w:tcPr>
          <w:p w:rsidR="009E586E" w:rsidRPr="000549FE" w:rsidRDefault="009E586E" w:rsidP="00B6372C">
            <w:pPr>
              <w:pStyle w:val="ac"/>
              <w:jc w:val="center"/>
            </w:pPr>
            <w:r w:rsidRPr="00D547B1">
              <w:t>16</w:t>
            </w:r>
          </w:p>
        </w:tc>
        <w:tc>
          <w:tcPr>
            <w:tcW w:w="2825" w:type="dxa"/>
          </w:tcPr>
          <w:p w:rsidR="009E586E" w:rsidRPr="005479FF" w:rsidRDefault="009E586E" w:rsidP="00B6372C">
            <w:pPr>
              <w:pStyle w:val="ac"/>
            </w:pPr>
            <w:r w:rsidRPr="00D547B1">
              <w:t>Процентные</w:t>
            </w:r>
            <w:r>
              <w:rPr>
                <w:lang w:val="en-US"/>
              </w:rPr>
              <w:t xml:space="preserve"> </w:t>
            </w:r>
            <w:r w:rsidRPr="00D547B1">
              <w:t>расчёты</w:t>
            </w:r>
          </w:p>
        </w:tc>
        <w:tc>
          <w:tcPr>
            <w:tcW w:w="4820" w:type="dxa"/>
            <w:vMerge/>
          </w:tcPr>
          <w:p w:rsidR="009E586E" w:rsidRPr="006F09A7" w:rsidRDefault="009E586E" w:rsidP="00B6372C">
            <w:pPr>
              <w:pStyle w:val="ac"/>
              <w:jc w:val="center"/>
              <w:rPr>
                <w:lang w:val="en-US"/>
              </w:rPr>
            </w:pPr>
          </w:p>
        </w:tc>
        <w:tc>
          <w:tcPr>
            <w:tcW w:w="1417" w:type="dxa"/>
          </w:tcPr>
          <w:p w:rsidR="009E586E" w:rsidRPr="006F09A7" w:rsidRDefault="009E586E" w:rsidP="00B6372C">
            <w:pPr>
              <w:pStyle w:val="ac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5300" w:type="dxa"/>
            <w:vMerge/>
          </w:tcPr>
          <w:p w:rsidR="009E586E" w:rsidRDefault="009E586E" w:rsidP="00B76CAD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E586E" w:rsidTr="009E586E">
        <w:tc>
          <w:tcPr>
            <w:tcW w:w="1428" w:type="dxa"/>
          </w:tcPr>
          <w:p w:rsidR="009E586E" w:rsidRPr="000549FE" w:rsidRDefault="009E586E" w:rsidP="00B6372C">
            <w:pPr>
              <w:pStyle w:val="ac"/>
              <w:jc w:val="center"/>
            </w:pPr>
            <w:r w:rsidRPr="00D547B1">
              <w:t>17</w:t>
            </w:r>
          </w:p>
        </w:tc>
        <w:tc>
          <w:tcPr>
            <w:tcW w:w="2825" w:type="dxa"/>
          </w:tcPr>
          <w:p w:rsidR="009E586E" w:rsidRPr="005479FF" w:rsidRDefault="009E586E" w:rsidP="00B6372C">
            <w:pPr>
              <w:pStyle w:val="ac"/>
            </w:pPr>
            <w:r w:rsidRPr="00D547B1">
              <w:t>Приближённые вычисления</w:t>
            </w:r>
          </w:p>
        </w:tc>
        <w:tc>
          <w:tcPr>
            <w:tcW w:w="4820" w:type="dxa"/>
            <w:vMerge/>
          </w:tcPr>
          <w:p w:rsidR="009E586E" w:rsidRPr="00D547B1" w:rsidRDefault="009E586E" w:rsidP="00B6372C">
            <w:pPr>
              <w:pStyle w:val="ac"/>
              <w:jc w:val="center"/>
              <w:rPr>
                <w:lang w:val="en-US"/>
              </w:rPr>
            </w:pPr>
          </w:p>
        </w:tc>
        <w:tc>
          <w:tcPr>
            <w:tcW w:w="1417" w:type="dxa"/>
          </w:tcPr>
          <w:p w:rsidR="009E586E" w:rsidRPr="00D547B1" w:rsidRDefault="009E586E" w:rsidP="00B6372C">
            <w:pPr>
              <w:pStyle w:val="ac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300" w:type="dxa"/>
            <w:vMerge/>
          </w:tcPr>
          <w:p w:rsidR="009E586E" w:rsidRDefault="009E586E" w:rsidP="00B76CAD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E586E" w:rsidTr="009E586E">
        <w:tc>
          <w:tcPr>
            <w:tcW w:w="1428" w:type="dxa"/>
          </w:tcPr>
          <w:p w:rsidR="009E586E" w:rsidRPr="000549FE" w:rsidRDefault="009E586E" w:rsidP="00B6372C">
            <w:pPr>
              <w:pStyle w:val="ac"/>
              <w:jc w:val="center"/>
            </w:pPr>
            <w:r w:rsidRPr="00D547B1">
              <w:t>18</w:t>
            </w:r>
          </w:p>
        </w:tc>
        <w:tc>
          <w:tcPr>
            <w:tcW w:w="2825" w:type="dxa"/>
          </w:tcPr>
          <w:p w:rsidR="009E586E" w:rsidRPr="005479FF" w:rsidRDefault="009E586E" w:rsidP="00B6372C">
            <w:pPr>
              <w:pStyle w:val="ac"/>
            </w:pPr>
            <w:r w:rsidRPr="00D547B1">
              <w:t>Основные правила комбинаторики</w:t>
            </w:r>
          </w:p>
        </w:tc>
        <w:tc>
          <w:tcPr>
            <w:tcW w:w="4820" w:type="dxa"/>
            <w:vMerge/>
          </w:tcPr>
          <w:p w:rsidR="009E586E" w:rsidRPr="00D547B1" w:rsidRDefault="009E586E" w:rsidP="00B6372C">
            <w:pPr>
              <w:pStyle w:val="ac"/>
              <w:jc w:val="center"/>
              <w:rPr>
                <w:lang w:val="en-US"/>
              </w:rPr>
            </w:pPr>
          </w:p>
        </w:tc>
        <w:tc>
          <w:tcPr>
            <w:tcW w:w="1417" w:type="dxa"/>
          </w:tcPr>
          <w:p w:rsidR="009E586E" w:rsidRPr="00D547B1" w:rsidRDefault="009E586E" w:rsidP="00B6372C">
            <w:pPr>
              <w:pStyle w:val="ac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5300" w:type="dxa"/>
            <w:vMerge/>
          </w:tcPr>
          <w:p w:rsidR="009E586E" w:rsidRDefault="009E586E" w:rsidP="00B76CAD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E586E" w:rsidTr="009E586E">
        <w:tc>
          <w:tcPr>
            <w:tcW w:w="1428" w:type="dxa"/>
          </w:tcPr>
          <w:p w:rsidR="009E586E" w:rsidRPr="000549FE" w:rsidRDefault="009E586E" w:rsidP="00B6372C">
            <w:pPr>
              <w:pStyle w:val="ac"/>
              <w:jc w:val="center"/>
            </w:pPr>
            <w:r w:rsidRPr="00D547B1">
              <w:t>19</w:t>
            </w:r>
          </w:p>
        </w:tc>
        <w:tc>
          <w:tcPr>
            <w:tcW w:w="2825" w:type="dxa"/>
          </w:tcPr>
          <w:p w:rsidR="009E586E" w:rsidRPr="005479FF" w:rsidRDefault="009E586E" w:rsidP="00B6372C">
            <w:pPr>
              <w:pStyle w:val="ac"/>
            </w:pPr>
            <w:r w:rsidRPr="00D547B1">
              <w:t>Частота и вероятность случайного события</w:t>
            </w:r>
          </w:p>
        </w:tc>
        <w:tc>
          <w:tcPr>
            <w:tcW w:w="4820" w:type="dxa"/>
            <w:vMerge/>
          </w:tcPr>
          <w:p w:rsidR="009E586E" w:rsidRPr="00B6372C" w:rsidRDefault="009E586E" w:rsidP="00B6372C">
            <w:pPr>
              <w:pStyle w:val="ac"/>
              <w:jc w:val="center"/>
            </w:pPr>
          </w:p>
        </w:tc>
        <w:tc>
          <w:tcPr>
            <w:tcW w:w="1417" w:type="dxa"/>
          </w:tcPr>
          <w:p w:rsidR="009E586E" w:rsidRPr="00D547B1" w:rsidRDefault="009E586E" w:rsidP="00B6372C">
            <w:pPr>
              <w:pStyle w:val="ac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300" w:type="dxa"/>
            <w:vMerge/>
          </w:tcPr>
          <w:p w:rsidR="009E586E" w:rsidRDefault="009E586E" w:rsidP="00B76CAD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E586E" w:rsidTr="009E586E">
        <w:tc>
          <w:tcPr>
            <w:tcW w:w="1428" w:type="dxa"/>
          </w:tcPr>
          <w:p w:rsidR="009E586E" w:rsidRPr="000549FE" w:rsidRDefault="009E586E" w:rsidP="00B6372C">
            <w:pPr>
              <w:pStyle w:val="ac"/>
              <w:jc w:val="center"/>
            </w:pPr>
            <w:r w:rsidRPr="00D547B1">
              <w:t>20</w:t>
            </w:r>
          </w:p>
        </w:tc>
        <w:tc>
          <w:tcPr>
            <w:tcW w:w="2825" w:type="dxa"/>
          </w:tcPr>
          <w:p w:rsidR="009E586E" w:rsidRPr="005479FF" w:rsidRDefault="009E586E" w:rsidP="00B6372C">
            <w:pPr>
              <w:pStyle w:val="ac"/>
            </w:pPr>
            <w:r w:rsidRPr="00D547B1">
              <w:t>Классическое определение</w:t>
            </w:r>
            <w:r>
              <w:rPr>
                <w:lang w:val="en-US"/>
              </w:rPr>
              <w:t xml:space="preserve"> </w:t>
            </w:r>
            <w:r w:rsidRPr="00D547B1">
              <w:t>вероятности</w:t>
            </w:r>
          </w:p>
        </w:tc>
        <w:tc>
          <w:tcPr>
            <w:tcW w:w="4820" w:type="dxa"/>
            <w:vMerge/>
          </w:tcPr>
          <w:p w:rsidR="009E586E" w:rsidRPr="00D547B1" w:rsidRDefault="009E586E" w:rsidP="00B6372C">
            <w:pPr>
              <w:pStyle w:val="ac"/>
              <w:jc w:val="center"/>
              <w:rPr>
                <w:lang w:val="en-US"/>
              </w:rPr>
            </w:pPr>
          </w:p>
        </w:tc>
        <w:tc>
          <w:tcPr>
            <w:tcW w:w="1417" w:type="dxa"/>
          </w:tcPr>
          <w:p w:rsidR="009E586E" w:rsidRPr="00D547B1" w:rsidRDefault="009E586E" w:rsidP="00B6372C">
            <w:pPr>
              <w:pStyle w:val="ac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5300" w:type="dxa"/>
            <w:vMerge/>
          </w:tcPr>
          <w:p w:rsidR="009E586E" w:rsidRDefault="009E586E" w:rsidP="00B76CAD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E586E" w:rsidTr="009E586E">
        <w:tc>
          <w:tcPr>
            <w:tcW w:w="1428" w:type="dxa"/>
          </w:tcPr>
          <w:p w:rsidR="009E586E" w:rsidRPr="000549FE" w:rsidRDefault="009E586E" w:rsidP="00B6372C">
            <w:pPr>
              <w:pStyle w:val="ac"/>
              <w:jc w:val="center"/>
            </w:pPr>
            <w:r w:rsidRPr="00D547B1">
              <w:t>21</w:t>
            </w:r>
          </w:p>
        </w:tc>
        <w:tc>
          <w:tcPr>
            <w:tcW w:w="2825" w:type="dxa"/>
          </w:tcPr>
          <w:p w:rsidR="009E586E" w:rsidRPr="005479FF" w:rsidRDefault="009E586E" w:rsidP="00B6372C">
            <w:pPr>
              <w:pStyle w:val="ac"/>
            </w:pPr>
            <w:r w:rsidRPr="00D547B1">
              <w:t>Начальные сведения о статистике</w:t>
            </w:r>
          </w:p>
        </w:tc>
        <w:tc>
          <w:tcPr>
            <w:tcW w:w="4820" w:type="dxa"/>
            <w:vMerge/>
          </w:tcPr>
          <w:p w:rsidR="009E586E" w:rsidRPr="00D547B1" w:rsidRDefault="009E586E" w:rsidP="00B6372C">
            <w:pPr>
              <w:pStyle w:val="ac"/>
              <w:jc w:val="center"/>
              <w:rPr>
                <w:lang w:val="en-US"/>
              </w:rPr>
            </w:pPr>
          </w:p>
        </w:tc>
        <w:tc>
          <w:tcPr>
            <w:tcW w:w="1417" w:type="dxa"/>
          </w:tcPr>
          <w:p w:rsidR="009E586E" w:rsidRPr="00D547B1" w:rsidRDefault="009E586E" w:rsidP="00B6372C">
            <w:pPr>
              <w:pStyle w:val="ac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5300" w:type="dxa"/>
            <w:vMerge/>
          </w:tcPr>
          <w:p w:rsidR="009E586E" w:rsidRDefault="009E586E" w:rsidP="00B76CAD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9E586E" w:rsidTr="00B6372C">
        <w:tc>
          <w:tcPr>
            <w:tcW w:w="4253" w:type="dxa"/>
            <w:gridSpan w:val="2"/>
          </w:tcPr>
          <w:p w:rsidR="009E586E" w:rsidRPr="0039683A" w:rsidRDefault="009E586E" w:rsidP="0039683A">
            <w:pPr>
              <w:pStyle w:val="ac"/>
              <w:jc w:val="both"/>
              <w:rPr>
                <w:b/>
              </w:rPr>
            </w:pPr>
            <w:r w:rsidRPr="0039683A">
              <w:rPr>
                <w:b/>
              </w:rPr>
              <w:t>Контрольная работа № 4</w:t>
            </w:r>
            <w:r w:rsidR="0039683A" w:rsidRPr="0039683A">
              <w:rPr>
                <w:b/>
              </w:rPr>
              <w:t xml:space="preserve"> по теме «</w:t>
            </w:r>
            <w:r w:rsidR="0039683A" w:rsidRPr="0039683A">
              <w:rPr>
                <w:rFonts w:eastAsiaTheme="minorHAnsi"/>
                <w:b/>
                <w:lang w:eastAsia="en-US"/>
              </w:rPr>
              <w:t>Элементы прикладной математики</w:t>
            </w:r>
            <w:r w:rsidR="0039683A" w:rsidRPr="0039683A">
              <w:rPr>
                <w:b/>
              </w:rPr>
              <w:t>»</w:t>
            </w:r>
          </w:p>
        </w:tc>
        <w:tc>
          <w:tcPr>
            <w:tcW w:w="4820" w:type="dxa"/>
            <w:vMerge/>
          </w:tcPr>
          <w:p w:rsidR="009E586E" w:rsidRPr="0039683A" w:rsidRDefault="009E586E" w:rsidP="00B6372C">
            <w:pPr>
              <w:pStyle w:val="ac"/>
              <w:jc w:val="center"/>
            </w:pPr>
          </w:p>
        </w:tc>
        <w:tc>
          <w:tcPr>
            <w:tcW w:w="1417" w:type="dxa"/>
          </w:tcPr>
          <w:p w:rsidR="009E586E" w:rsidRPr="00D547B1" w:rsidRDefault="009E586E" w:rsidP="00B6372C">
            <w:pPr>
              <w:pStyle w:val="ac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300" w:type="dxa"/>
            <w:vMerge/>
          </w:tcPr>
          <w:p w:rsidR="009E586E" w:rsidRDefault="009E586E" w:rsidP="00B76CAD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4A6509" w:rsidTr="004A6509">
        <w:tc>
          <w:tcPr>
            <w:tcW w:w="1428" w:type="dxa"/>
            <w:shd w:val="clear" w:color="auto" w:fill="DBE5F1" w:themeFill="accent1" w:themeFillTint="33"/>
          </w:tcPr>
          <w:p w:rsidR="004A6509" w:rsidRPr="004A6509" w:rsidRDefault="004A6509" w:rsidP="004A6509">
            <w:pPr>
              <w:pStyle w:val="ac"/>
              <w:jc w:val="center"/>
              <w:rPr>
                <w:b/>
                <w:sz w:val="28"/>
                <w:szCs w:val="28"/>
              </w:rPr>
            </w:pPr>
            <w:r w:rsidRPr="004A6509">
              <w:rPr>
                <w:b/>
                <w:sz w:val="28"/>
                <w:szCs w:val="28"/>
              </w:rPr>
              <w:lastRenderedPageBreak/>
              <w:t>Глава 4</w:t>
            </w:r>
          </w:p>
        </w:tc>
        <w:tc>
          <w:tcPr>
            <w:tcW w:w="7645" w:type="dxa"/>
            <w:gridSpan w:val="2"/>
            <w:shd w:val="clear" w:color="auto" w:fill="DBE5F1" w:themeFill="accent1" w:themeFillTint="33"/>
          </w:tcPr>
          <w:p w:rsidR="004A6509" w:rsidRPr="004A6509" w:rsidRDefault="004A6509" w:rsidP="004A6509">
            <w:pPr>
              <w:pStyle w:val="ac"/>
              <w:jc w:val="center"/>
              <w:rPr>
                <w:b/>
                <w:sz w:val="28"/>
                <w:szCs w:val="28"/>
              </w:rPr>
            </w:pPr>
            <w:r w:rsidRPr="004A6509">
              <w:rPr>
                <w:b/>
                <w:sz w:val="28"/>
                <w:szCs w:val="28"/>
              </w:rPr>
              <w:t>Числовые</w:t>
            </w:r>
            <w:r w:rsidRPr="004A6509">
              <w:rPr>
                <w:b/>
                <w:sz w:val="28"/>
                <w:szCs w:val="28"/>
                <w:lang w:val="en-US"/>
              </w:rPr>
              <w:t xml:space="preserve"> </w:t>
            </w:r>
            <w:r w:rsidRPr="004A6509">
              <w:rPr>
                <w:b/>
                <w:sz w:val="28"/>
                <w:szCs w:val="28"/>
              </w:rPr>
              <w:t>последовательности</w:t>
            </w:r>
          </w:p>
        </w:tc>
        <w:tc>
          <w:tcPr>
            <w:tcW w:w="1417" w:type="dxa"/>
            <w:shd w:val="clear" w:color="auto" w:fill="DBE5F1" w:themeFill="accent1" w:themeFillTint="33"/>
          </w:tcPr>
          <w:p w:rsidR="004A6509" w:rsidRPr="004A6509" w:rsidRDefault="004A6509" w:rsidP="004A6509">
            <w:pPr>
              <w:pStyle w:val="ac"/>
              <w:jc w:val="center"/>
              <w:rPr>
                <w:b/>
                <w:sz w:val="28"/>
                <w:szCs w:val="28"/>
              </w:rPr>
            </w:pPr>
            <w:r w:rsidRPr="004A6509">
              <w:rPr>
                <w:b/>
                <w:sz w:val="28"/>
                <w:szCs w:val="28"/>
              </w:rPr>
              <w:t>17</w:t>
            </w:r>
          </w:p>
        </w:tc>
        <w:tc>
          <w:tcPr>
            <w:tcW w:w="5300" w:type="dxa"/>
            <w:vMerge w:val="restart"/>
          </w:tcPr>
          <w:p w:rsidR="004A6509" w:rsidRPr="004A6509" w:rsidRDefault="004A6509" w:rsidP="004A6509">
            <w:pPr>
              <w:pStyle w:val="ac"/>
              <w:jc w:val="both"/>
            </w:pPr>
            <w:r w:rsidRPr="007E29A8">
              <w:rPr>
                <w:i/>
              </w:rPr>
              <w:t>Приводить примеры:</w:t>
            </w:r>
            <w:r w:rsidRPr="00AA1891">
              <w:t xml:space="preserve"> последовательностей; числовых последовательностей, в частности арифметической и геометрической прогрессий; использования последовательностей в реальной жизни; задач, в которых рассматриваются суммы с бесконечным числом слагаемых.</w:t>
            </w:r>
          </w:p>
          <w:p w:rsidR="004A6509" w:rsidRPr="004A6509" w:rsidRDefault="004A6509" w:rsidP="004A6509">
            <w:pPr>
              <w:pStyle w:val="ac"/>
              <w:jc w:val="both"/>
            </w:pPr>
            <w:r w:rsidRPr="007E29A8">
              <w:rPr>
                <w:i/>
              </w:rPr>
              <w:lastRenderedPageBreak/>
              <w:t>Описывать:</w:t>
            </w:r>
            <w:r w:rsidRPr="00AA1891">
              <w:t xml:space="preserve"> понятия последовательности, члена последовательности; способы задания последовательности.</w:t>
            </w:r>
          </w:p>
          <w:p w:rsidR="004A6509" w:rsidRPr="004A6509" w:rsidRDefault="004A6509" w:rsidP="004A6509">
            <w:pPr>
              <w:pStyle w:val="ac"/>
              <w:jc w:val="both"/>
            </w:pPr>
            <w:r w:rsidRPr="007E29A8">
              <w:rPr>
                <w:i/>
              </w:rPr>
              <w:t>Вычислять</w:t>
            </w:r>
            <w:r w:rsidRPr="00AA1891">
              <w:t xml:space="preserve"> члены последовательности, заданной формулой n-го члена или рекуррентно.</w:t>
            </w:r>
          </w:p>
          <w:p w:rsidR="004A6509" w:rsidRPr="004A6509" w:rsidRDefault="004A6509" w:rsidP="004A6509">
            <w:pPr>
              <w:pStyle w:val="ac"/>
              <w:jc w:val="both"/>
            </w:pPr>
            <w:r w:rsidRPr="007E29A8">
              <w:rPr>
                <w:i/>
              </w:rPr>
              <w:t>Формулировать:</w:t>
            </w:r>
            <w:r w:rsidRPr="007E29A8">
              <w:rPr>
                <w:i/>
              </w:rPr>
              <w:cr/>
              <w:t>определения:</w:t>
            </w:r>
            <w:r w:rsidRPr="00AA1891">
              <w:t xml:space="preserve"> арифметической прогрессии, геометрической прогрессии;</w:t>
            </w:r>
          </w:p>
          <w:p w:rsidR="004A6509" w:rsidRPr="004A6509" w:rsidRDefault="004A6509" w:rsidP="004A6509">
            <w:pPr>
              <w:pStyle w:val="ac"/>
              <w:jc w:val="both"/>
            </w:pPr>
            <w:r w:rsidRPr="006F09A7">
              <w:rPr>
                <w:i/>
              </w:rPr>
              <w:t>свойства</w:t>
            </w:r>
            <w:r w:rsidRPr="00AA1891">
              <w:t xml:space="preserve"> членов геометрической и арифметической прогрессий.</w:t>
            </w:r>
          </w:p>
          <w:p w:rsidR="004A6509" w:rsidRPr="004A6509" w:rsidRDefault="004A6509" w:rsidP="004A6509">
            <w:pPr>
              <w:pStyle w:val="ac"/>
              <w:jc w:val="both"/>
            </w:pPr>
            <w:r w:rsidRPr="007E29A8">
              <w:rPr>
                <w:i/>
              </w:rPr>
              <w:t>Задавать</w:t>
            </w:r>
            <w:r w:rsidRPr="00AA1891">
              <w:t xml:space="preserve"> арифметическую и геометрическую прогрессии рекуррентно.</w:t>
            </w:r>
          </w:p>
          <w:p w:rsidR="004A6509" w:rsidRPr="004A6509" w:rsidRDefault="004A6509" w:rsidP="004A6509">
            <w:pPr>
              <w:pStyle w:val="ac"/>
              <w:jc w:val="both"/>
            </w:pPr>
            <w:r w:rsidRPr="007E29A8">
              <w:rPr>
                <w:i/>
              </w:rPr>
              <w:t>Записывать и пояснять</w:t>
            </w:r>
            <w:r w:rsidRPr="00AA1891">
              <w:t xml:space="preserve"> формулы общего члена арифметической и геометрической прогрессий.</w:t>
            </w:r>
          </w:p>
          <w:p w:rsidR="004A6509" w:rsidRPr="007E29A8" w:rsidRDefault="004A6509" w:rsidP="004A6509">
            <w:pPr>
              <w:pStyle w:val="ac"/>
              <w:jc w:val="both"/>
            </w:pPr>
            <w:r w:rsidRPr="007E29A8">
              <w:rPr>
                <w:i/>
              </w:rPr>
              <w:t>Записывать и доказывать:</w:t>
            </w:r>
            <w:r w:rsidRPr="00AA1891">
              <w:t xml:space="preserve"> формулы суммы</w:t>
            </w:r>
            <w:r w:rsidRPr="007E29A8">
              <w:t xml:space="preserve"> </w:t>
            </w:r>
            <w:r w:rsidRPr="007E29A8">
              <w:rPr>
                <w:i/>
              </w:rPr>
              <w:t>n</w:t>
            </w:r>
            <w:r w:rsidRPr="00AA1891">
              <w:t xml:space="preserve"> первых членов арифметической и геометрической прогрессий; формулы, выражающие свойства членов арифметической и геометрической прогрессий.</w:t>
            </w:r>
          </w:p>
          <w:p w:rsidR="004A6509" w:rsidRDefault="004A6509" w:rsidP="004A6509">
            <w:pPr>
              <w:jc w:val="both"/>
              <w:rPr>
                <w:b/>
                <w:sz w:val="28"/>
                <w:szCs w:val="28"/>
              </w:rPr>
            </w:pPr>
            <w:r w:rsidRPr="007E29A8">
              <w:rPr>
                <w:i/>
                <w:sz w:val="24"/>
                <w:szCs w:val="24"/>
              </w:rPr>
              <w:t>Вычислять</w:t>
            </w:r>
            <w:r w:rsidRPr="00AA1891">
              <w:rPr>
                <w:sz w:val="24"/>
                <w:szCs w:val="24"/>
              </w:rPr>
              <w:t xml:space="preserve"> сумму бесконечной геометрической прогрессии, у которой | </w:t>
            </w:r>
            <w:r w:rsidRPr="007E29A8">
              <w:rPr>
                <w:i/>
                <w:sz w:val="24"/>
                <w:szCs w:val="24"/>
              </w:rPr>
              <w:t>q</w:t>
            </w:r>
            <w:r w:rsidRPr="00AA1891">
              <w:rPr>
                <w:sz w:val="24"/>
                <w:szCs w:val="24"/>
              </w:rPr>
              <w:t xml:space="preserve"> | &lt; 1. Представлять бесконечные периодические дроби в виде обыкновенных</w:t>
            </w:r>
          </w:p>
        </w:tc>
      </w:tr>
      <w:tr w:rsidR="004A6509" w:rsidTr="009E586E">
        <w:tc>
          <w:tcPr>
            <w:tcW w:w="1428" w:type="dxa"/>
          </w:tcPr>
          <w:p w:rsidR="004A6509" w:rsidRPr="000549FE" w:rsidRDefault="004A6509" w:rsidP="00B6372C">
            <w:pPr>
              <w:pStyle w:val="ac"/>
              <w:jc w:val="center"/>
            </w:pPr>
            <w:r w:rsidRPr="00BC3E9F">
              <w:t>22</w:t>
            </w:r>
          </w:p>
        </w:tc>
        <w:tc>
          <w:tcPr>
            <w:tcW w:w="2825" w:type="dxa"/>
          </w:tcPr>
          <w:p w:rsidR="004A6509" w:rsidRPr="005479FF" w:rsidRDefault="004A6509" w:rsidP="00B6372C">
            <w:pPr>
              <w:pStyle w:val="ac"/>
            </w:pPr>
            <w:r w:rsidRPr="00BC3E9F">
              <w:t>Числовые последовательности</w:t>
            </w:r>
          </w:p>
        </w:tc>
        <w:tc>
          <w:tcPr>
            <w:tcW w:w="4820" w:type="dxa"/>
            <w:vMerge w:val="restart"/>
          </w:tcPr>
          <w:p w:rsidR="001C465B" w:rsidRPr="001C465B" w:rsidRDefault="001C465B" w:rsidP="001C465B">
            <w:pPr>
              <w:ind w:firstLine="709"/>
              <w:jc w:val="both"/>
              <w:rPr>
                <w:sz w:val="24"/>
                <w:szCs w:val="24"/>
              </w:rPr>
            </w:pPr>
            <w:r w:rsidRPr="001C465B">
              <w:rPr>
                <w:sz w:val="24"/>
                <w:szCs w:val="24"/>
              </w:rPr>
              <w:t xml:space="preserve">Числовая последовательность. Примеры числовых последовательностей. Бесконечные последовательности. Арифметическая прогрессия и её свойства. Геометрическая прогрессия. </w:t>
            </w:r>
            <w:r w:rsidRPr="001C465B">
              <w:rPr>
                <w:i/>
                <w:sz w:val="24"/>
                <w:szCs w:val="24"/>
              </w:rPr>
              <w:t xml:space="preserve">Формула </w:t>
            </w:r>
            <w:r w:rsidRPr="001C465B">
              <w:rPr>
                <w:i/>
                <w:sz w:val="24"/>
                <w:szCs w:val="24"/>
              </w:rPr>
              <w:lastRenderedPageBreak/>
              <w:t xml:space="preserve">общего члена и суммы </w:t>
            </w:r>
            <w:r w:rsidRPr="001C465B">
              <w:rPr>
                <w:i/>
                <w:sz w:val="24"/>
                <w:szCs w:val="24"/>
                <w:lang w:val="en-US"/>
              </w:rPr>
              <w:t>n</w:t>
            </w:r>
            <w:r w:rsidRPr="001C465B">
              <w:rPr>
                <w:i/>
                <w:sz w:val="24"/>
                <w:szCs w:val="24"/>
              </w:rPr>
              <w:t xml:space="preserve"> первых членов арифметической и геометрической прогрессий.</w:t>
            </w:r>
            <w:r>
              <w:rPr>
                <w:i/>
                <w:sz w:val="24"/>
                <w:szCs w:val="24"/>
              </w:rPr>
              <w:t xml:space="preserve"> </w:t>
            </w:r>
            <w:r w:rsidRPr="001C465B">
              <w:rPr>
                <w:i/>
                <w:sz w:val="24"/>
                <w:szCs w:val="24"/>
              </w:rPr>
              <w:t>Сходящаяся геометрическая прогрессия.</w:t>
            </w:r>
          </w:p>
          <w:p w:rsidR="004A6509" w:rsidRPr="001C465B" w:rsidRDefault="004A6509" w:rsidP="00B6372C">
            <w:pPr>
              <w:pStyle w:val="ac"/>
              <w:jc w:val="center"/>
            </w:pPr>
          </w:p>
        </w:tc>
        <w:tc>
          <w:tcPr>
            <w:tcW w:w="1417" w:type="dxa"/>
          </w:tcPr>
          <w:p w:rsidR="004A6509" w:rsidRPr="00BC3E9F" w:rsidRDefault="004A6509" w:rsidP="00B6372C">
            <w:pPr>
              <w:pStyle w:val="ac"/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2</w:t>
            </w:r>
          </w:p>
        </w:tc>
        <w:tc>
          <w:tcPr>
            <w:tcW w:w="5300" w:type="dxa"/>
            <w:vMerge/>
          </w:tcPr>
          <w:p w:rsidR="004A6509" w:rsidRDefault="004A6509" w:rsidP="00B76CAD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4A6509" w:rsidTr="009E586E">
        <w:tc>
          <w:tcPr>
            <w:tcW w:w="1428" w:type="dxa"/>
          </w:tcPr>
          <w:p w:rsidR="004A6509" w:rsidRPr="000549FE" w:rsidRDefault="004A6509" w:rsidP="00B6372C">
            <w:pPr>
              <w:pStyle w:val="ac"/>
              <w:jc w:val="center"/>
            </w:pPr>
            <w:r w:rsidRPr="00BC3E9F">
              <w:t>23</w:t>
            </w:r>
          </w:p>
        </w:tc>
        <w:tc>
          <w:tcPr>
            <w:tcW w:w="2825" w:type="dxa"/>
          </w:tcPr>
          <w:p w:rsidR="004A6509" w:rsidRPr="005479FF" w:rsidRDefault="004A6509" w:rsidP="00B6372C">
            <w:pPr>
              <w:pStyle w:val="ac"/>
            </w:pPr>
            <w:r w:rsidRPr="00BC3E9F">
              <w:t>Арифметическая прогрессия</w:t>
            </w:r>
          </w:p>
        </w:tc>
        <w:tc>
          <w:tcPr>
            <w:tcW w:w="4820" w:type="dxa"/>
            <w:vMerge/>
          </w:tcPr>
          <w:p w:rsidR="004A6509" w:rsidRPr="00BC3E9F" w:rsidRDefault="004A6509" w:rsidP="00B6372C">
            <w:pPr>
              <w:pStyle w:val="ac"/>
              <w:jc w:val="center"/>
              <w:rPr>
                <w:lang w:val="en-US"/>
              </w:rPr>
            </w:pPr>
          </w:p>
        </w:tc>
        <w:tc>
          <w:tcPr>
            <w:tcW w:w="1417" w:type="dxa"/>
          </w:tcPr>
          <w:p w:rsidR="004A6509" w:rsidRPr="00BC3E9F" w:rsidRDefault="004A6509" w:rsidP="00B6372C">
            <w:pPr>
              <w:pStyle w:val="ac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5300" w:type="dxa"/>
            <w:vMerge/>
          </w:tcPr>
          <w:p w:rsidR="004A6509" w:rsidRDefault="004A6509" w:rsidP="00B76CAD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4A6509" w:rsidTr="009E586E">
        <w:tc>
          <w:tcPr>
            <w:tcW w:w="1428" w:type="dxa"/>
          </w:tcPr>
          <w:p w:rsidR="004A6509" w:rsidRPr="000549FE" w:rsidRDefault="004A6509" w:rsidP="00B6372C">
            <w:pPr>
              <w:pStyle w:val="ac"/>
              <w:jc w:val="center"/>
            </w:pPr>
            <w:r w:rsidRPr="00BC3E9F">
              <w:t>24</w:t>
            </w:r>
          </w:p>
        </w:tc>
        <w:tc>
          <w:tcPr>
            <w:tcW w:w="2825" w:type="dxa"/>
          </w:tcPr>
          <w:p w:rsidR="004A6509" w:rsidRPr="005479FF" w:rsidRDefault="004A6509" w:rsidP="00B6372C">
            <w:pPr>
              <w:pStyle w:val="ac"/>
            </w:pPr>
            <w:r w:rsidRPr="00BC3E9F">
              <w:t xml:space="preserve">Сумма </w:t>
            </w:r>
            <w:r w:rsidRPr="007E29A8">
              <w:rPr>
                <w:i/>
              </w:rPr>
              <w:t>n</w:t>
            </w:r>
            <w:r w:rsidRPr="00BC3E9F">
              <w:t xml:space="preserve"> первых членов </w:t>
            </w:r>
            <w:r w:rsidRPr="00BC3E9F">
              <w:lastRenderedPageBreak/>
              <w:t>арифметической прогрессии</w:t>
            </w:r>
          </w:p>
        </w:tc>
        <w:tc>
          <w:tcPr>
            <w:tcW w:w="4820" w:type="dxa"/>
            <w:vMerge/>
          </w:tcPr>
          <w:p w:rsidR="004A6509" w:rsidRPr="00B6372C" w:rsidRDefault="004A6509" w:rsidP="00B6372C">
            <w:pPr>
              <w:pStyle w:val="ac"/>
              <w:jc w:val="center"/>
            </w:pPr>
          </w:p>
        </w:tc>
        <w:tc>
          <w:tcPr>
            <w:tcW w:w="1417" w:type="dxa"/>
          </w:tcPr>
          <w:p w:rsidR="004A6509" w:rsidRPr="00BC3E9F" w:rsidRDefault="004A6509" w:rsidP="00B6372C">
            <w:pPr>
              <w:pStyle w:val="ac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5300" w:type="dxa"/>
            <w:vMerge/>
          </w:tcPr>
          <w:p w:rsidR="004A6509" w:rsidRDefault="004A6509" w:rsidP="00B76CAD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4A6509" w:rsidTr="009E586E">
        <w:tc>
          <w:tcPr>
            <w:tcW w:w="1428" w:type="dxa"/>
          </w:tcPr>
          <w:p w:rsidR="004A6509" w:rsidRPr="000549FE" w:rsidRDefault="004A6509" w:rsidP="00B6372C">
            <w:pPr>
              <w:pStyle w:val="ac"/>
              <w:jc w:val="center"/>
            </w:pPr>
            <w:r w:rsidRPr="00BC3E9F">
              <w:lastRenderedPageBreak/>
              <w:t>25</w:t>
            </w:r>
          </w:p>
        </w:tc>
        <w:tc>
          <w:tcPr>
            <w:tcW w:w="2825" w:type="dxa"/>
          </w:tcPr>
          <w:p w:rsidR="004A6509" w:rsidRPr="005479FF" w:rsidRDefault="004A6509" w:rsidP="00B6372C">
            <w:pPr>
              <w:pStyle w:val="ac"/>
            </w:pPr>
            <w:r w:rsidRPr="00BC3E9F">
              <w:t>Геометрическая прогрессия</w:t>
            </w:r>
          </w:p>
        </w:tc>
        <w:tc>
          <w:tcPr>
            <w:tcW w:w="4820" w:type="dxa"/>
            <w:vMerge/>
          </w:tcPr>
          <w:p w:rsidR="004A6509" w:rsidRPr="00BC3E9F" w:rsidRDefault="004A6509" w:rsidP="00B6372C">
            <w:pPr>
              <w:pStyle w:val="ac"/>
              <w:jc w:val="center"/>
              <w:rPr>
                <w:lang w:val="en-US"/>
              </w:rPr>
            </w:pPr>
          </w:p>
        </w:tc>
        <w:tc>
          <w:tcPr>
            <w:tcW w:w="1417" w:type="dxa"/>
          </w:tcPr>
          <w:p w:rsidR="004A6509" w:rsidRPr="00BC3E9F" w:rsidRDefault="004A6509" w:rsidP="00B6372C">
            <w:pPr>
              <w:pStyle w:val="ac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5300" w:type="dxa"/>
            <w:vMerge/>
          </w:tcPr>
          <w:p w:rsidR="004A6509" w:rsidRDefault="004A6509" w:rsidP="00B76CAD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4A6509" w:rsidTr="009E586E">
        <w:tc>
          <w:tcPr>
            <w:tcW w:w="1428" w:type="dxa"/>
          </w:tcPr>
          <w:p w:rsidR="004A6509" w:rsidRPr="000549FE" w:rsidRDefault="004A6509" w:rsidP="00B6372C">
            <w:pPr>
              <w:pStyle w:val="ac"/>
              <w:jc w:val="center"/>
            </w:pPr>
            <w:r w:rsidRPr="00BC3E9F">
              <w:t>26</w:t>
            </w:r>
          </w:p>
        </w:tc>
        <w:tc>
          <w:tcPr>
            <w:tcW w:w="2825" w:type="dxa"/>
          </w:tcPr>
          <w:p w:rsidR="004A6509" w:rsidRPr="005479FF" w:rsidRDefault="004A6509" w:rsidP="00B6372C">
            <w:pPr>
              <w:pStyle w:val="ac"/>
            </w:pPr>
            <w:r w:rsidRPr="00BC3E9F">
              <w:t xml:space="preserve">Сумма </w:t>
            </w:r>
            <w:r w:rsidRPr="007E29A8">
              <w:rPr>
                <w:i/>
              </w:rPr>
              <w:t>n</w:t>
            </w:r>
            <w:r w:rsidRPr="00BC3E9F">
              <w:t xml:space="preserve"> первых членов геометрической прогрессии</w:t>
            </w:r>
          </w:p>
        </w:tc>
        <w:tc>
          <w:tcPr>
            <w:tcW w:w="4820" w:type="dxa"/>
            <w:vMerge/>
          </w:tcPr>
          <w:p w:rsidR="004A6509" w:rsidRPr="00B6372C" w:rsidRDefault="004A6509" w:rsidP="00B6372C">
            <w:pPr>
              <w:pStyle w:val="ac"/>
              <w:jc w:val="center"/>
            </w:pPr>
          </w:p>
        </w:tc>
        <w:tc>
          <w:tcPr>
            <w:tcW w:w="1417" w:type="dxa"/>
          </w:tcPr>
          <w:p w:rsidR="004A6509" w:rsidRPr="00BC3E9F" w:rsidRDefault="004A6509" w:rsidP="00B6372C">
            <w:pPr>
              <w:pStyle w:val="ac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300" w:type="dxa"/>
            <w:vMerge/>
          </w:tcPr>
          <w:p w:rsidR="004A6509" w:rsidRDefault="004A6509" w:rsidP="00B76CAD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4A6509" w:rsidTr="009E586E">
        <w:tc>
          <w:tcPr>
            <w:tcW w:w="1428" w:type="dxa"/>
          </w:tcPr>
          <w:p w:rsidR="004A6509" w:rsidRPr="000549FE" w:rsidRDefault="004A6509" w:rsidP="00B6372C">
            <w:pPr>
              <w:pStyle w:val="ac"/>
              <w:jc w:val="center"/>
            </w:pPr>
            <w:r w:rsidRPr="00BC3E9F">
              <w:t>27</w:t>
            </w:r>
          </w:p>
        </w:tc>
        <w:tc>
          <w:tcPr>
            <w:tcW w:w="2825" w:type="dxa"/>
          </w:tcPr>
          <w:p w:rsidR="004A6509" w:rsidRPr="005479FF" w:rsidRDefault="004A6509" w:rsidP="00B6372C">
            <w:pPr>
              <w:pStyle w:val="ac"/>
            </w:pPr>
            <w:r w:rsidRPr="00BC3E9F">
              <w:t>Сумма бесконечной геометрической прогрессии,</w:t>
            </w:r>
            <w:r w:rsidRPr="007E29A8">
              <w:t xml:space="preserve"> </w:t>
            </w:r>
            <w:r w:rsidRPr="00BC3E9F">
              <w:t xml:space="preserve">у которой | </w:t>
            </w:r>
            <w:r w:rsidRPr="007E29A8">
              <w:rPr>
                <w:i/>
              </w:rPr>
              <w:t>q</w:t>
            </w:r>
            <w:r w:rsidRPr="00BC3E9F">
              <w:t xml:space="preserve"> | &lt; 1</w:t>
            </w:r>
          </w:p>
        </w:tc>
        <w:tc>
          <w:tcPr>
            <w:tcW w:w="4820" w:type="dxa"/>
            <w:vMerge/>
          </w:tcPr>
          <w:p w:rsidR="004A6509" w:rsidRPr="00B6372C" w:rsidRDefault="004A6509" w:rsidP="00B6372C">
            <w:pPr>
              <w:pStyle w:val="ac"/>
              <w:jc w:val="center"/>
            </w:pPr>
          </w:p>
        </w:tc>
        <w:tc>
          <w:tcPr>
            <w:tcW w:w="1417" w:type="dxa"/>
          </w:tcPr>
          <w:p w:rsidR="004A6509" w:rsidRPr="00BC3E9F" w:rsidRDefault="004A6509" w:rsidP="00B6372C">
            <w:pPr>
              <w:pStyle w:val="ac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300" w:type="dxa"/>
            <w:vMerge/>
          </w:tcPr>
          <w:p w:rsidR="004A6509" w:rsidRDefault="004A6509" w:rsidP="00B76CAD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4A6509" w:rsidTr="00B6372C">
        <w:tc>
          <w:tcPr>
            <w:tcW w:w="4253" w:type="dxa"/>
            <w:gridSpan w:val="2"/>
          </w:tcPr>
          <w:p w:rsidR="004A6509" w:rsidRPr="0039683A" w:rsidRDefault="004A6509" w:rsidP="0039683A">
            <w:pPr>
              <w:pStyle w:val="ac"/>
              <w:jc w:val="both"/>
              <w:rPr>
                <w:b/>
              </w:rPr>
            </w:pPr>
            <w:r w:rsidRPr="0039683A">
              <w:rPr>
                <w:b/>
              </w:rPr>
              <w:t>Контрольная работа № 5</w:t>
            </w:r>
            <w:r w:rsidR="0039683A" w:rsidRPr="0039683A">
              <w:rPr>
                <w:b/>
              </w:rPr>
              <w:t xml:space="preserve"> по теме «</w:t>
            </w:r>
            <w:r w:rsidR="0039683A" w:rsidRPr="0039683A">
              <w:rPr>
                <w:rFonts w:eastAsiaTheme="minorHAnsi"/>
                <w:b/>
                <w:lang w:eastAsia="en-US"/>
              </w:rPr>
              <w:t>Числовые последовательности</w:t>
            </w:r>
            <w:r w:rsidR="0039683A" w:rsidRPr="0039683A">
              <w:rPr>
                <w:b/>
              </w:rPr>
              <w:t>»</w:t>
            </w:r>
          </w:p>
        </w:tc>
        <w:tc>
          <w:tcPr>
            <w:tcW w:w="4820" w:type="dxa"/>
            <w:vMerge/>
          </w:tcPr>
          <w:p w:rsidR="004A6509" w:rsidRPr="0039683A" w:rsidRDefault="004A6509" w:rsidP="00B6372C">
            <w:pPr>
              <w:pStyle w:val="ac"/>
              <w:jc w:val="center"/>
            </w:pPr>
          </w:p>
        </w:tc>
        <w:tc>
          <w:tcPr>
            <w:tcW w:w="1417" w:type="dxa"/>
          </w:tcPr>
          <w:p w:rsidR="004A6509" w:rsidRPr="00BC3E9F" w:rsidRDefault="004A6509" w:rsidP="00B6372C">
            <w:pPr>
              <w:pStyle w:val="ac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5300" w:type="dxa"/>
            <w:vMerge/>
          </w:tcPr>
          <w:p w:rsidR="004A6509" w:rsidRDefault="004A6509" w:rsidP="00B76CAD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4A6509" w:rsidTr="00B6372C">
        <w:tc>
          <w:tcPr>
            <w:tcW w:w="1428" w:type="dxa"/>
            <w:shd w:val="clear" w:color="auto" w:fill="DBE5F1" w:themeFill="accent1" w:themeFillTint="33"/>
          </w:tcPr>
          <w:p w:rsidR="004A6509" w:rsidRDefault="004A6509" w:rsidP="00B76CAD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645" w:type="dxa"/>
            <w:gridSpan w:val="2"/>
            <w:shd w:val="clear" w:color="auto" w:fill="DBE5F1" w:themeFill="accent1" w:themeFillTint="33"/>
            <w:vAlign w:val="center"/>
          </w:tcPr>
          <w:p w:rsidR="004A6509" w:rsidRPr="007E29A8" w:rsidRDefault="004A6509" w:rsidP="0039683A">
            <w:pPr>
              <w:pStyle w:val="ac"/>
              <w:jc w:val="center"/>
              <w:rPr>
                <w:b/>
              </w:rPr>
            </w:pPr>
            <w:r w:rsidRPr="007E29A8">
              <w:rPr>
                <w:b/>
              </w:rPr>
              <w:t>Повторение и систематизация</w:t>
            </w:r>
            <w:r w:rsidR="0039683A">
              <w:rPr>
                <w:b/>
              </w:rPr>
              <w:t xml:space="preserve"> </w:t>
            </w:r>
            <w:r w:rsidRPr="007E29A8">
              <w:rPr>
                <w:b/>
              </w:rPr>
              <w:t>учебного материала</w:t>
            </w:r>
          </w:p>
        </w:tc>
        <w:tc>
          <w:tcPr>
            <w:tcW w:w="1417" w:type="dxa"/>
            <w:shd w:val="clear" w:color="auto" w:fill="DBE5F1" w:themeFill="accent1" w:themeFillTint="33"/>
          </w:tcPr>
          <w:p w:rsidR="004A6509" w:rsidRPr="007E29A8" w:rsidRDefault="004A6509" w:rsidP="00B6372C">
            <w:pPr>
              <w:pStyle w:val="ac"/>
              <w:jc w:val="center"/>
              <w:rPr>
                <w:b/>
              </w:rPr>
            </w:pPr>
            <w:r w:rsidRPr="007E29A8">
              <w:rPr>
                <w:b/>
              </w:rPr>
              <w:t>10</w:t>
            </w:r>
          </w:p>
        </w:tc>
        <w:tc>
          <w:tcPr>
            <w:tcW w:w="5300" w:type="dxa"/>
          </w:tcPr>
          <w:p w:rsidR="004A6509" w:rsidRPr="007E29A8" w:rsidRDefault="004A6509" w:rsidP="00B6372C">
            <w:pPr>
              <w:pStyle w:val="ac"/>
              <w:jc w:val="center"/>
              <w:rPr>
                <w:b/>
              </w:rPr>
            </w:pPr>
          </w:p>
        </w:tc>
      </w:tr>
      <w:tr w:rsidR="004A6509" w:rsidTr="00B6372C">
        <w:tc>
          <w:tcPr>
            <w:tcW w:w="9073" w:type="dxa"/>
            <w:gridSpan w:val="3"/>
          </w:tcPr>
          <w:p w:rsidR="004A6509" w:rsidRDefault="004A6509" w:rsidP="004A6509">
            <w:pPr>
              <w:pStyle w:val="ac"/>
              <w:jc w:val="center"/>
            </w:pPr>
            <w:r w:rsidRPr="00AA1891">
              <w:t>Упражнения</w:t>
            </w:r>
            <w:r w:rsidRPr="007E29A8">
              <w:t xml:space="preserve"> </w:t>
            </w:r>
            <w:r w:rsidRPr="00AA1891">
              <w:t>для повторения курса</w:t>
            </w:r>
            <w:r>
              <w:t xml:space="preserve"> </w:t>
            </w:r>
            <w:r w:rsidRPr="00AA1891">
              <w:t>9 класса</w:t>
            </w:r>
          </w:p>
        </w:tc>
        <w:tc>
          <w:tcPr>
            <w:tcW w:w="1417" w:type="dxa"/>
          </w:tcPr>
          <w:p w:rsidR="004A6509" w:rsidRDefault="004A6509" w:rsidP="00B6372C">
            <w:pPr>
              <w:pStyle w:val="ac"/>
              <w:jc w:val="center"/>
            </w:pPr>
            <w:r w:rsidRPr="00AA1891">
              <w:t>9</w:t>
            </w:r>
          </w:p>
        </w:tc>
        <w:tc>
          <w:tcPr>
            <w:tcW w:w="5300" w:type="dxa"/>
          </w:tcPr>
          <w:p w:rsidR="004A6509" w:rsidRDefault="004A6509" w:rsidP="00B76CAD">
            <w:pPr>
              <w:jc w:val="center"/>
              <w:rPr>
                <w:b/>
                <w:sz w:val="28"/>
                <w:szCs w:val="28"/>
              </w:rPr>
            </w:pPr>
          </w:p>
        </w:tc>
      </w:tr>
      <w:tr w:rsidR="004A6509" w:rsidTr="00B6372C">
        <w:tc>
          <w:tcPr>
            <w:tcW w:w="9073" w:type="dxa"/>
            <w:gridSpan w:val="3"/>
          </w:tcPr>
          <w:p w:rsidR="004A6509" w:rsidRPr="0039683A" w:rsidRDefault="004A6509" w:rsidP="004A6509">
            <w:pPr>
              <w:pStyle w:val="ac"/>
              <w:jc w:val="center"/>
              <w:rPr>
                <w:b/>
              </w:rPr>
            </w:pPr>
            <w:r w:rsidRPr="0039683A">
              <w:rPr>
                <w:b/>
              </w:rPr>
              <w:t>Итоговая контрольная</w:t>
            </w:r>
            <w:r w:rsidRPr="0039683A">
              <w:rPr>
                <w:b/>
                <w:lang w:val="en-US"/>
              </w:rPr>
              <w:t xml:space="preserve"> </w:t>
            </w:r>
            <w:r w:rsidRPr="0039683A">
              <w:rPr>
                <w:b/>
              </w:rPr>
              <w:t xml:space="preserve">работа </w:t>
            </w:r>
          </w:p>
        </w:tc>
        <w:tc>
          <w:tcPr>
            <w:tcW w:w="1417" w:type="dxa"/>
          </w:tcPr>
          <w:p w:rsidR="004A6509" w:rsidRPr="007E29A8" w:rsidRDefault="004A6509" w:rsidP="00B6372C">
            <w:pPr>
              <w:pStyle w:val="ac"/>
              <w:jc w:val="center"/>
            </w:pPr>
            <w:r w:rsidRPr="007E29A8">
              <w:t>1</w:t>
            </w:r>
          </w:p>
        </w:tc>
        <w:tc>
          <w:tcPr>
            <w:tcW w:w="5300" w:type="dxa"/>
          </w:tcPr>
          <w:p w:rsidR="004A6509" w:rsidRDefault="004A6509" w:rsidP="00B76CAD">
            <w:pPr>
              <w:jc w:val="center"/>
              <w:rPr>
                <w:b/>
                <w:sz w:val="28"/>
                <w:szCs w:val="28"/>
              </w:rPr>
            </w:pPr>
          </w:p>
        </w:tc>
      </w:tr>
    </w:tbl>
    <w:p w:rsidR="00202EC1" w:rsidRDefault="00202EC1" w:rsidP="00B76CAD">
      <w:pPr>
        <w:jc w:val="center"/>
        <w:rPr>
          <w:b/>
          <w:sz w:val="28"/>
          <w:szCs w:val="28"/>
        </w:rPr>
      </w:pPr>
    </w:p>
    <w:p w:rsidR="001730FB" w:rsidRDefault="001730FB">
      <w:pPr>
        <w:spacing w:after="200" w:line="276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1730FB" w:rsidRDefault="001730FB" w:rsidP="00FE6BE3">
      <w:pPr>
        <w:jc w:val="center"/>
        <w:rPr>
          <w:b/>
          <w:sz w:val="28"/>
          <w:szCs w:val="28"/>
        </w:rPr>
        <w:sectPr w:rsidR="001730FB" w:rsidSect="00703E28">
          <w:pgSz w:w="16838" w:h="11906" w:orient="landscape"/>
          <w:pgMar w:top="720" w:right="720" w:bottom="720" w:left="720" w:header="708" w:footer="708" w:gutter="0"/>
          <w:cols w:space="708"/>
          <w:docGrid w:linePitch="360"/>
        </w:sectPr>
      </w:pPr>
    </w:p>
    <w:p w:rsidR="00FE6BE3" w:rsidRPr="00A33D2C" w:rsidRDefault="00FE6BE3" w:rsidP="00FE6BE3">
      <w:pPr>
        <w:jc w:val="center"/>
        <w:rPr>
          <w:b/>
          <w:sz w:val="28"/>
          <w:szCs w:val="28"/>
        </w:rPr>
      </w:pPr>
      <w:r w:rsidRPr="00A33D2C">
        <w:rPr>
          <w:b/>
          <w:sz w:val="28"/>
          <w:szCs w:val="28"/>
        </w:rPr>
        <w:lastRenderedPageBreak/>
        <w:t xml:space="preserve">ОПИСАНИЕ УЧЕБНО-МЕТОДИЧЕСКОГО </w:t>
      </w:r>
    </w:p>
    <w:p w:rsidR="00FE6BE3" w:rsidRPr="00A33D2C" w:rsidRDefault="00FE6BE3" w:rsidP="00FE6BE3">
      <w:pPr>
        <w:jc w:val="center"/>
        <w:rPr>
          <w:b/>
          <w:sz w:val="28"/>
          <w:szCs w:val="28"/>
        </w:rPr>
      </w:pPr>
      <w:r w:rsidRPr="00A33D2C">
        <w:rPr>
          <w:b/>
          <w:sz w:val="28"/>
          <w:szCs w:val="28"/>
        </w:rPr>
        <w:t>И МАТЕРИАЛЬНО-ТЕХНИЧЕСКОГО ОБЕСПЕЧЕНИЯ ОБРАЗОВАТЕЛЬНОЙ ДЕЯТЕЛЬНОСТИ</w:t>
      </w:r>
    </w:p>
    <w:p w:rsidR="00FE6BE3" w:rsidRPr="00A33D2C" w:rsidRDefault="00FE6BE3" w:rsidP="00FE6BE3">
      <w:pPr>
        <w:jc w:val="center"/>
        <w:rPr>
          <w:sz w:val="28"/>
          <w:szCs w:val="28"/>
        </w:rPr>
      </w:pPr>
    </w:p>
    <w:p w:rsidR="00FE6BE3" w:rsidRPr="00A33D2C" w:rsidRDefault="00FE6BE3" w:rsidP="00FE6BE3">
      <w:pPr>
        <w:jc w:val="center"/>
        <w:rPr>
          <w:b/>
          <w:sz w:val="28"/>
          <w:szCs w:val="28"/>
        </w:rPr>
      </w:pPr>
      <w:r w:rsidRPr="00A33D2C">
        <w:rPr>
          <w:b/>
          <w:sz w:val="28"/>
          <w:szCs w:val="28"/>
        </w:rPr>
        <w:t>Нормативные документы, программно-методическое обеспечение, локальные акты</w:t>
      </w:r>
    </w:p>
    <w:p w:rsidR="00FE6BE3" w:rsidRPr="00A33D2C" w:rsidRDefault="00FE6BE3" w:rsidP="00FE6BE3">
      <w:pPr>
        <w:jc w:val="both"/>
        <w:rPr>
          <w:sz w:val="28"/>
          <w:szCs w:val="28"/>
        </w:rPr>
      </w:pPr>
      <w:r w:rsidRPr="00A33D2C">
        <w:rPr>
          <w:sz w:val="28"/>
          <w:szCs w:val="28"/>
        </w:rPr>
        <w:t>1. Федеральный государственный образовательного стандарта основного общего образования (приказ Минобрнауки РФ от «17» декабря 2010 года № 1897) с изменениями (приказ Минобрнауки РФ от «29» декабря 2014 года № 1644);</w:t>
      </w:r>
    </w:p>
    <w:p w:rsidR="00FE6BE3" w:rsidRPr="00A33D2C" w:rsidRDefault="00FE6BE3" w:rsidP="00FE6BE3">
      <w:pPr>
        <w:jc w:val="both"/>
        <w:rPr>
          <w:sz w:val="28"/>
          <w:szCs w:val="28"/>
        </w:rPr>
      </w:pPr>
      <w:r w:rsidRPr="00A33D2C">
        <w:rPr>
          <w:sz w:val="28"/>
          <w:szCs w:val="28"/>
        </w:rPr>
        <w:t>2. Примерная основная  образовательной программы основного общего образования (решение федерального учебно-методического объединения по общему образованию от «8» апреля 2015 года № 1/15).</w:t>
      </w:r>
    </w:p>
    <w:p w:rsidR="00FE6BE3" w:rsidRPr="00A33D2C" w:rsidRDefault="00FE6BE3" w:rsidP="00FE6BE3">
      <w:pPr>
        <w:jc w:val="center"/>
        <w:rPr>
          <w:sz w:val="28"/>
          <w:szCs w:val="28"/>
        </w:rPr>
      </w:pPr>
    </w:p>
    <w:p w:rsidR="00FE6BE3" w:rsidRPr="00A33D2C" w:rsidRDefault="00FE6BE3" w:rsidP="00FE6BE3">
      <w:pPr>
        <w:jc w:val="center"/>
        <w:rPr>
          <w:sz w:val="28"/>
          <w:szCs w:val="28"/>
        </w:rPr>
      </w:pPr>
    </w:p>
    <w:p w:rsidR="00FE6BE3" w:rsidRPr="00A33D2C" w:rsidRDefault="00FE6BE3" w:rsidP="00FE6BE3">
      <w:pPr>
        <w:jc w:val="center"/>
        <w:rPr>
          <w:b/>
          <w:sz w:val="28"/>
          <w:szCs w:val="28"/>
        </w:rPr>
      </w:pPr>
      <w:r w:rsidRPr="00A33D2C">
        <w:rPr>
          <w:b/>
          <w:sz w:val="28"/>
          <w:szCs w:val="28"/>
        </w:rPr>
        <w:t>Учебно-методические материалы</w:t>
      </w:r>
    </w:p>
    <w:p w:rsidR="00FE6BE3" w:rsidRPr="00A33D2C" w:rsidRDefault="00FE6BE3" w:rsidP="00FE6BE3">
      <w:pPr>
        <w:rPr>
          <w:b/>
          <w:sz w:val="28"/>
          <w:szCs w:val="28"/>
        </w:rPr>
      </w:pPr>
      <w:r w:rsidRPr="00A33D2C">
        <w:rPr>
          <w:b/>
          <w:sz w:val="28"/>
          <w:szCs w:val="28"/>
        </w:rPr>
        <w:t xml:space="preserve">1. УМК </w:t>
      </w:r>
    </w:p>
    <w:p w:rsidR="00FE6BE3" w:rsidRPr="00CF6FB7" w:rsidRDefault="00FE6BE3" w:rsidP="00FE6BE3">
      <w:pPr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  <w:r w:rsidRPr="00CF6FB7">
        <w:rPr>
          <w:sz w:val="28"/>
          <w:szCs w:val="28"/>
        </w:rPr>
        <w:t xml:space="preserve">- </w:t>
      </w:r>
      <w:r>
        <w:rPr>
          <w:sz w:val="28"/>
          <w:szCs w:val="28"/>
        </w:rPr>
        <w:t>Алгебра. 7</w:t>
      </w:r>
      <w:r w:rsidRPr="00CF6FB7">
        <w:rPr>
          <w:sz w:val="28"/>
          <w:szCs w:val="28"/>
        </w:rPr>
        <w:t xml:space="preserve"> класс : учеб. для учащихся общеобразоват. организаций / А.Г. Мерзляк,</w:t>
      </w:r>
      <w:r>
        <w:rPr>
          <w:sz w:val="28"/>
          <w:szCs w:val="28"/>
        </w:rPr>
        <w:t xml:space="preserve"> В.Б. Полонский, М.С. Якир. -  3-е изд., стереотип. – М</w:t>
      </w:r>
      <w:r w:rsidRPr="00CF6FB7">
        <w:rPr>
          <w:sz w:val="28"/>
          <w:szCs w:val="28"/>
        </w:rPr>
        <w:t>: Вентана - Граф, 201</w:t>
      </w:r>
      <w:r>
        <w:rPr>
          <w:sz w:val="28"/>
          <w:szCs w:val="28"/>
        </w:rPr>
        <w:t>5</w:t>
      </w:r>
      <w:r w:rsidRPr="00CF6FB7">
        <w:rPr>
          <w:sz w:val="28"/>
          <w:szCs w:val="28"/>
        </w:rPr>
        <w:t xml:space="preserve">  – </w:t>
      </w:r>
      <w:r>
        <w:rPr>
          <w:sz w:val="28"/>
          <w:szCs w:val="28"/>
        </w:rPr>
        <w:t>272</w:t>
      </w:r>
      <w:r w:rsidRPr="00CF6FB7">
        <w:rPr>
          <w:sz w:val="28"/>
          <w:szCs w:val="28"/>
        </w:rPr>
        <w:t xml:space="preserve"> с. : ил.</w:t>
      </w:r>
    </w:p>
    <w:p w:rsidR="00FE6BE3" w:rsidRPr="00CF6FB7" w:rsidRDefault="00FE6BE3" w:rsidP="00FE6BE3">
      <w:pPr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  <w:r w:rsidRPr="00CF6FB7">
        <w:rPr>
          <w:sz w:val="28"/>
          <w:szCs w:val="28"/>
        </w:rPr>
        <w:t xml:space="preserve">- </w:t>
      </w:r>
      <w:r>
        <w:rPr>
          <w:sz w:val="28"/>
          <w:szCs w:val="28"/>
        </w:rPr>
        <w:t>Алгебра. 8</w:t>
      </w:r>
      <w:r w:rsidRPr="00CF6FB7">
        <w:rPr>
          <w:sz w:val="28"/>
          <w:szCs w:val="28"/>
        </w:rPr>
        <w:t xml:space="preserve"> класс : учеб. для учащихся общеобразоват. организаций / А.Г. Мерзляк,</w:t>
      </w:r>
      <w:r>
        <w:rPr>
          <w:sz w:val="28"/>
          <w:szCs w:val="28"/>
        </w:rPr>
        <w:t xml:space="preserve"> В.Б. Полонский, М.С. Якир. – М</w:t>
      </w:r>
      <w:r w:rsidRPr="00CF6FB7">
        <w:rPr>
          <w:sz w:val="28"/>
          <w:szCs w:val="28"/>
        </w:rPr>
        <w:t>: Вентана - Граф, 201</w:t>
      </w:r>
      <w:r>
        <w:rPr>
          <w:sz w:val="28"/>
          <w:szCs w:val="28"/>
        </w:rPr>
        <w:t>3</w:t>
      </w:r>
      <w:r w:rsidRPr="00CF6FB7">
        <w:rPr>
          <w:sz w:val="28"/>
          <w:szCs w:val="28"/>
        </w:rPr>
        <w:t xml:space="preserve">  – </w:t>
      </w:r>
      <w:r>
        <w:rPr>
          <w:sz w:val="28"/>
          <w:szCs w:val="28"/>
        </w:rPr>
        <w:t>256</w:t>
      </w:r>
      <w:r w:rsidRPr="00CF6FB7">
        <w:rPr>
          <w:sz w:val="28"/>
          <w:szCs w:val="28"/>
        </w:rPr>
        <w:t xml:space="preserve"> с. : ил.</w:t>
      </w:r>
    </w:p>
    <w:p w:rsidR="00FE6BE3" w:rsidRDefault="00FE6BE3" w:rsidP="00FE6BE3">
      <w:pPr>
        <w:autoSpaceDE w:val="0"/>
        <w:autoSpaceDN w:val="0"/>
        <w:adjustRightInd w:val="0"/>
        <w:ind w:firstLine="708"/>
        <w:jc w:val="both"/>
        <w:rPr>
          <w:sz w:val="28"/>
          <w:szCs w:val="28"/>
        </w:rPr>
      </w:pPr>
      <w:r w:rsidRPr="00CF6FB7">
        <w:rPr>
          <w:sz w:val="28"/>
          <w:szCs w:val="28"/>
        </w:rPr>
        <w:t xml:space="preserve">- </w:t>
      </w:r>
      <w:r>
        <w:rPr>
          <w:sz w:val="28"/>
          <w:szCs w:val="28"/>
        </w:rPr>
        <w:t>Алгебра. 9</w:t>
      </w:r>
      <w:r w:rsidRPr="00CF6FB7">
        <w:rPr>
          <w:sz w:val="28"/>
          <w:szCs w:val="28"/>
        </w:rPr>
        <w:t xml:space="preserve"> класс : учеб. для учащихся общеобразоват. организаций / А.Г. Мерзляк,</w:t>
      </w:r>
      <w:r>
        <w:rPr>
          <w:sz w:val="28"/>
          <w:szCs w:val="28"/>
        </w:rPr>
        <w:t xml:space="preserve"> В.Б. Полонский, М.С. Якир.– М</w:t>
      </w:r>
      <w:r w:rsidRPr="00CF6FB7">
        <w:rPr>
          <w:sz w:val="28"/>
          <w:szCs w:val="28"/>
        </w:rPr>
        <w:t>: Вентана - Граф, 201</w:t>
      </w:r>
      <w:r>
        <w:rPr>
          <w:sz w:val="28"/>
          <w:szCs w:val="28"/>
        </w:rPr>
        <w:t>4</w:t>
      </w:r>
      <w:r w:rsidRPr="00CF6FB7">
        <w:rPr>
          <w:sz w:val="28"/>
          <w:szCs w:val="28"/>
        </w:rPr>
        <w:t xml:space="preserve">  – </w:t>
      </w:r>
      <w:r>
        <w:rPr>
          <w:sz w:val="28"/>
          <w:szCs w:val="28"/>
        </w:rPr>
        <w:t>304</w:t>
      </w:r>
      <w:r w:rsidRPr="00CF6FB7">
        <w:rPr>
          <w:sz w:val="28"/>
          <w:szCs w:val="28"/>
        </w:rPr>
        <w:t xml:space="preserve"> с. : ил.</w:t>
      </w:r>
    </w:p>
    <w:p w:rsidR="00FE6BE3" w:rsidRPr="00A33D2C" w:rsidRDefault="00FE6BE3" w:rsidP="00FE6BE3">
      <w:pPr>
        <w:rPr>
          <w:sz w:val="28"/>
          <w:szCs w:val="28"/>
        </w:rPr>
      </w:pPr>
    </w:p>
    <w:p w:rsidR="00FE6BE3" w:rsidRPr="00A33D2C" w:rsidRDefault="00FE6BE3" w:rsidP="00FE6BE3">
      <w:pPr>
        <w:rPr>
          <w:b/>
          <w:sz w:val="28"/>
          <w:szCs w:val="28"/>
        </w:rPr>
      </w:pPr>
      <w:r w:rsidRPr="00A33D2C">
        <w:rPr>
          <w:b/>
          <w:sz w:val="28"/>
          <w:szCs w:val="28"/>
        </w:rPr>
        <w:t xml:space="preserve">2. Печатные пособия </w:t>
      </w:r>
    </w:p>
    <w:p w:rsidR="00FE6BE3" w:rsidRPr="00A33D2C" w:rsidRDefault="00FE6BE3" w:rsidP="00FE6BE3">
      <w:pPr>
        <w:rPr>
          <w:sz w:val="28"/>
          <w:szCs w:val="28"/>
        </w:rPr>
      </w:pPr>
      <w:r w:rsidRPr="00A33D2C">
        <w:rPr>
          <w:sz w:val="28"/>
          <w:szCs w:val="28"/>
        </w:rPr>
        <w:t>2.</w:t>
      </w:r>
      <w:r>
        <w:rPr>
          <w:sz w:val="28"/>
          <w:szCs w:val="28"/>
        </w:rPr>
        <w:t>1</w:t>
      </w:r>
      <w:r w:rsidRPr="00A33D2C">
        <w:rPr>
          <w:sz w:val="28"/>
          <w:szCs w:val="28"/>
        </w:rPr>
        <w:t>. Портреты ученых-математиков. Демонстрационный материал для школы / М.: Айрис-Дидактика</w:t>
      </w:r>
    </w:p>
    <w:p w:rsidR="00FE6BE3" w:rsidRPr="00A33D2C" w:rsidRDefault="00FE6BE3" w:rsidP="00FE6BE3">
      <w:pPr>
        <w:rPr>
          <w:sz w:val="28"/>
          <w:szCs w:val="28"/>
        </w:rPr>
      </w:pPr>
    </w:p>
    <w:p w:rsidR="00FE6BE3" w:rsidRPr="00A33D2C" w:rsidRDefault="00FE6BE3" w:rsidP="00FE6BE3">
      <w:pPr>
        <w:rPr>
          <w:b/>
          <w:bCs/>
          <w:iCs/>
          <w:sz w:val="28"/>
          <w:szCs w:val="28"/>
        </w:rPr>
      </w:pPr>
      <w:r>
        <w:rPr>
          <w:b/>
          <w:bCs/>
          <w:iCs/>
          <w:sz w:val="28"/>
          <w:szCs w:val="28"/>
        </w:rPr>
        <w:t>3</w:t>
      </w:r>
      <w:r w:rsidRPr="00A33D2C">
        <w:rPr>
          <w:b/>
          <w:bCs/>
          <w:iCs/>
          <w:sz w:val="28"/>
          <w:szCs w:val="28"/>
        </w:rPr>
        <w:t>. Информационные источники</w:t>
      </w:r>
    </w:p>
    <w:p w:rsidR="00FE6BE3" w:rsidRDefault="00FE6BE3" w:rsidP="00FE6BE3">
      <w:pPr>
        <w:rPr>
          <w:bCs/>
          <w:iCs/>
          <w:sz w:val="28"/>
          <w:szCs w:val="28"/>
        </w:rPr>
      </w:pPr>
      <w:r>
        <w:rPr>
          <w:bCs/>
          <w:iCs/>
          <w:sz w:val="28"/>
          <w:szCs w:val="28"/>
        </w:rPr>
        <w:t>3</w:t>
      </w:r>
      <w:r w:rsidRPr="00A33D2C">
        <w:rPr>
          <w:bCs/>
          <w:iCs/>
          <w:sz w:val="28"/>
          <w:szCs w:val="28"/>
        </w:rPr>
        <w:t>.</w:t>
      </w:r>
      <w:r>
        <w:rPr>
          <w:bCs/>
          <w:iCs/>
          <w:sz w:val="28"/>
          <w:szCs w:val="28"/>
        </w:rPr>
        <w:t>1</w:t>
      </w:r>
      <w:r w:rsidRPr="00A33D2C">
        <w:rPr>
          <w:bCs/>
          <w:iCs/>
          <w:sz w:val="28"/>
          <w:szCs w:val="28"/>
        </w:rPr>
        <w:t xml:space="preserve">. </w:t>
      </w:r>
      <w:hyperlink r:id="rId57" w:history="1">
        <w:r w:rsidRPr="00A33D2C">
          <w:rPr>
            <w:rStyle w:val="af4"/>
            <w:rFonts w:eastAsia="Calibri"/>
            <w:bCs/>
            <w:iCs/>
            <w:sz w:val="28"/>
            <w:szCs w:val="28"/>
          </w:rPr>
          <w:t>http://www.fipi.ru/</w:t>
        </w:r>
      </w:hyperlink>
      <w:r w:rsidRPr="00A33D2C">
        <w:rPr>
          <w:bCs/>
          <w:iCs/>
          <w:sz w:val="28"/>
          <w:szCs w:val="28"/>
        </w:rPr>
        <w:t xml:space="preserve"> - федеральный институт педагогических измерений: нормативно-правовая база ОГЭ, открытый банк задания ОГЭ (математика) </w:t>
      </w:r>
    </w:p>
    <w:p w:rsidR="00FE6BE3" w:rsidRDefault="00FE6BE3" w:rsidP="00FE6BE3">
      <w:pPr>
        <w:rPr>
          <w:bCs/>
          <w:iCs/>
          <w:sz w:val="28"/>
          <w:szCs w:val="28"/>
        </w:rPr>
      </w:pPr>
      <w:r>
        <w:rPr>
          <w:bCs/>
          <w:iCs/>
          <w:sz w:val="28"/>
          <w:szCs w:val="28"/>
        </w:rPr>
        <w:t>3</w:t>
      </w:r>
      <w:r w:rsidRPr="00A33D2C">
        <w:rPr>
          <w:bCs/>
          <w:iCs/>
          <w:sz w:val="28"/>
          <w:szCs w:val="28"/>
        </w:rPr>
        <w:t>.</w:t>
      </w:r>
      <w:r>
        <w:rPr>
          <w:bCs/>
          <w:iCs/>
          <w:sz w:val="28"/>
          <w:szCs w:val="28"/>
        </w:rPr>
        <w:t>2</w:t>
      </w:r>
      <w:r w:rsidRPr="00A33D2C">
        <w:rPr>
          <w:bCs/>
          <w:iCs/>
          <w:sz w:val="28"/>
          <w:szCs w:val="28"/>
        </w:rPr>
        <w:t xml:space="preserve">. </w:t>
      </w:r>
      <w:hyperlink r:id="rId58" w:history="1">
        <w:r w:rsidRPr="00A33D2C">
          <w:rPr>
            <w:rStyle w:val="af4"/>
            <w:rFonts w:eastAsia="Calibri"/>
            <w:bCs/>
            <w:iCs/>
            <w:sz w:val="28"/>
            <w:szCs w:val="28"/>
          </w:rPr>
          <w:t>http://alexlarin.net/</w:t>
        </w:r>
      </w:hyperlink>
      <w:r w:rsidRPr="00A33D2C">
        <w:rPr>
          <w:bCs/>
          <w:iCs/>
          <w:sz w:val="28"/>
          <w:szCs w:val="28"/>
        </w:rPr>
        <w:t xml:space="preserve"> - информационная поддержка при подготовке к ОГЭ по математике </w:t>
      </w:r>
    </w:p>
    <w:p w:rsidR="00FE6BE3" w:rsidRPr="00A33D2C" w:rsidRDefault="00FE6BE3" w:rsidP="00FE6BE3">
      <w:pPr>
        <w:jc w:val="both"/>
        <w:rPr>
          <w:sz w:val="28"/>
          <w:szCs w:val="28"/>
        </w:rPr>
      </w:pPr>
      <w:r>
        <w:rPr>
          <w:bCs/>
          <w:iCs/>
          <w:sz w:val="28"/>
          <w:szCs w:val="28"/>
        </w:rPr>
        <w:t>3</w:t>
      </w:r>
      <w:r w:rsidRPr="00A33D2C">
        <w:rPr>
          <w:bCs/>
          <w:iCs/>
          <w:sz w:val="28"/>
          <w:szCs w:val="28"/>
        </w:rPr>
        <w:t>.</w:t>
      </w:r>
      <w:r>
        <w:rPr>
          <w:bCs/>
          <w:iCs/>
          <w:sz w:val="28"/>
          <w:szCs w:val="28"/>
        </w:rPr>
        <w:t>3</w:t>
      </w:r>
      <w:r w:rsidRPr="00A33D2C">
        <w:rPr>
          <w:bCs/>
          <w:iCs/>
          <w:sz w:val="28"/>
          <w:szCs w:val="28"/>
        </w:rPr>
        <w:t xml:space="preserve">. </w:t>
      </w:r>
      <w:hyperlink r:id="rId59" w:history="1">
        <w:r w:rsidRPr="00A33D2C">
          <w:rPr>
            <w:rStyle w:val="af4"/>
            <w:rFonts w:eastAsia="Calibri"/>
            <w:bCs/>
            <w:iCs/>
            <w:sz w:val="28"/>
            <w:szCs w:val="28"/>
          </w:rPr>
          <w:t>http://sdamgia.ru/</w:t>
        </w:r>
      </w:hyperlink>
      <w:r w:rsidRPr="00A33D2C">
        <w:rPr>
          <w:bCs/>
          <w:iCs/>
          <w:sz w:val="28"/>
          <w:szCs w:val="28"/>
        </w:rPr>
        <w:t xml:space="preserve"> - образовательный портал для подготовки к экзаменам </w:t>
      </w:r>
      <w:r>
        <w:rPr>
          <w:bCs/>
          <w:iCs/>
          <w:sz w:val="28"/>
          <w:szCs w:val="28"/>
        </w:rPr>
        <w:t>и всероссийским проверочным работам</w:t>
      </w:r>
    </w:p>
    <w:p w:rsidR="00FE6BE3" w:rsidRDefault="00FE6BE3" w:rsidP="00FE6BE3">
      <w:pPr>
        <w:rPr>
          <w:b/>
          <w:sz w:val="28"/>
          <w:szCs w:val="28"/>
        </w:rPr>
      </w:pPr>
    </w:p>
    <w:p w:rsidR="00FE6BE3" w:rsidRPr="00A33D2C" w:rsidRDefault="00FE6BE3" w:rsidP="00FE6BE3">
      <w:pPr>
        <w:rPr>
          <w:b/>
          <w:sz w:val="28"/>
          <w:szCs w:val="28"/>
        </w:rPr>
      </w:pPr>
      <w:r>
        <w:rPr>
          <w:b/>
          <w:sz w:val="28"/>
          <w:szCs w:val="28"/>
        </w:rPr>
        <w:t>4</w:t>
      </w:r>
      <w:r w:rsidRPr="00A33D2C">
        <w:rPr>
          <w:b/>
          <w:sz w:val="28"/>
          <w:szCs w:val="28"/>
        </w:rPr>
        <w:t>. Учебно-практическое оборудование</w:t>
      </w:r>
    </w:p>
    <w:p w:rsidR="00FE6BE3" w:rsidRPr="00A33D2C" w:rsidRDefault="00FE6BE3" w:rsidP="00FE6BE3">
      <w:pPr>
        <w:rPr>
          <w:sz w:val="28"/>
          <w:szCs w:val="28"/>
        </w:rPr>
      </w:pPr>
      <w:r>
        <w:rPr>
          <w:sz w:val="28"/>
          <w:szCs w:val="28"/>
        </w:rPr>
        <w:t>4</w:t>
      </w:r>
      <w:r w:rsidRPr="00A33D2C">
        <w:rPr>
          <w:sz w:val="28"/>
          <w:szCs w:val="28"/>
        </w:rPr>
        <w:t>.1. Аудиторная доска с магнитной поверхностью и набором приспособлений для крепления таблиц</w:t>
      </w:r>
    </w:p>
    <w:p w:rsidR="00FE6BE3" w:rsidRPr="00A33D2C" w:rsidRDefault="00FE6BE3" w:rsidP="00FE6BE3">
      <w:pPr>
        <w:rPr>
          <w:sz w:val="28"/>
          <w:szCs w:val="28"/>
        </w:rPr>
      </w:pPr>
      <w:r>
        <w:rPr>
          <w:sz w:val="28"/>
          <w:szCs w:val="28"/>
        </w:rPr>
        <w:t>4</w:t>
      </w:r>
      <w:r w:rsidRPr="00A33D2C">
        <w:rPr>
          <w:sz w:val="28"/>
          <w:szCs w:val="28"/>
        </w:rPr>
        <w:t xml:space="preserve">.2. </w:t>
      </w:r>
      <w:r>
        <w:rPr>
          <w:sz w:val="28"/>
          <w:szCs w:val="28"/>
        </w:rPr>
        <w:t>Деревянная д</w:t>
      </w:r>
      <w:r w:rsidRPr="00A33D2C">
        <w:rPr>
          <w:sz w:val="28"/>
          <w:szCs w:val="28"/>
        </w:rPr>
        <w:t>оска с координатной сеткой</w:t>
      </w:r>
    </w:p>
    <w:p w:rsidR="00FE6BE3" w:rsidRPr="00A33D2C" w:rsidRDefault="00FE6BE3" w:rsidP="00FE6BE3">
      <w:pPr>
        <w:rPr>
          <w:sz w:val="28"/>
          <w:szCs w:val="28"/>
        </w:rPr>
      </w:pPr>
      <w:r>
        <w:rPr>
          <w:sz w:val="28"/>
          <w:szCs w:val="28"/>
        </w:rPr>
        <w:t>4</w:t>
      </w:r>
      <w:r w:rsidRPr="00A33D2C">
        <w:rPr>
          <w:sz w:val="28"/>
          <w:szCs w:val="28"/>
        </w:rPr>
        <w:t>.3. Комплект инструментов классных: линейка, транспортир, угольник (30º, 60º), угольник (45º, 45º), циркуль</w:t>
      </w:r>
    </w:p>
    <w:p w:rsidR="001730FB" w:rsidRDefault="001730FB" w:rsidP="00FE6BE3">
      <w:pPr>
        <w:jc w:val="center"/>
        <w:rPr>
          <w:b/>
          <w:sz w:val="28"/>
          <w:szCs w:val="28"/>
        </w:rPr>
      </w:pPr>
    </w:p>
    <w:p w:rsidR="001730FB" w:rsidRDefault="001730FB" w:rsidP="00FE6BE3">
      <w:pPr>
        <w:jc w:val="center"/>
        <w:rPr>
          <w:b/>
          <w:sz w:val="28"/>
          <w:szCs w:val="28"/>
        </w:rPr>
      </w:pPr>
    </w:p>
    <w:p w:rsidR="001730FB" w:rsidRDefault="001730FB" w:rsidP="00FE6BE3">
      <w:pPr>
        <w:jc w:val="center"/>
        <w:rPr>
          <w:b/>
          <w:sz w:val="28"/>
          <w:szCs w:val="28"/>
        </w:rPr>
      </w:pPr>
    </w:p>
    <w:p w:rsidR="001730FB" w:rsidRDefault="001730FB" w:rsidP="00FE6BE3">
      <w:pPr>
        <w:jc w:val="center"/>
        <w:rPr>
          <w:b/>
          <w:sz w:val="28"/>
          <w:szCs w:val="28"/>
        </w:rPr>
      </w:pPr>
    </w:p>
    <w:p w:rsidR="001730FB" w:rsidRDefault="001730FB" w:rsidP="00FE6BE3">
      <w:pPr>
        <w:jc w:val="center"/>
        <w:rPr>
          <w:b/>
          <w:sz w:val="28"/>
          <w:szCs w:val="28"/>
        </w:rPr>
      </w:pPr>
    </w:p>
    <w:p w:rsidR="00FE6BE3" w:rsidRDefault="00FE6BE3" w:rsidP="00FE6BE3">
      <w:pPr>
        <w:jc w:val="center"/>
        <w:rPr>
          <w:b/>
          <w:sz w:val="28"/>
          <w:szCs w:val="28"/>
        </w:rPr>
      </w:pPr>
      <w:r w:rsidRPr="00A33D2C">
        <w:rPr>
          <w:b/>
          <w:sz w:val="28"/>
          <w:szCs w:val="28"/>
        </w:rPr>
        <w:lastRenderedPageBreak/>
        <w:t>ПЛАНИРУЕМЫЕ РЕЗУЛЬТАТЫ ИЗУЧЕНИЯ УЧЕБНОГО ПРЕДМЕТА</w:t>
      </w:r>
    </w:p>
    <w:p w:rsidR="001730FB" w:rsidRPr="00A33D2C" w:rsidRDefault="001730FB" w:rsidP="00FE6BE3">
      <w:pPr>
        <w:jc w:val="center"/>
        <w:rPr>
          <w:b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11"/>
        <w:gridCol w:w="4064"/>
        <w:gridCol w:w="4042"/>
      </w:tblGrid>
      <w:tr w:rsidR="00FE6BE3" w:rsidRPr="00A33D2C" w:rsidTr="00021406">
        <w:trPr>
          <w:jc w:val="center"/>
        </w:trPr>
        <w:tc>
          <w:tcPr>
            <w:tcW w:w="2411" w:type="dxa"/>
          </w:tcPr>
          <w:p w:rsidR="00FE6BE3" w:rsidRPr="00A33D2C" w:rsidRDefault="00FE6BE3" w:rsidP="0002140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064" w:type="dxa"/>
          </w:tcPr>
          <w:p w:rsidR="00FE6BE3" w:rsidRPr="00A33D2C" w:rsidRDefault="00B9341D" w:rsidP="00021406">
            <w:pPr>
              <w:pStyle w:val="3"/>
              <w:spacing w:before="0" w:beforeAutospacing="0" w:after="0" w:afterAutospacing="0"/>
              <w:jc w:val="both"/>
              <w:rPr>
                <w:szCs w:val="28"/>
              </w:rPr>
            </w:pPr>
            <w:bookmarkStart w:id="4" w:name="_Toc284662721"/>
            <w:bookmarkStart w:id="5" w:name="_Toc284663347"/>
            <w:r w:rsidRPr="0074495D">
              <w:rPr>
                <w:szCs w:val="28"/>
              </w:rPr>
      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      </w:r>
            <w:bookmarkEnd w:id="4"/>
            <w:bookmarkEnd w:id="5"/>
          </w:p>
        </w:tc>
        <w:tc>
          <w:tcPr>
            <w:tcW w:w="4042" w:type="dxa"/>
          </w:tcPr>
          <w:p w:rsidR="00FE6BE3" w:rsidRPr="00A33D2C" w:rsidRDefault="005A028F" w:rsidP="00A37DF9">
            <w:pPr>
              <w:pStyle w:val="3"/>
              <w:spacing w:before="0" w:beforeAutospacing="0" w:after="0" w:afterAutospacing="0"/>
              <w:jc w:val="both"/>
              <w:rPr>
                <w:szCs w:val="28"/>
              </w:rPr>
            </w:pPr>
            <w:r w:rsidRPr="0074495D">
              <w:rPr>
                <w:szCs w:val="28"/>
              </w:rPr>
              <w:t>Выпускник получит возможность научиться в 7-9 классах для обеспечения возможности успешного продолжения образования на базовом и углублённом уровнях</w:t>
            </w:r>
          </w:p>
        </w:tc>
      </w:tr>
      <w:tr w:rsidR="00FE6BE3" w:rsidRPr="00A33D2C" w:rsidTr="00021406">
        <w:trPr>
          <w:trHeight w:val="2091"/>
          <w:jc w:val="center"/>
        </w:trPr>
        <w:tc>
          <w:tcPr>
            <w:tcW w:w="2411" w:type="dxa"/>
            <w:vMerge w:val="restart"/>
          </w:tcPr>
          <w:p w:rsidR="00FE6BE3" w:rsidRPr="00A33D2C" w:rsidRDefault="00FE6BE3" w:rsidP="00021406">
            <w:pPr>
              <w:rPr>
                <w:sz w:val="28"/>
                <w:szCs w:val="28"/>
              </w:rPr>
            </w:pPr>
            <w:r w:rsidRPr="00A33D2C">
              <w:rPr>
                <w:b/>
                <w:sz w:val="28"/>
                <w:szCs w:val="28"/>
              </w:rPr>
              <w:t>Элементы теории множеств и математической логики</w:t>
            </w:r>
          </w:p>
        </w:tc>
        <w:tc>
          <w:tcPr>
            <w:tcW w:w="4064" w:type="dxa"/>
          </w:tcPr>
          <w:p w:rsidR="00B9341D" w:rsidRPr="0074495D" w:rsidRDefault="00FE6BE3" w:rsidP="00021406">
            <w:pPr>
              <w:pStyle w:val="ae"/>
              <w:numPr>
                <w:ilvl w:val="0"/>
                <w:numId w:val="23"/>
              </w:numPr>
              <w:tabs>
                <w:tab w:val="left" w:pos="344"/>
              </w:tabs>
              <w:spacing w:after="0" w:line="240" w:lineRule="auto"/>
              <w:ind w:left="0" w:firstLine="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33D2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B9341D" w:rsidRPr="0074495D">
              <w:rPr>
                <w:rFonts w:ascii="Times New Roman" w:hAnsi="Times New Roman"/>
                <w:sz w:val="28"/>
                <w:szCs w:val="28"/>
              </w:rPr>
              <w:t>Оперировать на базовом уровне</w:t>
            </w:r>
            <w:r w:rsidR="00B9341D" w:rsidRPr="0074495D">
              <w:rPr>
                <w:rStyle w:val="a9"/>
                <w:sz w:val="28"/>
                <w:szCs w:val="28"/>
              </w:rPr>
              <w:footnoteReference w:id="1"/>
            </w:r>
            <w:r w:rsidR="00B9341D" w:rsidRPr="0074495D">
              <w:rPr>
                <w:rFonts w:ascii="Times New Roman" w:hAnsi="Times New Roman"/>
                <w:sz w:val="28"/>
                <w:szCs w:val="28"/>
              </w:rPr>
              <w:t xml:space="preserve"> понятиями: множество, элемент множества, подмножество, принадлежность;</w:t>
            </w:r>
          </w:p>
          <w:p w:rsidR="00B9341D" w:rsidRPr="0074495D" w:rsidRDefault="00B9341D" w:rsidP="00021406">
            <w:pPr>
              <w:pStyle w:val="ae"/>
              <w:numPr>
                <w:ilvl w:val="0"/>
                <w:numId w:val="23"/>
              </w:numPr>
              <w:tabs>
                <w:tab w:val="left" w:pos="344"/>
              </w:tabs>
              <w:spacing w:after="0" w:line="240" w:lineRule="auto"/>
              <w:ind w:left="0" w:firstLine="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задавать множества перечислением их элементов;</w:t>
            </w:r>
          </w:p>
          <w:p w:rsidR="00B9341D" w:rsidRPr="0074495D" w:rsidRDefault="00B9341D" w:rsidP="00021406">
            <w:pPr>
              <w:pStyle w:val="ae"/>
              <w:numPr>
                <w:ilvl w:val="0"/>
                <w:numId w:val="23"/>
              </w:numPr>
              <w:tabs>
                <w:tab w:val="left" w:pos="344"/>
                <w:tab w:val="left" w:pos="993"/>
              </w:tabs>
              <w:spacing w:after="0" w:line="240" w:lineRule="auto"/>
              <w:ind w:left="0" w:firstLine="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находить пересечение, объединение, подмножество в простейших ситуациях;</w:t>
            </w:r>
          </w:p>
          <w:p w:rsidR="00B9341D" w:rsidRPr="0074495D" w:rsidRDefault="00B9341D" w:rsidP="00021406">
            <w:pPr>
              <w:pStyle w:val="ae"/>
              <w:numPr>
                <w:ilvl w:val="0"/>
                <w:numId w:val="23"/>
              </w:numPr>
              <w:tabs>
                <w:tab w:val="left" w:pos="344"/>
                <w:tab w:val="left" w:pos="993"/>
              </w:tabs>
              <w:spacing w:after="0" w:line="240" w:lineRule="auto"/>
              <w:ind w:left="0" w:firstLine="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оперировать на базовом уровне понятиями: определение, аксиома, теорема, доказательство;</w:t>
            </w:r>
          </w:p>
          <w:p w:rsidR="00B9341D" w:rsidRPr="0074495D" w:rsidRDefault="00B9341D" w:rsidP="00021406">
            <w:pPr>
              <w:pStyle w:val="ae"/>
              <w:numPr>
                <w:ilvl w:val="0"/>
                <w:numId w:val="23"/>
              </w:numPr>
              <w:tabs>
                <w:tab w:val="left" w:pos="344"/>
                <w:tab w:val="left" w:pos="993"/>
              </w:tabs>
              <w:spacing w:after="0" w:line="240" w:lineRule="auto"/>
              <w:ind w:left="0" w:firstLine="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приводить примеры и контрпримеры для подтвержнения своих высказываний.</w:t>
            </w:r>
          </w:p>
          <w:p w:rsidR="00FE6BE3" w:rsidRPr="00A33D2C" w:rsidRDefault="00FE6BE3" w:rsidP="00021406">
            <w:pPr>
              <w:rPr>
                <w:sz w:val="28"/>
                <w:szCs w:val="28"/>
              </w:rPr>
            </w:pPr>
          </w:p>
        </w:tc>
        <w:tc>
          <w:tcPr>
            <w:tcW w:w="4042" w:type="dxa"/>
          </w:tcPr>
          <w:p w:rsidR="005A028F" w:rsidRPr="0074495D" w:rsidRDefault="005A028F" w:rsidP="00021406">
            <w:pPr>
              <w:pStyle w:val="ae"/>
              <w:numPr>
                <w:ilvl w:val="0"/>
                <w:numId w:val="23"/>
              </w:numPr>
              <w:tabs>
                <w:tab w:val="left" w:pos="391"/>
              </w:tabs>
              <w:spacing w:after="0" w:line="240" w:lineRule="auto"/>
              <w:ind w:left="0" w:firstLine="107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Оперировать</w:t>
            </w:r>
            <w:r w:rsidRPr="0074495D">
              <w:rPr>
                <w:rStyle w:val="a9"/>
                <w:i/>
                <w:sz w:val="28"/>
                <w:szCs w:val="28"/>
              </w:rPr>
              <w:footnoteReference w:id="2"/>
            </w: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 xml:space="preserve">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      </w:r>
          </w:p>
          <w:p w:rsidR="005A028F" w:rsidRPr="0074495D" w:rsidRDefault="005A028F" w:rsidP="00021406">
            <w:pPr>
              <w:pStyle w:val="ae"/>
              <w:numPr>
                <w:ilvl w:val="0"/>
                <w:numId w:val="23"/>
              </w:numPr>
              <w:tabs>
                <w:tab w:val="left" w:pos="391"/>
              </w:tabs>
              <w:spacing w:after="0" w:line="240" w:lineRule="auto"/>
              <w:ind w:left="0" w:firstLine="107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изображать множества и отношение множеств с помощью кругов Эйлера;</w:t>
            </w:r>
          </w:p>
          <w:p w:rsidR="005A028F" w:rsidRPr="0074495D" w:rsidRDefault="005A028F" w:rsidP="00021406">
            <w:pPr>
              <w:pStyle w:val="ae"/>
              <w:numPr>
                <w:ilvl w:val="0"/>
                <w:numId w:val="23"/>
              </w:numPr>
              <w:tabs>
                <w:tab w:val="left" w:pos="391"/>
              </w:tabs>
              <w:spacing w:after="0" w:line="240" w:lineRule="auto"/>
              <w:ind w:left="0" w:firstLine="107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 xml:space="preserve">определять принадлежность элемента множеству, объединению и пересечению множеств; </w:t>
            </w:r>
          </w:p>
          <w:p w:rsidR="005A028F" w:rsidRPr="0074495D" w:rsidRDefault="005A028F" w:rsidP="00021406">
            <w:pPr>
              <w:pStyle w:val="ae"/>
              <w:numPr>
                <w:ilvl w:val="0"/>
                <w:numId w:val="23"/>
              </w:numPr>
              <w:tabs>
                <w:tab w:val="left" w:pos="391"/>
              </w:tabs>
              <w:spacing w:after="0" w:line="240" w:lineRule="auto"/>
              <w:ind w:left="0" w:firstLine="107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задавать множество с помощью перечисления элементов, словесного описания;</w:t>
            </w:r>
          </w:p>
          <w:p w:rsidR="005A028F" w:rsidRPr="0074495D" w:rsidRDefault="005A028F" w:rsidP="00021406">
            <w:pPr>
              <w:pStyle w:val="ae"/>
              <w:numPr>
                <w:ilvl w:val="0"/>
                <w:numId w:val="23"/>
              </w:numPr>
              <w:tabs>
                <w:tab w:val="left" w:pos="391"/>
              </w:tabs>
              <w:spacing w:after="0" w:line="240" w:lineRule="auto"/>
              <w:ind w:left="0" w:firstLine="107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      </w:r>
          </w:p>
          <w:p w:rsidR="00FE6BE3" w:rsidRPr="00A33D2C" w:rsidRDefault="005A028F" w:rsidP="00021406">
            <w:pPr>
              <w:pStyle w:val="ae"/>
              <w:numPr>
                <w:ilvl w:val="0"/>
                <w:numId w:val="23"/>
              </w:numPr>
              <w:tabs>
                <w:tab w:val="left" w:pos="391"/>
              </w:tabs>
              <w:spacing w:after="0" w:line="240" w:lineRule="auto"/>
              <w:ind w:left="0" w:firstLine="107"/>
              <w:jc w:val="both"/>
              <w:rPr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строить высказывания, отрицания высказываний.</w:t>
            </w:r>
          </w:p>
        </w:tc>
      </w:tr>
      <w:tr w:rsidR="00FE6BE3" w:rsidRPr="00A33D2C" w:rsidTr="00021406">
        <w:trPr>
          <w:jc w:val="center"/>
        </w:trPr>
        <w:tc>
          <w:tcPr>
            <w:tcW w:w="2411" w:type="dxa"/>
            <w:vMerge/>
          </w:tcPr>
          <w:p w:rsidR="00FE6BE3" w:rsidRPr="00A33D2C" w:rsidRDefault="00FE6BE3" w:rsidP="00021406">
            <w:pPr>
              <w:rPr>
                <w:sz w:val="28"/>
                <w:szCs w:val="28"/>
              </w:rPr>
            </w:pPr>
          </w:p>
        </w:tc>
        <w:tc>
          <w:tcPr>
            <w:tcW w:w="8106" w:type="dxa"/>
            <w:gridSpan w:val="2"/>
          </w:tcPr>
          <w:p w:rsidR="00FE6BE3" w:rsidRPr="00A33D2C" w:rsidRDefault="00FE6BE3" w:rsidP="00021406">
            <w:pPr>
              <w:tabs>
                <w:tab w:val="left" w:pos="1134"/>
              </w:tabs>
              <w:rPr>
                <w:b/>
                <w:sz w:val="28"/>
                <w:szCs w:val="28"/>
              </w:rPr>
            </w:pPr>
            <w:r w:rsidRPr="00A33D2C">
              <w:rPr>
                <w:b/>
                <w:sz w:val="28"/>
                <w:szCs w:val="28"/>
              </w:rPr>
              <w:t>В повседневной жизни и при изучении других предметов:</w:t>
            </w:r>
          </w:p>
        </w:tc>
      </w:tr>
      <w:tr w:rsidR="00FE6BE3" w:rsidRPr="00A33D2C" w:rsidTr="00021406">
        <w:trPr>
          <w:jc w:val="center"/>
        </w:trPr>
        <w:tc>
          <w:tcPr>
            <w:tcW w:w="2411" w:type="dxa"/>
            <w:vMerge/>
          </w:tcPr>
          <w:p w:rsidR="00FE6BE3" w:rsidRPr="00A33D2C" w:rsidRDefault="00FE6BE3" w:rsidP="00021406">
            <w:pPr>
              <w:rPr>
                <w:sz w:val="28"/>
                <w:szCs w:val="28"/>
              </w:rPr>
            </w:pPr>
          </w:p>
        </w:tc>
        <w:tc>
          <w:tcPr>
            <w:tcW w:w="4064" w:type="dxa"/>
          </w:tcPr>
          <w:p w:rsidR="00FE6BE3" w:rsidRPr="00B9341D" w:rsidRDefault="00B9341D" w:rsidP="00021406">
            <w:pPr>
              <w:pStyle w:val="a"/>
              <w:numPr>
                <w:ilvl w:val="0"/>
                <w:numId w:val="22"/>
              </w:numPr>
              <w:tabs>
                <w:tab w:val="left" w:pos="344"/>
              </w:tabs>
              <w:ind w:left="0" w:firstLine="60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 xml:space="preserve">использовать графическое представление множеств для описания реальных процессов и явлений, при решении задач </w:t>
            </w:r>
            <w:r w:rsidRPr="0074495D">
              <w:rPr>
                <w:rFonts w:ascii="Times New Roman" w:hAnsi="Times New Roman"/>
                <w:sz w:val="28"/>
                <w:szCs w:val="28"/>
              </w:rPr>
              <w:lastRenderedPageBreak/>
              <w:t>других учебных предметов.</w:t>
            </w:r>
          </w:p>
        </w:tc>
        <w:tc>
          <w:tcPr>
            <w:tcW w:w="4042" w:type="dxa"/>
          </w:tcPr>
          <w:p w:rsidR="005A028F" w:rsidRPr="0074495D" w:rsidRDefault="005A028F" w:rsidP="00021406">
            <w:pPr>
              <w:pStyle w:val="a"/>
              <w:numPr>
                <w:ilvl w:val="0"/>
                <w:numId w:val="22"/>
              </w:numPr>
              <w:tabs>
                <w:tab w:val="left" w:pos="391"/>
              </w:tabs>
              <w:ind w:left="0" w:firstLine="107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строить цепочки умозаключений на основе использования правил логики;</w:t>
            </w:r>
          </w:p>
          <w:p w:rsidR="00FE6BE3" w:rsidRPr="00A33D2C" w:rsidRDefault="005A028F" w:rsidP="00021406">
            <w:pPr>
              <w:pStyle w:val="a"/>
              <w:numPr>
                <w:ilvl w:val="0"/>
                <w:numId w:val="0"/>
              </w:numPr>
              <w:tabs>
                <w:tab w:val="left" w:pos="391"/>
              </w:tabs>
              <w:rPr>
                <w:sz w:val="28"/>
                <w:szCs w:val="28"/>
              </w:rPr>
            </w:pPr>
            <w:r w:rsidRPr="00021406">
              <w:rPr>
                <w:rFonts w:ascii="Times New Roman" w:hAnsi="Times New Roman"/>
                <w:i/>
                <w:sz w:val="28"/>
                <w:szCs w:val="28"/>
              </w:rPr>
              <w:t xml:space="preserve">использовать множества, </w:t>
            </w:r>
            <w:r w:rsidRPr="00021406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операции с множествами, их графическое представление для описания реальных процессов и явлений.</w:t>
            </w:r>
          </w:p>
        </w:tc>
      </w:tr>
      <w:tr w:rsidR="00FE6BE3" w:rsidRPr="00A33D2C" w:rsidTr="00021406">
        <w:trPr>
          <w:jc w:val="center"/>
        </w:trPr>
        <w:tc>
          <w:tcPr>
            <w:tcW w:w="2411" w:type="dxa"/>
            <w:vMerge w:val="restart"/>
          </w:tcPr>
          <w:p w:rsidR="00FE6BE3" w:rsidRPr="00A33D2C" w:rsidRDefault="00FE6BE3" w:rsidP="00021406">
            <w:pPr>
              <w:rPr>
                <w:b/>
                <w:sz w:val="28"/>
                <w:szCs w:val="28"/>
              </w:rPr>
            </w:pPr>
            <w:r w:rsidRPr="00A33D2C">
              <w:rPr>
                <w:b/>
                <w:sz w:val="28"/>
                <w:szCs w:val="28"/>
              </w:rPr>
              <w:lastRenderedPageBreak/>
              <w:t>Числа</w:t>
            </w:r>
          </w:p>
        </w:tc>
        <w:tc>
          <w:tcPr>
            <w:tcW w:w="4064" w:type="dxa"/>
          </w:tcPr>
          <w:p w:rsidR="00B9341D" w:rsidRPr="0074495D" w:rsidRDefault="00B9341D" w:rsidP="00021406">
            <w:pPr>
              <w:pStyle w:val="ae"/>
              <w:numPr>
                <w:ilvl w:val="0"/>
                <w:numId w:val="24"/>
              </w:numPr>
              <w:tabs>
                <w:tab w:val="left" w:pos="486"/>
              </w:tabs>
              <w:spacing w:after="0" w:line="240" w:lineRule="auto"/>
              <w:ind w:left="0" w:firstLine="60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      </w:r>
          </w:p>
          <w:p w:rsidR="00B9341D" w:rsidRPr="0074495D" w:rsidRDefault="00B9341D" w:rsidP="00021406">
            <w:pPr>
              <w:pStyle w:val="ae"/>
              <w:numPr>
                <w:ilvl w:val="0"/>
                <w:numId w:val="24"/>
              </w:numPr>
              <w:tabs>
                <w:tab w:val="left" w:pos="486"/>
              </w:tabs>
              <w:spacing w:after="0" w:line="240" w:lineRule="auto"/>
              <w:ind w:left="0" w:firstLine="60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использовать свойства чисел и правила действий при выполнении вычислений;</w:t>
            </w:r>
          </w:p>
          <w:p w:rsidR="00B9341D" w:rsidRPr="0074495D" w:rsidRDefault="00B9341D" w:rsidP="00021406">
            <w:pPr>
              <w:pStyle w:val="ae"/>
              <w:numPr>
                <w:ilvl w:val="0"/>
                <w:numId w:val="24"/>
              </w:numPr>
              <w:tabs>
                <w:tab w:val="left" w:pos="486"/>
              </w:tabs>
              <w:spacing w:after="0" w:line="240" w:lineRule="auto"/>
              <w:ind w:left="0" w:firstLine="60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использовать признаки делимости на 2, 5, 3, 9, 10 при выполнении вычислений и решении несложных задач;</w:t>
            </w:r>
          </w:p>
          <w:p w:rsidR="00B9341D" w:rsidRPr="0074495D" w:rsidRDefault="00B9341D" w:rsidP="00021406">
            <w:pPr>
              <w:pStyle w:val="ae"/>
              <w:numPr>
                <w:ilvl w:val="0"/>
                <w:numId w:val="24"/>
              </w:numPr>
              <w:tabs>
                <w:tab w:val="left" w:pos="486"/>
              </w:tabs>
              <w:spacing w:after="0" w:line="240" w:lineRule="auto"/>
              <w:ind w:left="0" w:firstLine="60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выполнять округление рациональных чисел в соответствии с правилами;</w:t>
            </w:r>
          </w:p>
          <w:p w:rsidR="00B9341D" w:rsidRPr="0074495D" w:rsidRDefault="00B9341D" w:rsidP="00021406">
            <w:pPr>
              <w:pStyle w:val="ae"/>
              <w:numPr>
                <w:ilvl w:val="0"/>
                <w:numId w:val="24"/>
              </w:numPr>
              <w:tabs>
                <w:tab w:val="left" w:pos="486"/>
              </w:tabs>
              <w:spacing w:after="0" w:line="240" w:lineRule="auto"/>
              <w:ind w:left="0" w:firstLine="60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 xml:space="preserve">оценивать значение квадратного корня из положительного целого числа; </w:t>
            </w:r>
          </w:p>
          <w:p w:rsidR="00B9341D" w:rsidRPr="0074495D" w:rsidRDefault="00B9341D" w:rsidP="00021406">
            <w:pPr>
              <w:pStyle w:val="ae"/>
              <w:numPr>
                <w:ilvl w:val="0"/>
                <w:numId w:val="24"/>
              </w:numPr>
              <w:tabs>
                <w:tab w:val="left" w:pos="486"/>
              </w:tabs>
              <w:spacing w:after="0" w:line="240" w:lineRule="auto"/>
              <w:ind w:left="0" w:firstLine="60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распознавать рациональные и иррациональные числа;</w:t>
            </w:r>
          </w:p>
          <w:p w:rsidR="00B9341D" w:rsidRPr="0074495D" w:rsidRDefault="00B9341D" w:rsidP="00021406">
            <w:pPr>
              <w:pStyle w:val="ae"/>
              <w:numPr>
                <w:ilvl w:val="0"/>
                <w:numId w:val="24"/>
              </w:numPr>
              <w:tabs>
                <w:tab w:val="left" w:pos="486"/>
              </w:tabs>
              <w:spacing w:after="0" w:line="240" w:lineRule="auto"/>
              <w:ind w:left="0" w:firstLine="60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сравнивать числа.</w:t>
            </w:r>
          </w:p>
          <w:p w:rsidR="00FE6BE3" w:rsidRPr="00A33D2C" w:rsidRDefault="00FE6BE3" w:rsidP="00021406">
            <w:pPr>
              <w:rPr>
                <w:sz w:val="28"/>
                <w:szCs w:val="28"/>
              </w:rPr>
            </w:pPr>
          </w:p>
        </w:tc>
        <w:tc>
          <w:tcPr>
            <w:tcW w:w="4042" w:type="dxa"/>
          </w:tcPr>
          <w:p w:rsidR="005A028F" w:rsidRPr="0074495D" w:rsidRDefault="005A028F" w:rsidP="00021406">
            <w:pPr>
              <w:pStyle w:val="ae"/>
              <w:numPr>
                <w:ilvl w:val="0"/>
                <w:numId w:val="24"/>
              </w:numPr>
              <w:tabs>
                <w:tab w:val="left" w:pos="391"/>
              </w:tabs>
              <w:spacing w:after="0" w:line="240" w:lineRule="auto"/>
              <w:ind w:left="0" w:firstLine="107"/>
              <w:contextualSpacing w:val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      </w:r>
          </w:p>
          <w:p w:rsidR="005A028F" w:rsidRPr="0074495D" w:rsidRDefault="005A028F" w:rsidP="00021406">
            <w:pPr>
              <w:pStyle w:val="ae"/>
              <w:numPr>
                <w:ilvl w:val="0"/>
                <w:numId w:val="24"/>
              </w:numPr>
              <w:tabs>
                <w:tab w:val="left" w:pos="391"/>
              </w:tabs>
              <w:spacing w:after="0" w:line="240" w:lineRule="auto"/>
              <w:ind w:left="0" w:firstLine="107"/>
              <w:contextualSpacing w:val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понимать и объяснять смысл позиционной записи натурального числа;</w:t>
            </w:r>
          </w:p>
          <w:p w:rsidR="005A028F" w:rsidRPr="0074495D" w:rsidRDefault="005A028F" w:rsidP="00021406">
            <w:pPr>
              <w:pStyle w:val="ae"/>
              <w:numPr>
                <w:ilvl w:val="0"/>
                <w:numId w:val="24"/>
              </w:numPr>
              <w:tabs>
                <w:tab w:val="left" w:pos="391"/>
              </w:tabs>
              <w:spacing w:after="0" w:line="240" w:lineRule="auto"/>
              <w:ind w:left="0" w:firstLine="107"/>
              <w:contextualSpacing w:val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выполнять вычисления, в том числе с использованием приёмов рациональных вычислений;</w:t>
            </w:r>
          </w:p>
          <w:p w:rsidR="005A028F" w:rsidRPr="0074495D" w:rsidRDefault="005A028F" w:rsidP="00021406">
            <w:pPr>
              <w:pStyle w:val="ae"/>
              <w:numPr>
                <w:ilvl w:val="0"/>
                <w:numId w:val="24"/>
              </w:numPr>
              <w:tabs>
                <w:tab w:val="left" w:pos="391"/>
              </w:tabs>
              <w:spacing w:after="0" w:line="240" w:lineRule="auto"/>
              <w:ind w:left="0" w:firstLine="107"/>
              <w:contextualSpacing w:val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выполнять округление рациональных чисел с заданной точностью;</w:t>
            </w:r>
          </w:p>
          <w:p w:rsidR="005A028F" w:rsidRPr="0074495D" w:rsidRDefault="005A028F" w:rsidP="00021406">
            <w:pPr>
              <w:pStyle w:val="ae"/>
              <w:numPr>
                <w:ilvl w:val="0"/>
                <w:numId w:val="24"/>
              </w:numPr>
              <w:tabs>
                <w:tab w:val="left" w:pos="391"/>
              </w:tabs>
              <w:spacing w:after="0" w:line="240" w:lineRule="auto"/>
              <w:ind w:left="0" w:firstLine="107"/>
              <w:contextualSpacing w:val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сравнивать рациональные и иррациональные числа;</w:t>
            </w:r>
          </w:p>
          <w:p w:rsidR="005A028F" w:rsidRPr="0074495D" w:rsidRDefault="005A028F" w:rsidP="00021406">
            <w:pPr>
              <w:pStyle w:val="ae"/>
              <w:numPr>
                <w:ilvl w:val="0"/>
                <w:numId w:val="24"/>
              </w:numPr>
              <w:tabs>
                <w:tab w:val="left" w:pos="391"/>
              </w:tabs>
              <w:spacing w:after="0" w:line="240" w:lineRule="auto"/>
              <w:ind w:left="0" w:firstLine="107"/>
              <w:contextualSpacing w:val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представлять рациональное число в виде десятичной дроби</w:t>
            </w:r>
          </w:p>
          <w:p w:rsidR="005A028F" w:rsidRPr="0074495D" w:rsidRDefault="005A028F" w:rsidP="00021406">
            <w:pPr>
              <w:pStyle w:val="ae"/>
              <w:numPr>
                <w:ilvl w:val="0"/>
                <w:numId w:val="24"/>
              </w:numPr>
              <w:tabs>
                <w:tab w:val="left" w:pos="391"/>
              </w:tabs>
              <w:spacing w:after="0" w:line="240" w:lineRule="auto"/>
              <w:ind w:left="0" w:firstLine="107"/>
              <w:contextualSpacing w:val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упорядочивать числа, записанные в виде обыкновенной и десятичной дроби;</w:t>
            </w:r>
          </w:p>
          <w:p w:rsidR="00FE6BE3" w:rsidRPr="00A33D2C" w:rsidRDefault="005A028F" w:rsidP="00021406">
            <w:pPr>
              <w:pStyle w:val="ae"/>
              <w:numPr>
                <w:ilvl w:val="0"/>
                <w:numId w:val="24"/>
              </w:numPr>
              <w:tabs>
                <w:tab w:val="left" w:pos="391"/>
              </w:tabs>
              <w:spacing w:after="0" w:line="240" w:lineRule="auto"/>
              <w:ind w:left="0" w:firstLine="107"/>
              <w:contextualSpacing w:val="0"/>
              <w:jc w:val="both"/>
              <w:rPr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находить НОД и НОК чисел и использовать их при решении задач.</w:t>
            </w:r>
          </w:p>
        </w:tc>
      </w:tr>
      <w:tr w:rsidR="00FE6BE3" w:rsidRPr="00A33D2C" w:rsidTr="00021406">
        <w:trPr>
          <w:jc w:val="center"/>
        </w:trPr>
        <w:tc>
          <w:tcPr>
            <w:tcW w:w="2411" w:type="dxa"/>
            <w:vMerge/>
          </w:tcPr>
          <w:p w:rsidR="00FE6BE3" w:rsidRPr="00A33D2C" w:rsidRDefault="00FE6BE3" w:rsidP="00021406">
            <w:pPr>
              <w:rPr>
                <w:sz w:val="28"/>
                <w:szCs w:val="28"/>
              </w:rPr>
            </w:pPr>
          </w:p>
        </w:tc>
        <w:tc>
          <w:tcPr>
            <w:tcW w:w="8106" w:type="dxa"/>
            <w:gridSpan w:val="2"/>
          </w:tcPr>
          <w:p w:rsidR="00FE6BE3" w:rsidRPr="00A33D2C" w:rsidRDefault="00FE6BE3" w:rsidP="00021406">
            <w:pPr>
              <w:rPr>
                <w:sz w:val="28"/>
                <w:szCs w:val="28"/>
              </w:rPr>
            </w:pPr>
            <w:r w:rsidRPr="00A33D2C">
              <w:rPr>
                <w:b/>
                <w:sz w:val="28"/>
                <w:szCs w:val="28"/>
              </w:rPr>
              <w:t>В повседневной жизни и при изучении других предметов:</w:t>
            </w:r>
          </w:p>
        </w:tc>
      </w:tr>
      <w:tr w:rsidR="00FE6BE3" w:rsidRPr="00A33D2C" w:rsidTr="00021406">
        <w:trPr>
          <w:jc w:val="center"/>
        </w:trPr>
        <w:tc>
          <w:tcPr>
            <w:tcW w:w="2411" w:type="dxa"/>
            <w:vMerge/>
          </w:tcPr>
          <w:p w:rsidR="00FE6BE3" w:rsidRPr="00A33D2C" w:rsidRDefault="00FE6BE3" w:rsidP="00021406">
            <w:pPr>
              <w:rPr>
                <w:sz w:val="28"/>
                <w:szCs w:val="28"/>
              </w:rPr>
            </w:pPr>
          </w:p>
        </w:tc>
        <w:tc>
          <w:tcPr>
            <w:tcW w:w="4064" w:type="dxa"/>
          </w:tcPr>
          <w:p w:rsidR="00B9341D" w:rsidRPr="0074495D" w:rsidRDefault="00B9341D" w:rsidP="00021406">
            <w:pPr>
              <w:pStyle w:val="ae"/>
              <w:numPr>
                <w:ilvl w:val="0"/>
                <w:numId w:val="24"/>
              </w:numPr>
              <w:tabs>
                <w:tab w:val="left" w:pos="486"/>
              </w:tabs>
              <w:spacing w:after="0" w:line="240" w:lineRule="auto"/>
              <w:ind w:left="0" w:firstLine="60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оценивать результаты вычислений при решении практических задач;</w:t>
            </w:r>
          </w:p>
          <w:p w:rsidR="00B9341D" w:rsidRPr="0074495D" w:rsidRDefault="00B9341D" w:rsidP="00021406">
            <w:pPr>
              <w:pStyle w:val="ae"/>
              <w:numPr>
                <w:ilvl w:val="0"/>
                <w:numId w:val="24"/>
              </w:numPr>
              <w:tabs>
                <w:tab w:val="left" w:pos="486"/>
              </w:tabs>
              <w:spacing w:after="0" w:line="240" w:lineRule="auto"/>
              <w:ind w:left="0" w:firstLine="60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выполнять сравнение чисел в реальных ситуациях;</w:t>
            </w:r>
          </w:p>
          <w:p w:rsidR="00B9341D" w:rsidRPr="0074495D" w:rsidRDefault="00B9341D" w:rsidP="00021406">
            <w:pPr>
              <w:pStyle w:val="ae"/>
              <w:numPr>
                <w:ilvl w:val="0"/>
                <w:numId w:val="24"/>
              </w:numPr>
              <w:tabs>
                <w:tab w:val="left" w:pos="486"/>
              </w:tabs>
              <w:spacing w:after="0" w:line="240" w:lineRule="auto"/>
              <w:ind w:left="0" w:firstLine="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составлять числовые выражения при решении практических задач и задач из других учебных предметов.</w:t>
            </w:r>
          </w:p>
          <w:p w:rsidR="00FE6BE3" w:rsidRPr="00A33D2C" w:rsidRDefault="00FE6BE3" w:rsidP="00021406">
            <w:pPr>
              <w:pStyle w:val="23"/>
              <w:tabs>
                <w:tab w:val="left" w:pos="993"/>
              </w:tabs>
              <w:ind w:left="0"/>
              <w:contextualSpacing w:val="0"/>
              <w:jc w:val="both"/>
              <w:rPr>
                <w:sz w:val="28"/>
                <w:szCs w:val="28"/>
              </w:rPr>
            </w:pPr>
          </w:p>
        </w:tc>
        <w:tc>
          <w:tcPr>
            <w:tcW w:w="4042" w:type="dxa"/>
          </w:tcPr>
          <w:p w:rsidR="005A028F" w:rsidRPr="0074495D" w:rsidRDefault="005A028F" w:rsidP="00021406">
            <w:pPr>
              <w:pStyle w:val="a"/>
              <w:numPr>
                <w:ilvl w:val="0"/>
                <w:numId w:val="22"/>
              </w:numPr>
              <w:tabs>
                <w:tab w:val="left" w:pos="391"/>
              </w:tabs>
              <w:ind w:left="0" w:firstLine="107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применять правила приближенных вычислений при решении практических задач и решении задач других учебных предметов;</w:t>
            </w:r>
          </w:p>
          <w:p w:rsidR="005A028F" w:rsidRPr="0074495D" w:rsidRDefault="005A028F" w:rsidP="00021406">
            <w:pPr>
              <w:pStyle w:val="a"/>
              <w:numPr>
                <w:ilvl w:val="0"/>
                <w:numId w:val="22"/>
              </w:numPr>
              <w:tabs>
                <w:tab w:val="left" w:pos="391"/>
              </w:tabs>
              <w:ind w:left="0" w:firstLine="107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выполнять сравнение результатов вычислений при решении практических задач, в том числе приближенных вычислений;</w:t>
            </w:r>
          </w:p>
          <w:p w:rsidR="005A028F" w:rsidRPr="0074495D" w:rsidRDefault="005A028F" w:rsidP="00021406">
            <w:pPr>
              <w:pStyle w:val="a"/>
              <w:numPr>
                <w:ilvl w:val="0"/>
                <w:numId w:val="22"/>
              </w:numPr>
              <w:tabs>
                <w:tab w:val="left" w:pos="391"/>
              </w:tabs>
              <w:ind w:left="0" w:firstLine="107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составлять и оценивать числовые выражения при решении практических задач и задач из других учебных предметов;</w:t>
            </w:r>
          </w:p>
          <w:p w:rsidR="00FE6BE3" w:rsidRPr="00A33D2C" w:rsidRDefault="005A028F" w:rsidP="00021406">
            <w:pPr>
              <w:pStyle w:val="a"/>
              <w:numPr>
                <w:ilvl w:val="0"/>
                <w:numId w:val="22"/>
              </w:numPr>
              <w:tabs>
                <w:tab w:val="left" w:pos="391"/>
              </w:tabs>
              <w:ind w:left="0" w:firstLine="107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записывать и округлять числовые значения реальных величин с использованием разных систем измерения</w:t>
            </w:r>
          </w:p>
        </w:tc>
      </w:tr>
      <w:tr w:rsidR="00B9341D" w:rsidRPr="00A33D2C" w:rsidTr="00021406">
        <w:trPr>
          <w:jc w:val="center"/>
        </w:trPr>
        <w:tc>
          <w:tcPr>
            <w:tcW w:w="2411" w:type="dxa"/>
            <w:vMerge w:val="restart"/>
          </w:tcPr>
          <w:p w:rsidR="00B9341D" w:rsidRPr="0074495D" w:rsidRDefault="00B9341D" w:rsidP="00021406">
            <w:pPr>
              <w:rPr>
                <w:b/>
                <w:sz w:val="28"/>
                <w:szCs w:val="28"/>
              </w:rPr>
            </w:pPr>
            <w:r w:rsidRPr="0074495D">
              <w:rPr>
                <w:b/>
                <w:sz w:val="28"/>
                <w:szCs w:val="28"/>
              </w:rPr>
              <w:lastRenderedPageBreak/>
              <w:t>Тождественные преобразования</w:t>
            </w:r>
          </w:p>
          <w:p w:rsidR="00B9341D" w:rsidRPr="00A33D2C" w:rsidRDefault="00B9341D" w:rsidP="00021406">
            <w:pPr>
              <w:rPr>
                <w:sz w:val="28"/>
                <w:szCs w:val="28"/>
              </w:rPr>
            </w:pPr>
          </w:p>
        </w:tc>
        <w:tc>
          <w:tcPr>
            <w:tcW w:w="4064" w:type="dxa"/>
          </w:tcPr>
          <w:p w:rsidR="00B9341D" w:rsidRPr="0074495D" w:rsidRDefault="00B9341D" w:rsidP="00021406">
            <w:pPr>
              <w:pStyle w:val="ae"/>
              <w:numPr>
                <w:ilvl w:val="0"/>
                <w:numId w:val="25"/>
              </w:numPr>
              <w:tabs>
                <w:tab w:val="left" w:pos="344"/>
              </w:tabs>
              <w:spacing w:after="0" w:line="240" w:lineRule="auto"/>
              <w:ind w:left="0" w:firstLine="60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      </w:r>
          </w:p>
          <w:p w:rsidR="00B9341D" w:rsidRPr="0074495D" w:rsidRDefault="00B9341D" w:rsidP="00021406">
            <w:pPr>
              <w:pStyle w:val="ae"/>
              <w:numPr>
                <w:ilvl w:val="0"/>
                <w:numId w:val="25"/>
              </w:numPr>
              <w:tabs>
                <w:tab w:val="left" w:pos="344"/>
              </w:tabs>
              <w:spacing w:after="0" w:line="240" w:lineRule="auto"/>
              <w:ind w:left="0" w:firstLine="60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выполнять несложные преобразования целых выражений: раскрывать скобки, приводить подобные слагаемые;</w:t>
            </w:r>
          </w:p>
          <w:p w:rsidR="00B9341D" w:rsidRPr="0074495D" w:rsidRDefault="00B9341D" w:rsidP="00021406">
            <w:pPr>
              <w:pStyle w:val="ae"/>
              <w:numPr>
                <w:ilvl w:val="0"/>
                <w:numId w:val="25"/>
              </w:numPr>
              <w:tabs>
                <w:tab w:val="left" w:pos="344"/>
              </w:tabs>
              <w:spacing w:after="0" w:line="240" w:lineRule="auto"/>
              <w:ind w:left="0" w:firstLine="60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      </w:r>
          </w:p>
          <w:p w:rsidR="00B9341D" w:rsidRPr="00B9341D" w:rsidRDefault="00B9341D" w:rsidP="00021406">
            <w:pPr>
              <w:pStyle w:val="ae"/>
              <w:numPr>
                <w:ilvl w:val="0"/>
                <w:numId w:val="25"/>
              </w:numPr>
              <w:tabs>
                <w:tab w:val="left" w:pos="344"/>
              </w:tabs>
              <w:spacing w:after="0" w:line="240" w:lineRule="auto"/>
              <w:ind w:left="0" w:firstLine="60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выполнять несложные преобразования дробно-линейных выражений и выражений с квадратными корнями.</w:t>
            </w:r>
          </w:p>
        </w:tc>
        <w:tc>
          <w:tcPr>
            <w:tcW w:w="4042" w:type="dxa"/>
          </w:tcPr>
          <w:p w:rsidR="005A028F" w:rsidRPr="0074495D" w:rsidRDefault="005A028F" w:rsidP="00021406">
            <w:pPr>
              <w:pStyle w:val="a"/>
              <w:numPr>
                <w:ilvl w:val="0"/>
                <w:numId w:val="22"/>
              </w:numPr>
              <w:tabs>
                <w:tab w:val="left" w:pos="391"/>
              </w:tabs>
              <w:ind w:left="0" w:firstLine="107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Оперировать понятиями степени с натуральным показателем, степени с целым отрицательным показателем;</w:t>
            </w:r>
          </w:p>
          <w:p w:rsidR="005A028F" w:rsidRPr="0074495D" w:rsidRDefault="005A028F" w:rsidP="00021406">
            <w:pPr>
              <w:pStyle w:val="a"/>
              <w:numPr>
                <w:ilvl w:val="0"/>
                <w:numId w:val="22"/>
              </w:numPr>
              <w:tabs>
                <w:tab w:val="left" w:pos="391"/>
              </w:tabs>
              <w:ind w:left="0" w:firstLine="107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      </w:r>
          </w:p>
          <w:p w:rsidR="005A028F" w:rsidRPr="0074495D" w:rsidRDefault="005A028F" w:rsidP="00021406">
            <w:pPr>
              <w:pStyle w:val="a"/>
              <w:numPr>
                <w:ilvl w:val="0"/>
                <w:numId w:val="22"/>
              </w:numPr>
              <w:tabs>
                <w:tab w:val="left" w:pos="391"/>
              </w:tabs>
              <w:ind w:left="0" w:firstLine="107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      </w:r>
          </w:p>
          <w:p w:rsidR="005A028F" w:rsidRPr="0074495D" w:rsidRDefault="005A028F" w:rsidP="00021406">
            <w:pPr>
              <w:pStyle w:val="a"/>
              <w:numPr>
                <w:ilvl w:val="0"/>
                <w:numId w:val="22"/>
              </w:numPr>
              <w:tabs>
                <w:tab w:val="left" w:pos="391"/>
              </w:tabs>
              <w:ind w:left="0" w:firstLine="107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выделять квадрат суммы и разности одночленов;</w:t>
            </w:r>
          </w:p>
          <w:p w:rsidR="005A028F" w:rsidRPr="0074495D" w:rsidRDefault="005A028F" w:rsidP="00021406">
            <w:pPr>
              <w:pStyle w:val="a"/>
              <w:numPr>
                <w:ilvl w:val="0"/>
                <w:numId w:val="22"/>
              </w:numPr>
              <w:tabs>
                <w:tab w:val="left" w:pos="391"/>
              </w:tabs>
              <w:ind w:left="0" w:firstLine="107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раскладывать на множители квадратный   трёхчлен;</w:t>
            </w:r>
          </w:p>
          <w:p w:rsidR="005A028F" w:rsidRPr="0074495D" w:rsidRDefault="005A028F" w:rsidP="00021406">
            <w:pPr>
              <w:pStyle w:val="a"/>
              <w:numPr>
                <w:ilvl w:val="0"/>
                <w:numId w:val="22"/>
              </w:numPr>
              <w:tabs>
                <w:tab w:val="left" w:pos="391"/>
              </w:tabs>
              <w:ind w:left="0" w:firstLine="107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      </w:r>
          </w:p>
          <w:p w:rsidR="005A028F" w:rsidRPr="0074495D" w:rsidRDefault="005A028F" w:rsidP="00021406">
            <w:pPr>
              <w:pStyle w:val="a"/>
              <w:numPr>
                <w:ilvl w:val="0"/>
                <w:numId w:val="22"/>
              </w:numPr>
              <w:tabs>
                <w:tab w:val="left" w:pos="391"/>
              </w:tabs>
              <w:ind w:left="0" w:firstLine="107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 xml:space="preserve"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</w:t>
            </w:r>
            <w:r w:rsidRPr="0074495D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возведение алгебраической дроби в натуральную и целую отрицательную степень;</w:t>
            </w:r>
          </w:p>
          <w:p w:rsidR="005A028F" w:rsidRPr="0074495D" w:rsidRDefault="005A028F" w:rsidP="00021406">
            <w:pPr>
              <w:pStyle w:val="a"/>
              <w:numPr>
                <w:ilvl w:val="0"/>
                <w:numId w:val="22"/>
              </w:numPr>
              <w:tabs>
                <w:tab w:val="left" w:pos="391"/>
              </w:tabs>
              <w:ind w:left="0" w:firstLine="107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выполнять преобразования выражений, содержащих квадратные корни;</w:t>
            </w:r>
          </w:p>
          <w:p w:rsidR="005A028F" w:rsidRPr="0074495D" w:rsidRDefault="005A028F" w:rsidP="00021406">
            <w:pPr>
              <w:pStyle w:val="a"/>
              <w:numPr>
                <w:ilvl w:val="0"/>
                <w:numId w:val="22"/>
              </w:numPr>
              <w:tabs>
                <w:tab w:val="left" w:pos="391"/>
              </w:tabs>
              <w:ind w:left="0" w:firstLine="107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выделять квадрат суммы или разности двучлена в выражениях, содержащих квадратные корни;</w:t>
            </w:r>
          </w:p>
          <w:p w:rsidR="00B9341D" w:rsidRPr="005A028F" w:rsidRDefault="005A028F" w:rsidP="00021406">
            <w:pPr>
              <w:pStyle w:val="a"/>
              <w:numPr>
                <w:ilvl w:val="0"/>
                <w:numId w:val="22"/>
              </w:numPr>
              <w:tabs>
                <w:tab w:val="left" w:pos="391"/>
              </w:tabs>
              <w:ind w:left="0" w:firstLine="107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выполнять преобразования выражений, содержащих модуль.</w:t>
            </w:r>
          </w:p>
        </w:tc>
      </w:tr>
      <w:tr w:rsidR="00B9341D" w:rsidRPr="00A33D2C" w:rsidTr="00021406">
        <w:trPr>
          <w:jc w:val="center"/>
        </w:trPr>
        <w:tc>
          <w:tcPr>
            <w:tcW w:w="2411" w:type="dxa"/>
            <w:vMerge/>
          </w:tcPr>
          <w:p w:rsidR="00B9341D" w:rsidRPr="0074495D" w:rsidRDefault="00B9341D" w:rsidP="00021406">
            <w:pPr>
              <w:rPr>
                <w:b/>
                <w:sz w:val="28"/>
                <w:szCs w:val="28"/>
              </w:rPr>
            </w:pPr>
          </w:p>
        </w:tc>
        <w:tc>
          <w:tcPr>
            <w:tcW w:w="8106" w:type="dxa"/>
            <w:gridSpan w:val="2"/>
          </w:tcPr>
          <w:p w:rsidR="00B9341D" w:rsidRPr="00B9341D" w:rsidRDefault="00B9341D" w:rsidP="00021406">
            <w:pPr>
              <w:tabs>
                <w:tab w:val="left" w:pos="1134"/>
              </w:tabs>
              <w:rPr>
                <w:b/>
                <w:sz w:val="28"/>
                <w:szCs w:val="28"/>
              </w:rPr>
            </w:pPr>
            <w:r w:rsidRPr="0074495D">
              <w:rPr>
                <w:b/>
                <w:sz w:val="28"/>
                <w:szCs w:val="28"/>
              </w:rPr>
              <w:t>В повседневной жизни и при изучении других предметов:</w:t>
            </w:r>
          </w:p>
        </w:tc>
      </w:tr>
      <w:tr w:rsidR="00B9341D" w:rsidRPr="00A33D2C" w:rsidTr="00021406">
        <w:trPr>
          <w:jc w:val="center"/>
        </w:trPr>
        <w:tc>
          <w:tcPr>
            <w:tcW w:w="2411" w:type="dxa"/>
            <w:vMerge/>
          </w:tcPr>
          <w:p w:rsidR="00B9341D" w:rsidRPr="0074495D" w:rsidRDefault="00B9341D" w:rsidP="00021406">
            <w:pPr>
              <w:rPr>
                <w:b/>
                <w:sz w:val="28"/>
                <w:szCs w:val="28"/>
              </w:rPr>
            </w:pPr>
          </w:p>
        </w:tc>
        <w:tc>
          <w:tcPr>
            <w:tcW w:w="4064" w:type="dxa"/>
          </w:tcPr>
          <w:p w:rsidR="00B9341D" w:rsidRPr="0074495D" w:rsidRDefault="00B9341D" w:rsidP="00021406">
            <w:pPr>
              <w:pStyle w:val="ae"/>
              <w:numPr>
                <w:ilvl w:val="0"/>
                <w:numId w:val="26"/>
              </w:numPr>
              <w:tabs>
                <w:tab w:val="left" w:pos="486"/>
              </w:tabs>
              <w:spacing w:after="0" w:line="240" w:lineRule="auto"/>
              <w:ind w:left="0" w:firstLine="202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 xml:space="preserve">понимать смысл записи числа в стандартном виде; </w:t>
            </w:r>
          </w:p>
          <w:p w:rsidR="00B9341D" w:rsidRPr="00B9341D" w:rsidRDefault="00B9341D" w:rsidP="00021406">
            <w:pPr>
              <w:pStyle w:val="ae"/>
              <w:numPr>
                <w:ilvl w:val="0"/>
                <w:numId w:val="26"/>
              </w:numPr>
              <w:tabs>
                <w:tab w:val="left" w:pos="486"/>
              </w:tabs>
              <w:spacing w:after="0" w:line="240" w:lineRule="auto"/>
              <w:ind w:left="0" w:firstLine="202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оперировать на базовом уровне понятием «стандартная запись числа».</w:t>
            </w:r>
          </w:p>
        </w:tc>
        <w:tc>
          <w:tcPr>
            <w:tcW w:w="4042" w:type="dxa"/>
          </w:tcPr>
          <w:p w:rsidR="005A028F" w:rsidRPr="0074495D" w:rsidRDefault="005A028F" w:rsidP="00021406">
            <w:pPr>
              <w:pStyle w:val="a"/>
              <w:numPr>
                <w:ilvl w:val="0"/>
                <w:numId w:val="30"/>
              </w:numPr>
              <w:tabs>
                <w:tab w:val="left" w:pos="391"/>
              </w:tabs>
              <w:ind w:left="0" w:firstLine="107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выполнять преобразования и действия с числами, записанными в стандартном виде;</w:t>
            </w:r>
          </w:p>
          <w:p w:rsidR="00B9341D" w:rsidRPr="00A33D2C" w:rsidRDefault="005A028F" w:rsidP="00021406">
            <w:pPr>
              <w:pStyle w:val="a"/>
              <w:numPr>
                <w:ilvl w:val="0"/>
                <w:numId w:val="30"/>
              </w:numPr>
              <w:tabs>
                <w:tab w:val="left" w:pos="391"/>
              </w:tabs>
              <w:ind w:left="0" w:firstLine="107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выполнять преобразования алгебраических выражений при решении задач других учебных предметов</w:t>
            </w:r>
          </w:p>
        </w:tc>
      </w:tr>
      <w:tr w:rsidR="00B9341D" w:rsidRPr="00A33D2C" w:rsidTr="00021406">
        <w:trPr>
          <w:trHeight w:val="4750"/>
          <w:jc w:val="center"/>
        </w:trPr>
        <w:tc>
          <w:tcPr>
            <w:tcW w:w="2411" w:type="dxa"/>
            <w:vMerge w:val="restart"/>
          </w:tcPr>
          <w:p w:rsidR="00B9341D" w:rsidRPr="00A33D2C" w:rsidRDefault="00B9341D" w:rsidP="00021406">
            <w:pPr>
              <w:rPr>
                <w:b/>
                <w:sz w:val="28"/>
                <w:szCs w:val="28"/>
              </w:rPr>
            </w:pPr>
            <w:r w:rsidRPr="00A33D2C">
              <w:rPr>
                <w:b/>
                <w:sz w:val="28"/>
                <w:szCs w:val="28"/>
              </w:rPr>
              <w:t>Уравнения и неравенства</w:t>
            </w:r>
          </w:p>
        </w:tc>
        <w:tc>
          <w:tcPr>
            <w:tcW w:w="4064" w:type="dxa"/>
          </w:tcPr>
          <w:p w:rsidR="00B9341D" w:rsidRPr="0074495D" w:rsidRDefault="00B9341D" w:rsidP="00021406">
            <w:pPr>
              <w:pStyle w:val="a"/>
              <w:numPr>
                <w:ilvl w:val="0"/>
                <w:numId w:val="22"/>
              </w:numPr>
              <w:tabs>
                <w:tab w:val="left" w:pos="486"/>
              </w:tabs>
              <w:ind w:left="0" w:firstLine="202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      </w:r>
          </w:p>
          <w:p w:rsidR="00B9341D" w:rsidRPr="0074495D" w:rsidRDefault="00B9341D" w:rsidP="00021406">
            <w:pPr>
              <w:pStyle w:val="a"/>
              <w:numPr>
                <w:ilvl w:val="0"/>
                <w:numId w:val="22"/>
              </w:numPr>
              <w:tabs>
                <w:tab w:val="left" w:pos="486"/>
              </w:tabs>
              <w:ind w:left="0" w:firstLine="202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проверять справедливость числовых равенств и неравенств;</w:t>
            </w:r>
          </w:p>
          <w:p w:rsidR="00B9341D" w:rsidRPr="0074495D" w:rsidRDefault="00B9341D" w:rsidP="00021406">
            <w:pPr>
              <w:pStyle w:val="a"/>
              <w:numPr>
                <w:ilvl w:val="0"/>
                <w:numId w:val="22"/>
              </w:numPr>
              <w:tabs>
                <w:tab w:val="left" w:pos="486"/>
              </w:tabs>
              <w:ind w:left="0" w:firstLine="202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решать линейные неравенства и несложные неравенства, сводящиеся к линейным;</w:t>
            </w:r>
          </w:p>
          <w:p w:rsidR="00B9341D" w:rsidRPr="0074495D" w:rsidRDefault="00B9341D" w:rsidP="00021406">
            <w:pPr>
              <w:pStyle w:val="a"/>
              <w:numPr>
                <w:ilvl w:val="0"/>
                <w:numId w:val="22"/>
              </w:numPr>
              <w:tabs>
                <w:tab w:val="left" w:pos="486"/>
              </w:tabs>
              <w:ind w:left="0" w:firstLine="202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решать системы несложных линейных уравнений, неравенств;</w:t>
            </w:r>
          </w:p>
          <w:p w:rsidR="00B9341D" w:rsidRPr="0074495D" w:rsidRDefault="00B9341D" w:rsidP="00021406">
            <w:pPr>
              <w:pStyle w:val="a"/>
              <w:numPr>
                <w:ilvl w:val="0"/>
                <w:numId w:val="22"/>
              </w:numPr>
              <w:tabs>
                <w:tab w:val="left" w:pos="486"/>
              </w:tabs>
              <w:ind w:left="0" w:firstLine="202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проверять, является ли данное число решением уравнения (неравенства);</w:t>
            </w:r>
          </w:p>
          <w:p w:rsidR="00B9341D" w:rsidRPr="0074495D" w:rsidRDefault="00B9341D" w:rsidP="00021406">
            <w:pPr>
              <w:pStyle w:val="a"/>
              <w:numPr>
                <w:ilvl w:val="0"/>
                <w:numId w:val="22"/>
              </w:numPr>
              <w:tabs>
                <w:tab w:val="left" w:pos="486"/>
              </w:tabs>
              <w:ind w:left="0" w:firstLine="202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решать квадратные уравнения по формуле корней квадратного уравнения;</w:t>
            </w:r>
          </w:p>
          <w:p w:rsidR="00B9341D" w:rsidRPr="00A33D2C" w:rsidRDefault="00B9341D" w:rsidP="00021406">
            <w:pPr>
              <w:pStyle w:val="a"/>
              <w:tabs>
                <w:tab w:val="left" w:pos="486"/>
              </w:tabs>
              <w:ind w:left="0" w:firstLine="202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 xml:space="preserve">изображать решения </w:t>
            </w:r>
            <w:r w:rsidRPr="0074495D">
              <w:rPr>
                <w:rFonts w:ascii="Times New Roman" w:hAnsi="Times New Roman"/>
                <w:sz w:val="28"/>
                <w:szCs w:val="28"/>
              </w:rPr>
              <w:lastRenderedPageBreak/>
              <w:t>неравенств и их систем на числовой прямой.</w:t>
            </w:r>
          </w:p>
        </w:tc>
        <w:tc>
          <w:tcPr>
            <w:tcW w:w="4042" w:type="dxa"/>
          </w:tcPr>
          <w:p w:rsidR="005A028F" w:rsidRPr="0074495D" w:rsidRDefault="005A028F" w:rsidP="00021406">
            <w:pPr>
              <w:pStyle w:val="a"/>
              <w:numPr>
                <w:ilvl w:val="0"/>
                <w:numId w:val="22"/>
              </w:numPr>
              <w:tabs>
                <w:tab w:val="left" w:pos="391"/>
              </w:tabs>
              <w:ind w:left="0" w:firstLine="107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      </w:r>
          </w:p>
          <w:p w:rsidR="005A028F" w:rsidRPr="0074495D" w:rsidRDefault="005A028F" w:rsidP="00021406">
            <w:pPr>
              <w:pStyle w:val="a"/>
              <w:numPr>
                <w:ilvl w:val="0"/>
                <w:numId w:val="22"/>
              </w:numPr>
              <w:tabs>
                <w:tab w:val="left" w:pos="391"/>
              </w:tabs>
              <w:ind w:left="0" w:firstLine="107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решать линейные уравнения и уравнения, сводимые к линейным с помощью тождественных преобразований;</w:t>
            </w:r>
          </w:p>
          <w:p w:rsidR="005A028F" w:rsidRPr="0074495D" w:rsidRDefault="005A028F" w:rsidP="00021406">
            <w:pPr>
              <w:pStyle w:val="a"/>
              <w:numPr>
                <w:ilvl w:val="0"/>
                <w:numId w:val="22"/>
              </w:numPr>
              <w:tabs>
                <w:tab w:val="left" w:pos="391"/>
              </w:tabs>
              <w:ind w:left="0" w:firstLine="107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решать квадратные уравнения и уравнения, сводимые к квадратным с помощью тождественных преобразований;</w:t>
            </w:r>
          </w:p>
          <w:p w:rsidR="005A028F" w:rsidRPr="0074495D" w:rsidRDefault="005A028F" w:rsidP="00021406">
            <w:pPr>
              <w:pStyle w:val="a"/>
              <w:numPr>
                <w:ilvl w:val="0"/>
                <w:numId w:val="22"/>
              </w:numPr>
              <w:tabs>
                <w:tab w:val="left" w:pos="391"/>
              </w:tabs>
              <w:ind w:left="0" w:firstLine="107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решать дробно-линейные уравнения;</w:t>
            </w:r>
          </w:p>
          <w:p w:rsidR="005A028F" w:rsidRPr="0074495D" w:rsidRDefault="005A028F" w:rsidP="00021406">
            <w:pPr>
              <w:pStyle w:val="a"/>
              <w:numPr>
                <w:ilvl w:val="0"/>
                <w:numId w:val="22"/>
              </w:numPr>
              <w:tabs>
                <w:tab w:val="left" w:pos="391"/>
              </w:tabs>
              <w:ind w:left="0" w:firstLine="107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 xml:space="preserve">решать простейшие иррациональные уравнения вида </w:t>
            </w:r>
            <w:r w:rsidRPr="0074495D">
              <w:rPr>
                <w:rFonts w:ascii="Times New Roman" w:hAnsi="Times New Roman"/>
                <w:i/>
                <w:position w:val="-16"/>
                <w:sz w:val="28"/>
                <w:szCs w:val="28"/>
              </w:rPr>
              <w:object w:dxaOrig="1120" w:dyaOrig="460">
                <v:shape id="_x0000_i1055" type="#_x0000_t75" style="width:56.25pt;height:21.75pt" o:ole="">
                  <v:imagedata r:id="rId10" o:title=""/>
                </v:shape>
                <o:OLEObject Type="Embed" ProgID="Equation.DSMT4" ShapeID="_x0000_i1055" DrawAspect="Content" ObjectID="_1666195937" r:id="rId60"/>
              </w:object>
            </w: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 xml:space="preserve">, </w:t>
            </w:r>
            <w:r w:rsidRPr="0074495D">
              <w:rPr>
                <w:rFonts w:ascii="Times New Roman" w:hAnsi="Times New Roman"/>
                <w:i/>
                <w:position w:val="-16"/>
                <w:sz w:val="28"/>
                <w:szCs w:val="28"/>
              </w:rPr>
              <w:object w:dxaOrig="1680" w:dyaOrig="460">
                <v:shape id="_x0000_i1056" type="#_x0000_t75" style="width:82.5pt;height:21.75pt" o:ole="">
                  <v:imagedata r:id="rId12" o:title=""/>
                </v:shape>
                <o:OLEObject Type="Embed" ProgID="Equation.DSMT4" ShapeID="_x0000_i1056" DrawAspect="Content" ObjectID="_1666195938" r:id="rId61"/>
              </w:object>
            </w: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;</w:t>
            </w:r>
          </w:p>
          <w:p w:rsidR="005A028F" w:rsidRPr="0074495D" w:rsidRDefault="005A028F" w:rsidP="00021406">
            <w:pPr>
              <w:pStyle w:val="a"/>
              <w:numPr>
                <w:ilvl w:val="0"/>
                <w:numId w:val="22"/>
              </w:numPr>
              <w:tabs>
                <w:tab w:val="left" w:pos="391"/>
              </w:tabs>
              <w:ind w:left="0" w:firstLine="107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решать уравнения вида</w:t>
            </w:r>
            <w:r w:rsidRPr="0074495D">
              <w:rPr>
                <w:rFonts w:ascii="Times New Roman" w:hAnsi="Times New Roman"/>
                <w:i/>
                <w:position w:val="-6"/>
                <w:sz w:val="28"/>
                <w:szCs w:val="28"/>
              </w:rPr>
              <w:object w:dxaOrig="700" w:dyaOrig="360">
                <v:shape id="_x0000_i1057" type="#_x0000_t75" style="width:35.25pt;height:18pt" o:ole="">
                  <v:imagedata r:id="rId62" o:title=""/>
                </v:shape>
                <o:OLEObject Type="Embed" ProgID="Equation.DSMT4" ShapeID="_x0000_i1057" DrawAspect="Content" ObjectID="_1666195939" r:id="rId63"/>
              </w:object>
            </w: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;</w:t>
            </w:r>
          </w:p>
          <w:p w:rsidR="005A028F" w:rsidRPr="0074495D" w:rsidRDefault="005A028F" w:rsidP="00021406">
            <w:pPr>
              <w:pStyle w:val="a"/>
              <w:numPr>
                <w:ilvl w:val="0"/>
                <w:numId w:val="22"/>
              </w:numPr>
              <w:tabs>
                <w:tab w:val="left" w:pos="391"/>
              </w:tabs>
              <w:ind w:left="0" w:firstLine="107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решать уравнения способом разложения на множители и замены переменной;</w:t>
            </w:r>
          </w:p>
          <w:p w:rsidR="005A028F" w:rsidRPr="0074495D" w:rsidRDefault="005A028F" w:rsidP="00021406">
            <w:pPr>
              <w:pStyle w:val="a"/>
              <w:numPr>
                <w:ilvl w:val="0"/>
                <w:numId w:val="22"/>
              </w:numPr>
              <w:tabs>
                <w:tab w:val="left" w:pos="391"/>
              </w:tabs>
              <w:ind w:left="0" w:firstLine="107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использовать метод интервалов для решения целых и дробно-рациональных неравенств;</w:t>
            </w:r>
          </w:p>
          <w:p w:rsidR="005A028F" w:rsidRPr="0074495D" w:rsidRDefault="005A028F" w:rsidP="00021406">
            <w:pPr>
              <w:pStyle w:val="a"/>
              <w:numPr>
                <w:ilvl w:val="0"/>
                <w:numId w:val="22"/>
              </w:numPr>
              <w:tabs>
                <w:tab w:val="left" w:pos="391"/>
              </w:tabs>
              <w:ind w:left="0" w:firstLine="107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решать линейные уравнения и неравенства с параметрами;</w:t>
            </w:r>
          </w:p>
          <w:p w:rsidR="005A028F" w:rsidRPr="0074495D" w:rsidRDefault="005A028F" w:rsidP="00021406">
            <w:pPr>
              <w:pStyle w:val="a"/>
              <w:numPr>
                <w:ilvl w:val="0"/>
                <w:numId w:val="22"/>
              </w:numPr>
              <w:tabs>
                <w:tab w:val="left" w:pos="391"/>
              </w:tabs>
              <w:ind w:left="0" w:firstLine="107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решать несложные квадратные уравнения с параметром;</w:t>
            </w:r>
          </w:p>
          <w:p w:rsidR="005A028F" w:rsidRPr="0074495D" w:rsidRDefault="005A028F" w:rsidP="00021406">
            <w:pPr>
              <w:pStyle w:val="a"/>
              <w:numPr>
                <w:ilvl w:val="0"/>
                <w:numId w:val="22"/>
              </w:numPr>
              <w:tabs>
                <w:tab w:val="left" w:pos="391"/>
              </w:tabs>
              <w:ind w:left="0" w:firstLine="107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решать несложные системы линейных уравнений с параметрами;</w:t>
            </w:r>
          </w:p>
          <w:p w:rsidR="00B9341D" w:rsidRPr="00A33D2C" w:rsidRDefault="005A028F" w:rsidP="00021406">
            <w:pPr>
              <w:pStyle w:val="a"/>
              <w:numPr>
                <w:ilvl w:val="0"/>
                <w:numId w:val="0"/>
              </w:numPr>
              <w:tabs>
                <w:tab w:val="left" w:pos="391"/>
              </w:tabs>
              <w:ind w:firstLine="107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решать несложные уравнения в целых числах.</w:t>
            </w:r>
          </w:p>
        </w:tc>
      </w:tr>
      <w:tr w:rsidR="00B9341D" w:rsidRPr="00A33D2C" w:rsidTr="00021406">
        <w:trPr>
          <w:trHeight w:val="608"/>
          <w:jc w:val="center"/>
        </w:trPr>
        <w:tc>
          <w:tcPr>
            <w:tcW w:w="2411" w:type="dxa"/>
            <w:vMerge/>
          </w:tcPr>
          <w:p w:rsidR="00B9341D" w:rsidRPr="00A33D2C" w:rsidRDefault="00B9341D" w:rsidP="00021406">
            <w:pPr>
              <w:rPr>
                <w:b/>
                <w:sz w:val="28"/>
                <w:szCs w:val="28"/>
              </w:rPr>
            </w:pPr>
          </w:p>
        </w:tc>
        <w:tc>
          <w:tcPr>
            <w:tcW w:w="8106" w:type="dxa"/>
            <w:gridSpan w:val="2"/>
          </w:tcPr>
          <w:p w:rsidR="00B9341D" w:rsidRPr="00B9341D" w:rsidRDefault="00B9341D" w:rsidP="00021406">
            <w:pPr>
              <w:tabs>
                <w:tab w:val="left" w:pos="1134"/>
              </w:tabs>
              <w:rPr>
                <w:b/>
                <w:sz w:val="28"/>
                <w:szCs w:val="28"/>
              </w:rPr>
            </w:pPr>
            <w:r w:rsidRPr="0074495D">
              <w:rPr>
                <w:b/>
                <w:sz w:val="28"/>
                <w:szCs w:val="28"/>
              </w:rPr>
              <w:t>В повседневной жизни и при изучении других предметов:</w:t>
            </w:r>
          </w:p>
        </w:tc>
      </w:tr>
      <w:tr w:rsidR="00B9341D" w:rsidRPr="00A33D2C" w:rsidTr="00021406">
        <w:trPr>
          <w:trHeight w:val="1627"/>
          <w:jc w:val="center"/>
        </w:trPr>
        <w:tc>
          <w:tcPr>
            <w:tcW w:w="2411" w:type="dxa"/>
            <w:vMerge/>
          </w:tcPr>
          <w:p w:rsidR="00B9341D" w:rsidRPr="00A33D2C" w:rsidRDefault="00B9341D" w:rsidP="00021406">
            <w:pPr>
              <w:rPr>
                <w:b/>
                <w:sz w:val="28"/>
                <w:szCs w:val="28"/>
              </w:rPr>
            </w:pPr>
          </w:p>
        </w:tc>
        <w:tc>
          <w:tcPr>
            <w:tcW w:w="4064" w:type="dxa"/>
          </w:tcPr>
          <w:p w:rsidR="00B9341D" w:rsidRPr="0074495D" w:rsidRDefault="00B9341D" w:rsidP="00021406">
            <w:pPr>
              <w:pStyle w:val="ae"/>
              <w:numPr>
                <w:ilvl w:val="0"/>
                <w:numId w:val="24"/>
              </w:numPr>
              <w:tabs>
                <w:tab w:val="left" w:pos="344"/>
              </w:tabs>
              <w:spacing w:after="0" w:line="240" w:lineRule="auto"/>
              <w:ind w:left="0" w:firstLine="202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составлять и решать линейные уравнения при решении задач, возникающих в других учебных предметах.</w:t>
            </w:r>
          </w:p>
          <w:p w:rsidR="00B9341D" w:rsidRPr="0074495D" w:rsidRDefault="00B9341D" w:rsidP="00021406">
            <w:pPr>
              <w:pStyle w:val="23"/>
              <w:tabs>
                <w:tab w:val="left" w:pos="601"/>
                <w:tab w:val="left" w:pos="993"/>
              </w:tabs>
              <w:ind w:left="0" w:firstLine="317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042" w:type="dxa"/>
          </w:tcPr>
          <w:p w:rsidR="005A028F" w:rsidRPr="0074495D" w:rsidRDefault="005A028F" w:rsidP="00021406">
            <w:pPr>
              <w:pStyle w:val="a"/>
              <w:numPr>
                <w:ilvl w:val="0"/>
                <w:numId w:val="22"/>
              </w:numPr>
              <w:tabs>
                <w:tab w:val="left" w:pos="391"/>
              </w:tabs>
              <w:ind w:left="0" w:firstLine="107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составлять и решать линейные и квадратные уравнения, уравнения, к ним сводящиеся, системы линейных уравнений, неравенств при решении задач других учебных предметов;</w:t>
            </w:r>
          </w:p>
          <w:p w:rsidR="005A028F" w:rsidRPr="0074495D" w:rsidRDefault="005A028F" w:rsidP="00021406">
            <w:pPr>
              <w:pStyle w:val="a"/>
              <w:numPr>
                <w:ilvl w:val="0"/>
                <w:numId w:val="22"/>
              </w:numPr>
              <w:tabs>
                <w:tab w:val="left" w:pos="391"/>
              </w:tabs>
              <w:ind w:left="0" w:firstLine="107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 задач других учебных предметов;</w:t>
            </w:r>
          </w:p>
          <w:p w:rsidR="005A028F" w:rsidRPr="0074495D" w:rsidRDefault="00021406" w:rsidP="00021406">
            <w:pPr>
              <w:pStyle w:val="a"/>
              <w:numPr>
                <w:ilvl w:val="0"/>
                <w:numId w:val="22"/>
              </w:numPr>
              <w:tabs>
                <w:tab w:val="left" w:pos="391"/>
              </w:tabs>
              <w:ind w:left="0" w:firstLine="107"/>
              <w:rPr>
                <w:rFonts w:ascii="Times New Roman" w:hAnsi="Times New Roman"/>
                <w:i/>
                <w:sz w:val="28"/>
                <w:szCs w:val="28"/>
              </w:rPr>
            </w:pPr>
            <w:r>
              <w:rPr>
                <w:rFonts w:ascii="Times New Roman" w:hAnsi="Times New Roman"/>
                <w:i/>
                <w:sz w:val="28"/>
                <w:szCs w:val="28"/>
              </w:rPr>
              <w:t xml:space="preserve">выбирать </w:t>
            </w:r>
            <w:r w:rsidR="005A028F" w:rsidRPr="0074495D">
              <w:rPr>
                <w:rFonts w:ascii="Times New Roman" w:hAnsi="Times New Roman"/>
                <w:i/>
                <w:sz w:val="28"/>
                <w:szCs w:val="28"/>
              </w:rPr>
              <w:t>соответствующие уравнения, неравенства или их системы для составления математической модели заданной реальной ситуации или прикладной задачи;</w:t>
            </w:r>
          </w:p>
          <w:p w:rsidR="00B9341D" w:rsidRPr="00A33D2C" w:rsidRDefault="005A028F" w:rsidP="00021406">
            <w:pPr>
              <w:pStyle w:val="a"/>
              <w:numPr>
                <w:ilvl w:val="0"/>
                <w:numId w:val="22"/>
              </w:numPr>
              <w:tabs>
                <w:tab w:val="left" w:pos="391"/>
              </w:tabs>
              <w:ind w:left="0" w:firstLine="107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 xml:space="preserve">уметь интерпретировать полученный при решении уравнения, неравенства или системы результат в контексте заданной реальной </w:t>
            </w:r>
            <w:r w:rsidRPr="0074495D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ситуации или прикладной задачи</w:t>
            </w:r>
          </w:p>
        </w:tc>
      </w:tr>
      <w:tr w:rsidR="005A028F" w:rsidRPr="00A33D2C" w:rsidTr="00021406">
        <w:trPr>
          <w:trHeight w:val="1627"/>
          <w:jc w:val="center"/>
        </w:trPr>
        <w:tc>
          <w:tcPr>
            <w:tcW w:w="2411" w:type="dxa"/>
            <w:vMerge w:val="restart"/>
          </w:tcPr>
          <w:p w:rsidR="005A028F" w:rsidRPr="0074495D" w:rsidRDefault="005A028F" w:rsidP="00021406">
            <w:pPr>
              <w:rPr>
                <w:b/>
                <w:sz w:val="28"/>
                <w:szCs w:val="28"/>
              </w:rPr>
            </w:pPr>
            <w:r w:rsidRPr="0074495D">
              <w:rPr>
                <w:b/>
                <w:sz w:val="28"/>
                <w:szCs w:val="28"/>
              </w:rPr>
              <w:lastRenderedPageBreak/>
              <w:t>Функции</w:t>
            </w:r>
          </w:p>
          <w:p w:rsidR="005A028F" w:rsidRPr="00A33D2C" w:rsidRDefault="005A028F" w:rsidP="00021406">
            <w:pPr>
              <w:rPr>
                <w:b/>
                <w:sz w:val="28"/>
                <w:szCs w:val="28"/>
              </w:rPr>
            </w:pPr>
          </w:p>
        </w:tc>
        <w:tc>
          <w:tcPr>
            <w:tcW w:w="4064" w:type="dxa"/>
          </w:tcPr>
          <w:p w:rsidR="005A028F" w:rsidRPr="0074495D" w:rsidRDefault="005A028F" w:rsidP="00021406">
            <w:pPr>
              <w:pStyle w:val="a"/>
              <w:numPr>
                <w:ilvl w:val="0"/>
                <w:numId w:val="22"/>
              </w:numPr>
              <w:tabs>
                <w:tab w:val="left" w:pos="428"/>
              </w:tabs>
              <w:ind w:left="0" w:firstLine="144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 xml:space="preserve">Находить значение функции по заданному значению аргумента; </w:t>
            </w:r>
          </w:p>
          <w:p w:rsidR="005A028F" w:rsidRPr="0074495D" w:rsidRDefault="005A028F" w:rsidP="00021406">
            <w:pPr>
              <w:pStyle w:val="a"/>
              <w:numPr>
                <w:ilvl w:val="0"/>
                <w:numId w:val="22"/>
              </w:numPr>
              <w:tabs>
                <w:tab w:val="left" w:pos="428"/>
              </w:tabs>
              <w:ind w:left="0" w:firstLine="144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находить значение аргумента по заданному значению функции в несложных ситуациях;</w:t>
            </w:r>
          </w:p>
          <w:p w:rsidR="005A028F" w:rsidRPr="0074495D" w:rsidRDefault="005A028F" w:rsidP="00021406">
            <w:pPr>
              <w:pStyle w:val="a"/>
              <w:numPr>
                <w:ilvl w:val="0"/>
                <w:numId w:val="22"/>
              </w:numPr>
              <w:tabs>
                <w:tab w:val="left" w:pos="428"/>
              </w:tabs>
              <w:ind w:left="0" w:firstLine="144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определять положение точки по её координатам, координаты точки по её положению на координатной плоскости;</w:t>
            </w:r>
          </w:p>
          <w:p w:rsidR="005A028F" w:rsidRPr="0074495D" w:rsidRDefault="005A028F" w:rsidP="00021406">
            <w:pPr>
              <w:pStyle w:val="a"/>
              <w:numPr>
                <w:ilvl w:val="0"/>
                <w:numId w:val="22"/>
              </w:numPr>
              <w:tabs>
                <w:tab w:val="left" w:pos="428"/>
              </w:tabs>
              <w:ind w:left="0" w:firstLine="144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по графику находить область определения, множество значений, нули функции, промежутки знакопостоянства, промежутки возрастания и убывания, наибольшее и наименьшее значения функции;</w:t>
            </w:r>
          </w:p>
          <w:p w:rsidR="005A028F" w:rsidRPr="0074495D" w:rsidRDefault="005A028F" w:rsidP="00021406">
            <w:pPr>
              <w:pStyle w:val="a"/>
              <w:numPr>
                <w:ilvl w:val="0"/>
                <w:numId w:val="22"/>
              </w:numPr>
              <w:tabs>
                <w:tab w:val="left" w:pos="428"/>
              </w:tabs>
              <w:ind w:left="0" w:firstLine="144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строить график линейной функции;</w:t>
            </w:r>
          </w:p>
          <w:p w:rsidR="005A028F" w:rsidRPr="0074495D" w:rsidRDefault="005A028F" w:rsidP="00021406">
            <w:pPr>
              <w:pStyle w:val="a"/>
              <w:numPr>
                <w:ilvl w:val="0"/>
                <w:numId w:val="22"/>
              </w:numPr>
              <w:tabs>
                <w:tab w:val="left" w:pos="428"/>
              </w:tabs>
              <w:ind w:left="0" w:firstLine="144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проверять, является ли данный график графиком заданной функции (линейной, квадратичной, обратной пропорциональности);</w:t>
            </w:r>
          </w:p>
          <w:p w:rsidR="005A028F" w:rsidRPr="0074495D" w:rsidRDefault="005A028F" w:rsidP="00021406">
            <w:pPr>
              <w:pStyle w:val="a"/>
              <w:numPr>
                <w:ilvl w:val="0"/>
                <w:numId w:val="22"/>
              </w:numPr>
              <w:tabs>
                <w:tab w:val="left" w:pos="428"/>
              </w:tabs>
              <w:ind w:left="0" w:firstLine="144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определять приближённые значения координат точки пересечения графиков функций;</w:t>
            </w:r>
          </w:p>
          <w:p w:rsidR="005A028F" w:rsidRPr="0074495D" w:rsidRDefault="005A028F" w:rsidP="00021406">
            <w:pPr>
              <w:pStyle w:val="a"/>
              <w:numPr>
                <w:ilvl w:val="0"/>
                <w:numId w:val="22"/>
              </w:numPr>
              <w:tabs>
                <w:tab w:val="left" w:pos="428"/>
              </w:tabs>
              <w:ind w:left="0" w:firstLine="144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оперировать на базовом уровне понятиями: последовательность, арифметическая прогрессия, геометрическая прогрессия;</w:t>
            </w:r>
          </w:p>
          <w:p w:rsidR="005A028F" w:rsidRPr="00B9341D" w:rsidRDefault="005A028F" w:rsidP="00021406">
            <w:pPr>
              <w:pStyle w:val="ae"/>
              <w:numPr>
                <w:ilvl w:val="0"/>
                <w:numId w:val="22"/>
              </w:numPr>
              <w:tabs>
                <w:tab w:val="left" w:pos="428"/>
              </w:tabs>
              <w:spacing w:after="0" w:line="240" w:lineRule="auto"/>
              <w:ind w:left="0" w:firstLine="144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A028F">
              <w:rPr>
                <w:rFonts w:ascii="Times New Roman" w:hAnsi="Times New Roman"/>
                <w:sz w:val="28"/>
                <w:szCs w:val="28"/>
              </w:rPr>
              <w:t>решать задачи на прогрессии, в которых ответ может быть получен непосредственным подсчётом без применения формул.</w:t>
            </w:r>
          </w:p>
        </w:tc>
        <w:tc>
          <w:tcPr>
            <w:tcW w:w="4042" w:type="dxa"/>
          </w:tcPr>
          <w:p w:rsidR="005A028F" w:rsidRPr="0074495D" w:rsidRDefault="005A028F" w:rsidP="00021406">
            <w:pPr>
              <w:pStyle w:val="a"/>
              <w:numPr>
                <w:ilvl w:val="0"/>
                <w:numId w:val="22"/>
              </w:numPr>
              <w:tabs>
                <w:tab w:val="left" w:pos="475"/>
              </w:tabs>
              <w:ind w:left="0" w:firstLine="191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знакопостоянства, монотонность функции, чётность/нечётность функции; </w:t>
            </w:r>
          </w:p>
          <w:p w:rsidR="005A028F" w:rsidRPr="0074495D" w:rsidRDefault="005A028F" w:rsidP="00021406">
            <w:pPr>
              <w:pStyle w:val="a"/>
              <w:numPr>
                <w:ilvl w:val="0"/>
                <w:numId w:val="22"/>
              </w:numPr>
              <w:tabs>
                <w:tab w:val="left" w:pos="475"/>
              </w:tabs>
              <w:ind w:left="0" w:firstLine="191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 xml:space="preserve">строить графики линейной, квадратичной функций, обратной пропорциональности, функции вида: </w:t>
            </w:r>
            <w:r w:rsidRPr="0074495D">
              <w:rPr>
                <w:rFonts w:ascii="Times New Roman" w:hAnsi="Times New Roman"/>
                <w:i/>
                <w:position w:val="-24"/>
                <w:sz w:val="28"/>
                <w:szCs w:val="28"/>
              </w:rPr>
              <w:object w:dxaOrig="1300" w:dyaOrig="620">
                <v:shape id="_x0000_i1058" type="#_x0000_t75" style="width:63pt;height:31.5pt" o:ole="">
                  <v:imagedata r:id="rId23" o:title=""/>
                </v:shape>
                <o:OLEObject Type="Embed" ProgID="Equation.DSMT4" ShapeID="_x0000_i1058" DrawAspect="Content" ObjectID="_1666195940" r:id="rId64"/>
              </w:object>
            </w: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 xml:space="preserve">, </w:t>
            </w:r>
            <w:r w:rsidRPr="0074495D">
              <w:rPr>
                <w:rFonts w:ascii="Times New Roman" w:hAnsi="Times New Roman"/>
                <w:i/>
                <w:position w:val="-10"/>
                <w:sz w:val="28"/>
                <w:szCs w:val="28"/>
              </w:rPr>
              <w:object w:dxaOrig="760" w:dyaOrig="380">
                <v:shape id="_x0000_i1059" type="#_x0000_t75" style="width:39.75pt;height:18pt" o:ole="">
                  <v:imagedata r:id="rId25" o:title=""/>
                </v:shape>
                <o:OLEObject Type="Embed" ProgID="Equation.DSMT4" ShapeID="_x0000_i1059" DrawAspect="Content" ObjectID="_1666195941" r:id="rId65"/>
              </w:object>
            </w:r>
            <w:r w:rsidR="007A64DB" w:rsidRPr="0074495D">
              <w:rPr>
                <w:rFonts w:ascii="Times New Roman" w:hAnsi="Times New Roman"/>
                <w:i/>
                <w:sz w:val="28"/>
                <w:szCs w:val="28"/>
              </w:rPr>
              <w:fldChar w:fldCharType="begin"/>
            </w:r>
            <w:r w:rsidRPr="0074495D">
              <w:rPr>
                <w:rFonts w:ascii="Times New Roman" w:hAnsi="Times New Roman"/>
                <w:i/>
                <w:sz w:val="28"/>
                <w:szCs w:val="28"/>
              </w:rPr>
              <w:instrText xml:space="preserve"> QUOTE  </w:instrText>
            </w:r>
            <w:r w:rsidR="007A64DB" w:rsidRPr="0074495D">
              <w:rPr>
                <w:rFonts w:ascii="Times New Roman" w:hAnsi="Times New Roman"/>
                <w:i/>
                <w:sz w:val="28"/>
                <w:szCs w:val="28"/>
              </w:rPr>
              <w:fldChar w:fldCharType="end"/>
            </w:r>
            <w:r w:rsidRPr="0074495D"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  <w:t>,</w:t>
            </w:r>
            <w:r w:rsidRPr="0074495D">
              <w:rPr>
                <w:rFonts w:ascii="Times New Roman" w:hAnsi="Times New Roman"/>
                <w:bCs/>
                <w:i/>
                <w:position w:val="-10"/>
                <w:sz w:val="28"/>
                <w:szCs w:val="28"/>
              </w:rPr>
              <w:object w:dxaOrig="760" w:dyaOrig="380">
                <v:shape id="_x0000_i1060" type="#_x0000_t75" style="width:36.75pt;height:18pt" o:ole="">
                  <v:imagedata r:id="rId27" o:title=""/>
                </v:shape>
                <o:OLEObject Type="Embed" ProgID="Equation.DSMT4" ShapeID="_x0000_i1060" DrawAspect="Content" ObjectID="_1666195942" r:id="rId66"/>
              </w:object>
            </w:r>
            <w:r w:rsidR="00B443B5">
              <w:fldChar w:fldCharType="begin"/>
            </w:r>
            <w:r w:rsidR="00B443B5">
              <w:fldChar w:fldCharType="separate"/>
            </w:r>
            <w:r w:rsidRPr="0074495D">
              <w:rPr>
                <w:rFonts w:ascii="Times New Roman" w:hAnsi="Times New Roman"/>
                <w:bCs/>
                <w:i/>
                <w:noProof/>
                <w:position w:val="-10"/>
                <w:sz w:val="28"/>
                <w:szCs w:val="28"/>
              </w:rPr>
              <w:drawing>
                <wp:inline distT="0" distB="0" distL="0" distR="0">
                  <wp:extent cx="478155" cy="245110"/>
                  <wp:effectExtent l="0" t="0" r="0" b="254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8155" cy="24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B443B5">
              <w:rPr>
                <w:rFonts w:ascii="Times New Roman" w:hAnsi="Times New Roman"/>
                <w:bCs/>
                <w:i/>
                <w:noProof/>
                <w:position w:val="-10"/>
                <w:sz w:val="28"/>
                <w:szCs w:val="28"/>
              </w:rPr>
              <w:fldChar w:fldCharType="end"/>
            </w:r>
            <w:r w:rsidRPr="0074495D">
              <w:rPr>
                <w:rFonts w:ascii="Times New Roman" w:hAnsi="Times New Roman"/>
                <w:bCs/>
                <w:i/>
                <w:sz w:val="28"/>
                <w:szCs w:val="28"/>
              </w:rPr>
              <w:t xml:space="preserve">, </w:t>
            </w:r>
            <w:r w:rsidRPr="0074495D">
              <w:rPr>
                <w:rFonts w:ascii="Times New Roman" w:hAnsi="Times New Roman"/>
                <w:bCs/>
                <w:i/>
                <w:position w:val="-12"/>
                <w:sz w:val="28"/>
                <w:szCs w:val="28"/>
              </w:rPr>
              <w:object w:dxaOrig="660" w:dyaOrig="380">
                <v:shape id="_x0000_i1061" type="#_x0000_t75" style="width:32.25pt;height:18pt" o:ole="">
                  <v:imagedata r:id="rId30" o:title=""/>
                </v:shape>
                <o:OLEObject Type="Embed" ProgID="Equation.DSMT4" ShapeID="_x0000_i1061" DrawAspect="Content" ObjectID="_1666195943" r:id="rId67"/>
              </w:object>
            </w:r>
            <w:r w:rsidRPr="0074495D">
              <w:rPr>
                <w:rFonts w:ascii="Times New Roman" w:hAnsi="Times New Roman"/>
                <w:bCs/>
                <w:i/>
                <w:sz w:val="28"/>
                <w:szCs w:val="28"/>
              </w:rPr>
              <w:t>;</w:t>
            </w:r>
          </w:p>
          <w:p w:rsidR="005A028F" w:rsidRPr="0074495D" w:rsidRDefault="005A028F" w:rsidP="00021406">
            <w:pPr>
              <w:pStyle w:val="a"/>
              <w:numPr>
                <w:ilvl w:val="0"/>
                <w:numId w:val="22"/>
              </w:numPr>
              <w:tabs>
                <w:tab w:val="left" w:pos="475"/>
              </w:tabs>
              <w:ind w:left="0" w:firstLine="191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 xml:space="preserve">на примере квадратичной функции, использовать преобразования графика функции </w:t>
            </w:r>
            <w:r w:rsidRPr="0074495D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y</w:t>
            </w: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=</w:t>
            </w:r>
            <w:r w:rsidRPr="0074495D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f</w:t>
            </w: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(</w:t>
            </w:r>
            <w:r w:rsidRPr="0074495D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x</w:t>
            </w: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 xml:space="preserve">) для построения графиков функций </w:t>
            </w:r>
            <w:r w:rsidRPr="0074495D">
              <w:rPr>
                <w:rFonts w:ascii="Times New Roman" w:hAnsi="Times New Roman"/>
                <w:i/>
                <w:position w:val="-12"/>
                <w:sz w:val="28"/>
                <w:szCs w:val="28"/>
              </w:rPr>
              <w:object w:dxaOrig="1780" w:dyaOrig="380">
                <v:shape id="_x0000_i1062" type="#_x0000_t75" style="width:87.75pt;height:18pt" o:ole="">
                  <v:imagedata r:id="rId21" o:title=""/>
                </v:shape>
                <o:OLEObject Type="Embed" ProgID="Equation.DSMT4" ShapeID="_x0000_i1062" DrawAspect="Content" ObjectID="_1666195944" r:id="rId68"/>
              </w:object>
            </w: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 xml:space="preserve">; </w:t>
            </w:r>
          </w:p>
          <w:p w:rsidR="005A028F" w:rsidRPr="0074495D" w:rsidRDefault="005A028F" w:rsidP="00021406">
            <w:pPr>
              <w:pStyle w:val="a"/>
              <w:numPr>
                <w:ilvl w:val="0"/>
                <w:numId w:val="22"/>
              </w:numPr>
              <w:tabs>
                <w:tab w:val="left" w:pos="475"/>
              </w:tabs>
              <w:ind w:left="0" w:firstLine="191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      </w:r>
          </w:p>
          <w:p w:rsidR="005A028F" w:rsidRPr="0074495D" w:rsidRDefault="005A028F" w:rsidP="00021406">
            <w:pPr>
              <w:pStyle w:val="a"/>
              <w:numPr>
                <w:ilvl w:val="0"/>
                <w:numId w:val="22"/>
              </w:numPr>
              <w:tabs>
                <w:tab w:val="left" w:pos="475"/>
              </w:tabs>
              <w:ind w:left="0" w:firstLine="191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исследовать функцию по её графику;</w:t>
            </w:r>
          </w:p>
          <w:p w:rsidR="005A028F" w:rsidRPr="0074495D" w:rsidRDefault="005A028F" w:rsidP="00021406">
            <w:pPr>
              <w:pStyle w:val="a"/>
              <w:numPr>
                <w:ilvl w:val="0"/>
                <w:numId w:val="22"/>
              </w:numPr>
              <w:tabs>
                <w:tab w:val="left" w:pos="475"/>
              </w:tabs>
              <w:ind w:left="0" w:firstLine="191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находить множество значений, нули, промежутки знакопостоянства, монотонности квадратичной функции;</w:t>
            </w:r>
          </w:p>
          <w:p w:rsidR="005A028F" w:rsidRPr="0074495D" w:rsidRDefault="005A028F" w:rsidP="00021406">
            <w:pPr>
              <w:pStyle w:val="a"/>
              <w:numPr>
                <w:ilvl w:val="0"/>
                <w:numId w:val="22"/>
              </w:numPr>
              <w:tabs>
                <w:tab w:val="left" w:pos="475"/>
              </w:tabs>
              <w:ind w:left="0" w:firstLine="191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 xml:space="preserve">оперировать понятиями: последовательность, </w:t>
            </w:r>
            <w:r w:rsidRPr="0074495D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арифметическая прогрессия, геометрическая прогрессия;</w:t>
            </w:r>
          </w:p>
          <w:p w:rsidR="005A028F" w:rsidRPr="0074495D" w:rsidRDefault="005A028F" w:rsidP="00021406">
            <w:pPr>
              <w:pStyle w:val="a"/>
              <w:numPr>
                <w:ilvl w:val="0"/>
                <w:numId w:val="22"/>
              </w:numPr>
              <w:tabs>
                <w:tab w:val="left" w:pos="475"/>
              </w:tabs>
              <w:ind w:left="0" w:firstLine="191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решать задачи на арифметическую и геометрическую прогрессию.</w:t>
            </w:r>
          </w:p>
          <w:p w:rsidR="005A028F" w:rsidRPr="00A33D2C" w:rsidRDefault="005A028F" w:rsidP="00021406">
            <w:pPr>
              <w:pStyle w:val="a"/>
              <w:tabs>
                <w:tab w:val="left" w:pos="1134"/>
              </w:tabs>
              <w:ind w:left="0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  <w:tr w:rsidR="005A028F" w:rsidRPr="00A33D2C" w:rsidTr="00B61F93">
        <w:trPr>
          <w:trHeight w:val="409"/>
          <w:jc w:val="center"/>
        </w:trPr>
        <w:tc>
          <w:tcPr>
            <w:tcW w:w="2411" w:type="dxa"/>
            <w:vMerge/>
          </w:tcPr>
          <w:p w:rsidR="005A028F" w:rsidRPr="0074495D" w:rsidRDefault="005A028F" w:rsidP="00021406">
            <w:pPr>
              <w:rPr>
                <w:b/>
                <w:sz w:val="28"/>
                <w:szCs w:val="28"/>
              </w:rPr>
            </w:pPr>
          </w:p>
        </w:tc>
        <w:tc>
          <w:tcPr>
            <w:tcW w:w="8106" w:type="dxa"/>
            <w:gridSpan w:val="2"/>
          </w:tcPr>
          <w:p w:rsidR="005A028F" w:rsidRPr="005A028F" w:rsidRDefault="005A028F" w:rsidP="00021406">
            <w:pPr>
              <w:tabs>
                <w:tab w:val="left" w:pos="1134"/>
              </w:tabs>
              <w:rPr>
                <w:b/>
                <w:sz w:val="28"/>
                <w:szCs w:val="28"/>
              </w:rPr>
            </w:pPr>
            <w:r w:rsidRPr="0074495D">
              <w:rPr>
                <w:b/>
                <w:sz w:val="28"/>
                <w:szCs w:val="28"/>
              </w:rPr>
              <w:t>В повседневной жизни и при изучении других предметов:</w:t>
            </w:r>
          </w:p>
        </w:tc>
      </w:tr>
      <w:tr w:rsidR="005A028F" w:rsidRPr="00A33D2C" w:rsidTr="00021406">
        <w:trPr>
          <w:trHeight w:val="1627"/>
          <w:jc w:val="center"/>
        </w:trPr>
        <w:tc>
          <w:tcPr>
            <w:tcW w:w="2411" w:type="dxa"/>
            <w:vMerge/>
          </w:tcPr>
          <w:p w:rsidR="005A028F" w:rsidRPr="0074495D" w:rsidRDefault="005A028F" w:rsidP="00021406">
            <w:pPr>
              <w:rPr>
                <w:b/>
                <w:sz w:val="28"/>
                <w:szCs w:val="28"/>
              </w:rPr>
            </w:pPr>
          </w:p>
        </w:tc>
        <w:tc>
          <w:tcPr>
            <w:tcW w:w="4064" w:type="dxa"/>
          </w:tcPr>
          <w:p w:rsidR="005A028F" w:rsidRPr="0074495D" w:rsidRDefault="005A028F" w:rsidP="00B61F93">
            <w:pPr>
              <w:pStyle w:val="ae"/>
              <w:numPr>
                <w:ilvl w:val="0"/>
                <w:numId w:val="22"/>
              </w:numPr>
              <w:tabs>
                <w:tab w:val="left" w:pos="428"/>
              </w:tabs>
              <w:spacing w:after="0" w:line="240" w:lineRule="auto"/>
              <w:ind w:left="0" w:firstLine="144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      </w:r>
          </w:p>
          <w:p w:rsidR="005A028F" w:rsidRPr="005A028F" w:rsidRDefault="005A028F" w:rsidP="00B61F93">
            <w:pPr>
              <w:pStyle w:val="ae"/>
              <w:numPr>
                <w:ilvl w:val="0"/>
                <w:numId w:val="22"/>
              </w:numPr>
              <w:tabs>
                <w:tab w:val="left" w:pos="428"/>
              </w:tabs>
              <w:spacing w:after="0" w:line="240" w:lineRule="auto"/>
              <w:ind w:left="0" w:firstLine="144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использовать свойства линейной функции и ее график при решении задач из других учебных предметов.</w:t>
            </w:r>
          </w:p>
        </w:tc>
        <w:tc>
          <w:tcPr>
            <w:tcW w:w="4042" w:type="dxa"/>
          </w:tcPr>
          <w:p w:rsidR="005A028F" w:rsidRPr="0074495D" w:rsidRDefault="005A028F" w:rsidP="00B61F93">
            <w:pPr>
              <w:pStyle w:val="a"/>
              <w:numPr>
                <w:ilvl w:val="0"/>
                <w:numId w:val="22"/>
              </w:numPr>
              <w:tabs>
                <w:tab w:val="left" w:pos="333"/>
              </w:tabs>
              <w:ind w:left="0" w:firstLine="49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иллюстрировать с помощью графика реальную зависимость или процесс по их характеристикам;</w:t>
            </w:r>
          </w:p>
          <w:p w:rsidR="005A028F" w:rsidRPr="0074495D" w:rsidRDefault="005A028F" w:rsidP="00B61F93">
            <w:pPr>
              <w:pStyle w:val="a"/>
              <w:numPr>
                <w:ilvl w:val="0"/>
                <w:numId w:val="22"/>
              </w:numPr>
              <w:tabs>
                <w:tab w:val="left" w:pos="333"/>
              </w:tabs>
              <w:ind w:left="0" w:firstLine="49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использовать свойства и график квадратичной функции при решении задач из других учебных предметов.</w:t>
            </w:r>
          </w:p>
          <w:p w:rsidR="005A028F" w:rsidRPr="00A33D2C" w:rsidRDefault="005A028F" w:rsidP="00021406">
            <w:pPr>
              <w:pStyle w:val="a"/>
              <w:tabs>
                <w:tab w:val="left" w:pos="1134"/>
              </w:tabs>
              <w:ind w:left="0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  <w:tr w:rsidR="00FE6BE3" w:rsidRPr="00A33D2C" w:rsidTr="00021406">
        <w:trPr>
          <w:jc w:val="center"/>
        </w:trPr>
        <w:tc>
          <w:tcPr>
            <w:tcW w:w="2411" w:type="dxa"/>
            <w:vMerge w:val="restart"/>
          </w:tcPr>
          <w:p w:rsidR="00FE6BE3" w:rsidRPr="00A33D2C" w:rsidRDefault="00FE6BE3" w:rsidP="00021406">
            <w:pPr>
              <w:rPr>
                <w:b/>
                <w:bCs/>
                <w:sz w:val="28"/>
                <w:szCs w:val="28"/>
              </w:rPr>
            </w:pPr>
            <w:r w:rsidRPr="00A33D2C">
              <w:rPr>
                <w:b/>
                <w:bCs/>
                <w:sz w:val="28"/>
                <w:szCs w:val="28"/>
              </w:rPr>
              <w:t>Текстовые задачи</w:t>
            </w:r>
          </w:p>
        </w:tc>
        <w:tc>
          <w:tcPr>
            <w:tcW w:w="4064" w:type="dxa"/>
          </w:tcPr>
          <w:p w:rsidR="005A028F" w:rsidRPr="0074495D" w:rsidRDefault="005A028F" w:rsidP="00B61F93">
            <w:pPr>
              <w:pStyle w:val="ae"/>
              <w:numPr>
                <w:ilvl w:val="0"/>
                <w:numId w:val="24"/>
              </w:numPr>
              <w:tabs>
                <w:tab w:val="left" w:pos="428"/>
              </w:tabs>
              <w:spacing w:after="0" w:line="240" w:lineRule="auto"/>
              <w:ind w:left="0" w:firstLine="144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Решать несложные сюжетные задачи разных типов на все арифметические действия;</w:t>
            </w:r>
          </w:p>
          <w:p w:rsidR="005A028F" w:rsidRPr="0074495D" w:rsidRDefault="005A028F" w:rsidP="00B61F93">
            <w:pPr>
              <w:pStyle w:val="ae"/>
              <w:numPr>
                <w:ilvl w:val="0"/>
                <w:numId w:val="24"/>
              </w:numPr>
              <w:tabs>
                <w:tab w:val="left" w:pos="428"/>
              </w:tabs>
              <w:spacing w:after="0" w:line="240" w:lineRule="auto"/>
              <w:ind w:left="0" w:firstLine="144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      </w:r>
          </w:p>
          <w:p w:rsidR="005A028F" w:rsidRPr="0074495D" w:rsidRDefault="005A028F" w:rsidP="00B61F93">
            <w:pPr>
              <w:pStyle w:val="ae"/>
              <w:numPr>
                <w:ilvl w:val="0"/>
                <w:numId w:val="24"/>
              </w:numPr>
              <w:tabs>
                <w:tab w:val="left" w:pos="428"/>
              </w:tabs>
              <w:spacing w:after="0" w:line="240" w:lineRule="auto"/>
              <w:ind w:left="0" w:firstLine="144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осуществлять способ поиска решения задачи, в котором рассуждение строится от условия к требованию или от требования к условию;</w:t>
            </w:r>
          </w:p>
          <w:p w:rsidR="005A028F" w:rsidRPr="0074495D" w:rsidRDefault="005A028F" w:rsidP="00B61F93">
            <w:pPr>
              <w:pStyle w:val="ae"/>
              <w:numPr>
                <w:ilvl w:val="0"/>
                <w:numId w:val="24"/>
              </w:numPr>
              <w:tabs>
                <w:tab w:val="left" w:pos="428"/>
              </w:tabs>
              <w:spacing w:after="0" w:line="240" w:lineRule="auto"/>
              <w:ind w:left="0" w:firstLine="144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 xml:space="preserve">составлять план решения задачи; </w:t>
            </w:r>
          </w:p>
          <w:p w:rsidR="005A028F" w:rsidRPr="0074495D" w:rsidRDefault="005A028F" w:rsidP="00B61F93">
            <w:pPr>
              <w:pStyle w:val="ae"/>
              <w:numPr>
                <w:ilvl w:val="0"/>
                <w:numId w:val="24"/>
              </w:numPr>
              <w:tabs>
                <w:tab w:val="left" w:pos="428"/>
              </w:tabs>
              <w:spacing w:after="0" w:line="240" w:lineRule="auto"/>
              <w:ind w:left="0" w:firstLine="144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выделять этапы решения задачи;</w:t>
            </w:r>
          </w:p>
          <w:p w:rsidR="005A028F" w:rsidRPr="0074495D" w:rsidRDefault="005A028F" w:rsidP="00B61F93">
            <w:pPr>
              <w:pStyle w:val="ae"/>
              <w:numPr>
                <w:ilvl w:val="0"/>
                <w:numId w:val="24"/>
              </w:numPr>
              <w:tabs>
                <w:tab w:val="left" w:pos="428"/>
              </w:tabs>
              <w:spacing w:after="0" w:line="240" w:lineRule="auto"/>
              <w:ind w:left="0" w:firstLine="144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5A028F" w:rsidRPr="0074495D" w:rsidRDefault="005A028F" w:rsidP="00B61F93">
            <w:pPr>
              <w:pStyle w:val="ae"/>
              <w:numPr>
                <w:ilvl w:val="0"/>
                <w:numId w:val="24"/>
              </w:numPr>
              <w:tabs>
                <w:tab w:val="left" w:pos="428"/>
              </w:tabs>
              <w:spacing w:after="0" w:line="240" w:lineRule="auto"/>
              <w:ind w:left="0" w:firstLine="144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 xml:space="preserve">знать различие скоростей </w:t>
            </w:r>
            <w:r w:rsidRPr="0074495D">
              <w:rPr>
                <w:rFonts w:ascii="Times New Roman" w:hAnsi="Times New Roman"/>
                <w:sz w:val="28"/>
                <w:szCs w:val="28"/>
              </w:rPr>
              <w:lastRenderedPageBreak/>
              <w:t>объекта в стоячей воде, против течения и по течению реки;</w:t>
            </w:r>
          </w:p>
          <w:p w:rsidR="005A028F" w:rsidRPr="0074495D" w:rsidRDefault="005A028F" w:rsidP="00B61F93">
            <w:pPr>
              <w:pStyle w:val="ae"/>
              <w:numPr>
                <w:ilvl w:val="0"/>
                <w:numId w:val="24"/>
              </w:numPr>
              <w:tabs>
                <w:tab w:val="left" w:pos="428"/>
              </w:tabs>
              <w:spacing w:after="0" w:line="240" w:lineRule="auto"/>
              <w:ind w:left="0" w:firstLine="1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решать задачи на нахождение части числа и числа по его части;</w:t>
            </w:r>
          </w:p>
          <w:p w:rsidR="005A028F" w:rsidRPr="0074495D" w:rsidRDefault="005A028F" w:rsidP="00B61F93">
            <w:pPr>
              <w:pStyle w:val="ae"/>
              <w:numPr>
                <w:ilvl w:val="0"/>
                <w:numId w:val="24"/>
              </w:numPr>
              <w:tabs>
                <w:tab w:val="left" w:pos="428"/>
              </w:tabs>
              <w:spacing w:after="0" w:line="240" w:lineRule="auto"/>
              <w:ind w:left="0" w:firstLine="1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решать задачи разных типов (на работу, на покупки, на движение), связывающих три величины, выделять эти величины и отношения между ними;</w:t>
            </w:r>
          </w:p>
          <w:p w:rsidR="005A028F" w:rsidRPr="0074495D" w:rsidRDefault="005A028F" w:rsidP="00B61F93">
            <w:pPr>
              <w:pStyle w:val="ae"/>
              <w:numPr>
                <w:ilvl w:val="0"/>
                <w:numId w:val="24"/>
              </w:numPr>
              <w:tabs>
                <w:tab w:val="left" w:pos="428"/>
              </w:tabs>
              <w:spacing w:after="0" w:line="240" w:lineRule="auto"/>
              <w:ind w:left="0" w:firstLine="1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находить процент от числа, число по проценту от него, находить процентное снижение или процентное повышение величины;</w:t>
            </w:r>
          </w:p>
          <w:p w:rsidR="005A028F" w:rsidRPr="0074495D" w:rsidRDefault="005A028F" w:rsidP="00B61F93">
            <w:pPr>
              <w:pStyle w:val="ae"/>
              <w:numPr>
                <w:ilvl w:val="0"/>
                <w:numId w:val="24"/>
              </w:numPr>
              <w:tabs>
                <w:tab w:val="left" w:pos="428"/>
              </w:tabs>
              <w:spacing w:after="0" w:line="240" w:lineRule="auto"/>
              <w:ind w:left="0" w:firstLine="14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решать несложные логические задачи методом рассуждений.</w:t>
            </w:r>
          </w:p>
          <w:p w:rsidR="00FE6BE3" w:rsidRPr="00A33D2C" w:rsidRDefault="00FE6BE3" w:rsidP="00021406">
            <w:pPr>
              <w:rPr>
                <w:sz w:val="28"/>
                <w:szCs w:val="28"/>
              </w:rPr>
            </w:pPr>
          </w:p>
        </w:tc>
        <w:tc>
          <w:tcPr>
            <w:tcW w:w="4042" w:type="dxa"/>
          </w:tcPr>
          <w:p w:rsidR="005A028F" w:rsidRPr="0074495D" w:rsidRDefault="005A028F" w:rsidP="00B61F93">
            <w:pPr>
              <w:pStyle w:val="ae"/>
              <w:numPr>
                <w:ilvl w:val="0"/>
                <w:numId w:val="24"/>
              </w:numPr>
              <w:tabs>
                <w:tab w:val="left" w:pos="475"/>
              </w:tabs>
              <w:spacing w:after="0" w:line="240" w:lineRule="auto"/>
              <w:ind w:left="0" w:firstLine="191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Решать простые и сложные задачи разных типов, а также задачи повышенной трудности;</w:t>
            </w:r>
          </w:p>
          <w:p w:rsidR="005A028F" w:rsidRPr="0074495D" w:rsidRDefault="005A028F" w:rsidP="00B61F93">
            <w:pPr>
              <w:pStyle w:val="ae"/>
              <w:numPr>
                <w:ilvl w:val="0"/>
                <w:numId w:val="24"/>
              </w:numPr>
              <w:tabs>
                <w:tab w:val="left" w:pos="475"/>
              </w:tabs>
              <w:spacing w:after="0" w:line="240" w:lineRule="auto"/>
              <w:ind w:left="0" w:firstLine="191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использовать разные краткие записи как модели текстов сложных задач для построения поисковой схемы и решения задач;</w:t>
            </w:r>
          </w:p>
          <w:p w:rsidR="005A028F" w:rsidRPr="0074495D" w:rsidRDefault="005A028F" w:rsidP="00B61F93">
            <w:pPr>
              <w:pStyle w:val="a"/>
              <w:numPr>
                <w:ilvl w:val="0"/>
                <w:numId w:val="22"/>
              </w:numPr>
              <w:tabs>
                <w:tab w:val="left" w:pos="475"/>
              </w:tabs>
              <w:ind w:left="0" w:firstLine="191"/>
              <w:rPr>
                <w:rFonts w:ascii="Times New Roman" w:hAnsi="Times New Roman"/>
                <w:i/>
                <w:sz w:val="28"/>
                <w:szCs w:val="28"/>
                <w:lang w:eastAsia="en-US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  <w:lang w:eastAsia="en-US"/>
              </w:rPr>
              <w:t>различать модель текста и модель решения задачи, конструировать к одной модели решения несложной задачи разные модели текста задачи;</w:t>
            </w:r>
          </w:p>
          <w:p w:rsidR="005A028F" w:rsidRPr="0074495D" w:rsidRDefault="005A028F" w:rsidP="00B61F93">
            <w:pPr>
              <w:pStyle w:val="ae"/>
              <w:numPr>
                <w:ilvl w:val="0"/>
                <w:numId w:val="24"/>
              </w:numPr>
              <w:tabs>
                <w:tab w:val="left" w:pos="475"/>
              </w:tabs>
              <w:spacing w:after="0" w:line="240" w:lineRule="auto"/>
              <w:ind w:left="0" w:firstLine="191"/>
              <w:contextualSpacing w:val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знать и применять оба способа поиска решения задач (от требования к условию и от условия к требованию);</w:t>
            </w:r>
          </w:p>
          <w:p w:rsidR="005A028F" w:rsidRPr="0074495D" w:rsidRDefault="005A028F" w:rsidP="00B61F93">
            <w:pPr>
              <w:pStyle w:val="ae"/>
              <w:numPr>
                <w:ilvl w:val="0"/>
                <w:numId w:val="24"/>
              </w:numPr>
              <w:tabs>
                <w:tab w:val="left" w:pos="475"/>
              </w:tabs>
              <w:spacing w:after="0" w:line="240" w:lineRule="auto"/>
              <w:ind w:left="0" w:firstLine="191"/>
              <w:contextualSpacing w:val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моделировать рассуждения при поиске решения задач с помощью граф-схемы;</w:t>
            </w:r>
          </w:p>
          <w:p w:rsidR="005A028F" w:rsidRPr="0074495D" w:rsidRDefault="005A028F" w:rsidP="00B61F93">
            <w:pPr>
              <w:pStyle w:val="ae"/>
              <w:numPr>
                <w:ilvl w:val="0"/>
                <w:numId w:val="24"/>
              </w:numPr>
              <w:tabs>
                <w:tab w:val="left" w:pos="475"/>
              </w:tabs>
              <w:spacing w:after="0" w:line="240" w:lineRule="auto"/>
              <w:ind w:left="0" w:firstLine="191"/>
              <w:contextualSpacing w:val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 xml:space="preserve">выделять этапы решения задачи и содержание каждого </w:t>
            </w:r>
            <w:r w:rsidRPr="0074495D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этапа;</w:t>
            </w:r>
          </w:p>
          <w:p w:rsidR="005A028F" w:rsidRPr="0074495D" w:rsidRDefault="005A028F" w:rsidP="00B61F93">
            <w:pPr>
              <w:pStyle w:val="ae"/>
              <w:numPr>
                <w:ilvl w:val="0"/>
                <w:numId w:val="24"/>
              </w:numPr>
              <w:tabs>
                <w:tab w:val="left" w:pos="475"/>
              </w:tabs>
              <w:spacing w:after="0" w:line="240" w:lineRule="auto"/>
              <w:ind w:left="0" w:firstLine="191"/>
              <w:contextualSpacing w:val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      </w:r>
          </w:p>
          <w:p w:rsidR="005A028F" w:rsidRPr="0074495D" w:rsidRDefault="005A028F" w:rsidP="00B61F93">
            <w:pPr>
              <w:pStyle w:val="ae"/>
              <w:numPr>
                <w:ilvl w:val="0"/>
                <w:numId w:val="24"/>
              </w:numPr>
              <w:tabs>
                <w:tab w:val="left" w:pos="475"/>
              </w:tabs>
              <w:spacing w:after="0" w:line="240" w:lineRule="auto"/>
              <w:ind w:left="0" w:firstLine="191"/>
              <w:contextualSpacing w:val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анализировать затруднения при решении задач;</w:t>
            </w:r>
          </w:p>
          <w:p w:rsidR="005A028F" w:rsidRPr="0074495D" w:rsidRDefault="005A028F" w:rsidP="00B61F93">
            <w:pPr>
              <w:pStyle w:val="ae"/>
              <w:numPr>
                <w:ilvl w:val="0"/>
                <w:numId w:val="24"/>
              </w:numPr>
              <w:tabs>
                <w:tab w:val="left" w:pos="475"/>
              </w:tabs>
              <w:spacing w:after="0" w:line="240" w:lineRule="auto"/>
              <w:ind w:left="0" w:firstLine="191"/>
              <w:contextualSpacing w:val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выполнять различные преобразования предложенной задачи, конструировать новые задачи из данной, в том числе обратные;</w:t>
            </w:r>
          </w:p>
          <w:p w:rsidR="005A028F" w:rsidRPr="0074495D" w:rsidRDefault="005A028F" w:rsidP="00B61F93">
            <w:pPr>
              <w:pStyle w:val="ae"/>
              <w:numPr>
                <w:ilvl w:val="0"/>
                <w:numId w:val="24"/>
              </w:numPr>
              <w:tabs>
                <w:tab w:val="left" w:pos="475"/>
              </w:tabs>
              <w:spacing w:after="0" w:line="240" w:lineRule="auto"/>
              <w:ind w:left="0" w:firstLine="191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5A028F" w:rsidRPr="0074495D" w:rsidRDefault="005A028F" w:rsidP="00B61F93">
            <w:pPr>
              <w:pStyle w:val="ae"/>
              <w:numPr>
                <w:ilvl w:val="0"/>
                <w:numId w:val="24"/>
              </w:numPr>
              <w:tabs>
                <w:tab w:val="left" w:pos="475"/>
              </w:tabs>
              <w:spacing w:after="0" w:line="240" w:lineRule="auto"/>
              <w:ind w:left="0" w:firstLine="191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      </w:r>
          </w:p>
          <w:p w:rsidR="005A028F" w:rsidRPr="0074495D" w:rsidRDefault="005A028F" w:rsidP="00B61F93">
            <w:pPr>
              <w:pStyle w:val="ae"/>
              <w:numPr>
                <w:ilvl w:val="0"/>
                <w:numId w:val="24"/>
              </w:numPr>
              <w:tabs>
                <w:tab w:val="left" w:pos="475"/>
              </w:tabs>
              <w:spacing w:after="0" w:line="240" w:lineRule="auto"/>
              <w:ind w:left="0" w:firstLine="191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исследовать всевозможные ситуации при решении задач на движение по реке, рассматривать разные системы отсчёта;</w:t>
            </w:r>
          </w:p>
          <w:p w:rsidR="005A028F" w:rsidRPr="0074495D" w:rsidRDefault="005A028F" w:rsidP="00B61F93">
            <w:pPr>
              <w:pStyle w:val="ae"/>
              <w:numPr>
                <w:ilvl w:val="0"/>
                <w:numId w:val="24"/>
              </w:numPr>
              <w:tabs>
                <w:tab w:val="left" w:pos="475"/>
              </w:tabs>
              <w:spacing w:after="0" w:line="240" w:lineRule="auto"/>
              <w:ind w:left="0" w:firstLine="191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 xml:space="preserve">решать разнообразные задачи «на части», </w:t>
            </w:r>
          </w:p>
          <w:p w:rsidR="005A028F" w:rsidRPr="0074495D" w:rsidRDefault="005A028F" w:rsidP="00B61F93">
            <w:pPr>
              <w:numPr>
                <w:ilvl w:val="0"/>
                <w:numId w:val="24"/>
              </w:numPr>
              <w:tabs>
                <w:tab w:val="left" w:pos="475"/>
              </w:tabs>
              <w:ind w:left="0" w:firstLine="191"/>
              <w:jc w:val="both"/>
              <w:rPr>
                <w:i/>
                <w:sz w:val="28"/>
                <w:szCs w:val="28"/>
              </w:rPr>
            </w:pPr>
            <w:r w:rsidRPr="0074495D">
              <w:rPr>
                <w:i/>
                <w:sz w:val="28"/>
                <w:szCs w:val="28"/>
              </w:rPr>
      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      </w:r>
          </w:p>
          <w:p w:rsidR="005A028F" w:rsidRPr="0074495D" w:rsidRDefault="005A028F" w:rsidP="00B61F93">
            <w:pPr>
              <w:numPr>
                <w:ilvl w:val="0"/>
                <w:numId w:val="24"/>
              </w:numPr>
              <w:tabs>
                <w:tab w:val="left" w:pos="475"/>
              </w:tabs>
              <w:ind w:left="0" w:firstLine="191"/>
              <w:jc w:val="both"/>
              <w:rPr>
                <w:i/>
                <w:sz w:val="28"/>
                <w:szCs w:val="28"/>
              </w:rPr>
            </w:pPr>
            <w:r w:rsidRPr="0074495D">
              <w:rPr>
                <w:i/>
                <w:sz w:val="28"/>
                <w:szCs w:val="28"/>
              </w:rPr>
              <w:t xml:space="preserve">осознавать и объяснять идентичность задач разных </w:t>
            </w:r>
            <w:r w:rsidRPr="0074495D">
              <w:rPr>
                <w:i/>
                <w:sz w:val="28"/>
                <w:szCs w:val="28"/>
              </w:rPr>
              <w:lastRenderedPageBreak/>
              <w:t>типов, связывающих три величины (на работу, на покупки, на движение). выделять эти величины и отношения между ними, применять их при решении задач, конструировать собственные задач указанных типов;</w:t>
            </w:r>
          </w:p>
          <w:p w:rsidR="005A028F" w:rsidRPr="0074495D" w:rsidRDefault="005A028F" w:rsidP="00B61F93">
            <w:pPr>
              <w:pStyle w:val="ae"/>
              <w:numPr>
                <w:ilvl w:val="0"/>
                <w:numId w:val="24"/>
              </w:numPr>
              <w:tabs>
                <w:tab w:val="left" w:pos="475"/>
              </w:tabs>
              <w:spacing w:after="0" w:line="240" w:lineRule="auto"/>
              <w:ind w:left="0" w:firstLine="191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владеть основными методами решения задач на смеси, сплавы, концентрации;</w:t>
            </w:r>
          </w:p>
          <w:p w:rsidR="005A028F" w:rsidRPr="0074495D" w:rsidRDefault="005A028F" w:rsidP="00B61F93">
            <w:pPr>
              <w:pStyle w:val="ae"/>
              <w:numPr>
                <w:ilvl w:val="0"/>
                <w:numId w:val="24"/>
              </w:numPr>
              <w:tabs>
                <w:tab w:val="left" w:pos="475"/>
              </w:tabs>
              <w:spacing w:after="0" w:line="240" w:lineRule="auto"/>
              <w:ind w:left="0" w:firstLine="191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решать задачи на проценты, в том числе, сложные проценты с обоснованием, используя разные способы;</w:t>
            </w:r>
          </w:p>
          <w:p w:rsidR="005A028F" w:rsidRPr="0074495D" w:rsidRDefault="005A028F" w:rsidP="00B61F93">
            <w:pPr>
              <w:pStyle w:val="ae"/>
              <w:numPr>
                <w:ilvl w:val="0"/>
                <w:numId w:val="24"/>
              </w:numPr>
              <w:tabs>
                <w:tab w:val="left" w:pos="475"/>
              </w:tabs>
              <w:spacing w:after="0" w:line="240" w:lineRule="auto"/>
              <w:ind w:left="0" w:firstLine="191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решать логические задачи разными способами, в том числе, с двумя блоками и с тремя блоками данных с помощью таблиц;</w:t>
            </w:r>
          </w:p>
          <w:p w:rsidR="005A028F" w:rsidRPr="0074495D" w:rsidRDefault="005A028F" w:rsidP="00B61F93">
            <w:pPr>
              <w:pStyle w:val="ae"/>
              <w:numPr>
                <w:ilvl w:val="0"/>
                <w:numId w:val="24"/>
              </w:numPr>
              <w:tabs>
                <w:tab w:val="left" w:pos="475"/>
              </w:tabs>
              <w:spacing w:after="0" w:line="240" w:lineRule="auto"/>
              <w:ind w:left="0" w:firstLine="191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решать задачи по комбинаторике и теории вероятностей на основе использования изученных методов и обосновывать решение;</w:t>
            </w:r>
          </w:p>
          <w:p w:rsidR="005A028F" w:rsidRPr="0074495D" w:rsidRDefault="005A028F" w:rsidP="00B61F93">
            <w:pPr>
              <w:pStyle w:val="ae"/>
              <w:numPr>
                <w:ilvl w:val="0"/>
                <w:numId w:val="24"/>
              </w:numPr>
              <w:tabs>
                <w:tab w:val="left" w:pos="475"/>
              </w:tabs>
              <w:spacing w:after="0" w:line="240" w:lineRule="auto"/>
              <w:ind w:left="0" w:firstLine="191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решать несложные задачи по математической статистике;</w:t>
            </w:r>
          </w:p>
          <w:p w:rsidR="00FE6BE3" w:rsidRPr="00A33D2C" w:rsidRDefault="005A028F" w:rsidP="00B61F93">
            <w:pPr>
              <w:pStyle w:val="ae"/>
              <w:numPr>
                <w:ilvl w:val="0"/>
                <w:numId w:val="24"/>
              </w:numPr>
              <w:tabs>
                <w:tab w:val="left" w:pos="475"/>
              </w:tabs>
              <w:spacing w:after="0" w:line="240" w:lineRule="auto"/>
              <w:ind w:left="0" w:firstLine="191"/>
              <w:contextualSpacing w:val="0"/>
              <w:jc w:val="both"/>
              <w:rPr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</w:t>
            </w:r>
          </w:p>
        </w:tc>
      </w:tr>
      <w:tr w:rsidR="00FE6BE3" w:rsidRPr="00A33D2C" w:rsidTr="00021406">
        <w:trPr>
          <w:jc w:val="center"/>
        </w:trPr>
        <w:tc>
          <w:tcPr>
            <w:tcW w:w="2411" w:type="dxa"/>
            <w:vMerge/>
          </w:tcPr>
          <w:p w:rsidR="00FE6BE3" w:rsidRPr="00A33D2C" w:rsidRDefault="00FE6BE3" w:rsidP="00021406">
            <w:pPr>
              <w:rPr>
                <w:sz w:val="28"/>
                <w:szCs w:val="28"/>
              </w:rPr>
            </w:pPr>
          </w:p>
        </w:tc>
        <w:tc>
          <w:tcPr>
            <w:tcW w:w="8106" w:type="dxa"/>
            <w:gridSpan w:val="2"/>
          </w:tcPr>
          <w:p w:rsidR="00FE6BE3" w:rsidRPr="00A33D2C" w:rsidRDefault="00FE6BE3" w:rsidP="00021406">
            <w:pPr>
              <w:rPr>
                <w:sz w:val="28"/>
                <w:szCs w:val="28"/>
              </w:rPr>
            </w:pPr>
            <w:r w:rsidRPr="00A33D2C">
              <w:rPr>
                <w:b/>
                <w:sz w:val="28"/>
                <w:szCs w:val="28"/>
              </w:rPr>
              <w:t xml:space="preserve">В повседневной жизни и при изучении других предметов: </w:t>
            </w:r>
          </w:p>
        </w:tc>
      </w:tr>
      <w:tr w:rsidR="00FE6BE3" w:rsidRPr="00A33D2C" w:rsidTr="00021406">
        <w:trPr>
          <w:trHeight w:val="114"/>
          <w:jc w:val="center"/>
        </w:trPr>
        <w:tc>
          <w:tcPr>
            <w:tcW w:w="2411" w:type="dxa"/>
            <w:vMerge/>
          </w:tcPr>
          <w:p w:rsidR="00FE6BE3" w:rsidRPr="00A33D2C" w:rsidRDefault="00FE6BE3" w:rsidP="00021406">
            <w:pPr>
              <w:rPr>
                <w:sz w:val="28"/>
                <w:szCs w:val="28"/>
              </w:rPr>
            </w:pPr>
          </w:p>
        </w:tc>
        <w:tc>
          <w:tcPr>
            <w:tcW w:w="4064" w:type="dxa"/>
          </w:tcPr>
          <w:p w:rsidR="005A028F" w:rsidRPr="0074495D" w:rsidRDefault="005A028F" w:rsidP="00B61F93">
            <w:pPr>
              <w:numPr>
                <w:ilvl w:val="0"/>
                <w:numId w:val="28"/>
              </w:numPr>
              <w:tabs>
                <w:tab w:val="left" w:pos="286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74495D">
              <w:rPr>
                <w:sz w:val="28"/>
                <w:szCs w:val="28"/>
              </w:rPr>
              <w:t>выдвигать гипотезы о возможных предельных значениях искомых в задаче величин (делать прикидку).</w:t>
            </w:r>
          </w:p>
          <w:p w:rsidR="00FE6BE3" w:rsidRPr="00A33D2C" w:rsidRDefault="00FE6BE3" w:rsidP="00021406">
            <w:pPr>
              <w:rPr>
                <w:sz w:val="28"/>
                <w:szCs w:val="28"/>
              </w:rPr>
            </w:pPr>
          </w:p>
        </w:tc>
        <w:tc>
          <w:tcPr>
            <w:tcW w:w="4042" w:type="dxa"/>
          </w:tcPr>
          <w:p w:rsidR="005A028F" w:rsidRPr="0074495D" w:rsidRDefault="005A028F" w:rsidP="00B61F93">
            <w:pPr>
              <w:pStyle w:val="a"/>
              <w:numPr>
                <w:ilvl w:val="0"/>
                <w:numId w:val="22"/>
              </w:numPr>
              <w:tabs>
                <w:tab w:val="left" w:pos="333"/>
              </w:tabs>
              <w:ind w:left="0" w:firstLine="49"/>
              <w:rPr>
                <w:rFonts w:ascii="Times New Roman" w:hAnsi="Times New Roman"/>
                <w:i/>
                <w:sz w:val="28"/>
                <w:szCs w:val="28"/>
                <w:lang w:eastAsia="en-US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  <w:lang w:eastAsia="en-US"/>
              </w:rPr>
              <w:t xml:space="preserve"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</w:t>
            </w:r>
            <w:r w:rsidRPr="0074495D">
              <w:rPr>
                <w:rFonts w:ascii="Times New Roman" w:hAnsi="Times New Roman"/>
                <w:i/>
                <w:sz w:val="28"/>
                <w:szCs w:val="28"/>
                <w:lang w:eastAsia="en-US"/>
              </w:rPr>
              <w:lastRenderedPageBreak/>
              <w:t>ситуации с учётом этих характеристик, в частности, при решении задач на концентрации, учитывать плотность вещества;</w:t>
            </w:r>
          </w:p>
          <w:p w:rsidR="005A028F" w:rsidRPr="0074495D" w:rsidRDefault="005A028F" w:rsidP="00B61F93">
            <w:pPr>
              <w:pStyle w:val="a"/>
              <w:numPr>
                <w:ilvl w:val="0"/>
                <w:numId w:val="22"/>
              </w:numPr>
              <w:tabs>
                <w:tab w:val="left" w:pos="333"/>
              </w:tabs>
              <w:ind w:left="0" w:firstLine="49"/>
              <w:rPr>
                <w:rFonts w:ascii="Times New Roman" w:hAnsi="Times New Roman"/>
                <w:i/>
                <w:sz w:val="28"/>
                <w:szCs w:val="28"/>
                <w:lang w:eastAsia="en-US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  <w:lang w:eastAsia="en-US"/>
              </w:rPr>
              <w:t>решать и конструировать задачи на основе рассмотрения реальных ситуаций, в которых не требуется точный вычислительный результат;</w:t>
            </w:r>
          </w:p>
          <w:p w:rsidR="00FE6BE3" w:rsidRPr="00A33D2C" w:rsidRDefault="005A028F" w:rsidP="00B61F93">
            <w:pPr>
              <w:pStyle w:val="a"/>
              <w:numPr>
                <w:ilvl w:val="0"/>
                <w:numId w:val="22"/>
              </w:numPr>
              <w:tabs>
                <w:tab w:val="left" w:pos="333"/>
              </w:tabs>
              <w:ind w:left="0" w:firstLine="49"/>
              <w:rPr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  <w:lang w:eastAsia="en-US"/>
              </w:rPr>
              <w:t>решать задачи на движение по реке, рассматривая разные системы отсчета</w:t>
            </w:r>
          </w:p>
        </w:tc>
      </w:tr>
      <w:tr w:rsidR="00FE6BE3" w:rsidRPr="00A33D2C" w:rsidTr="00021406">
        <w:trPr>
          <w:jc w:val="center"/>
        </w:trPr>
        <w:tc>
          <w:tcPr>
            <w:tcW w:w="2411" w:type="dxa"/>
            <w:vMerge w:val="restart"/>
          </w:tcPr>
          <w:p w:rsidR="00FE6BE3" w:rsidRPr="00A33D2C" w:rsidRDefault="00FE6BE3" w:rsidP="00021406">
            <w:pPr>
              <w:rPr>
                <w:b/>
                <w:sz w:val="28"/>
                <w:szCs w:val="28"/>
              </w:rPr>
            </w:pPr>
            <w:r w:rsidRPr="00A33D2C">
              <w:rPr>
                <w:b/>
                <w:sz w:val="28"/>
                <w:szCs w:val="28"/>
              </w:rPr>
              <w:lastRenderedPageBreak/>
              <w:t>Статистика и теория вероятностей</w:t>
            </w:r>
          </w:p>
        </w:tc>
        <w:tc>
          <w:tcPr>
            <w:tcW w:w="4064" w:type="dxa"/>
          </w:tcPr>
          <w:p w:rsidR="005A028F" w:rsidRPr="0074495D" w:rsidRDefault="005A028F" w:rsidP="00B61F93">
            <w:pPr>
              <w:pStyle w:val="a"/>
              <w:numPr>
                <w:ilvl w:val="0"/>
                <w:numId w:val="22"/>
              </w:numPr>
              <w:tabs>
                <w:tab w:val="left" w:pos="286"/>
              </w:tabs>
              <w:ind w:left="0" w:firstLine="0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Иметь представление о статистических характеристиках, вероятности случайного события, комбинаторных задачах;</w:t>
            </w:r>
          </w:p>
          <w:p w:rsidR="005A028F" w:rsidRPr="0074495D" w:rsidRDefault="005A028F" w:rsidP="00B61F93">
            <w:pPr>
              <w:pStyle w:val="a"/>
              <w:numPr>
                <w:ilvl w:val="0"/>
                <w:numId w:val="22"/>
              </w:numPr>
              <w:tabs>
                <w:tab w:val="left" w:pos="286"/>
              </w:tabs>
              <w:ind w:left="0" w:firstLine="0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решать простейшие комбинаторные задачи методом прямого и организованного перебора;</w:t>
            </w:r>
          </w:p>
          <w:p w:rsidR="005A028F" w:rsidRPr="0074495D" w:rsidRDefault="005A028F" w:rsidP="00B61F93">
            <w:pPr>
              <w:pStyle w:val="a"/>
              <w:numPr>
                <w:ilvl w:val="0"/>
                <w:numId w:val="22"/>
              </w:numPr>
              <w:tabs>
                <w:tab w:val="left" w:pos="286"/>
              </w:tabs>
              <w:ind w:left="0" w:firstLine="0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представлять данные в виде таблиц, диаграмм, графиков;</w:t>
            </w:r>
          </w:p>
          <w:p w:rsidR="005A028F" w:rsidRPr="0074495D" w:rsidRDefault="005A028F" w:rsidP="00B61F93">
            <w:pPr>
              <w:pStyle w:val="a"/>
              <w:numPr>
                <w:ilvl w:val="0"/>
                <w:numId w:val="22"/>
              </w:numPr>
              <w:tabs>
                <w:tab w:val="left" w:pos="286"/>
              </w:tabs>
              <w:ind w:left="0" w:firstLine="0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читать информацию, представленную в виде таблицы, диаграммы, графика;</w:t>
            </w:r>
          </w:p>
          <w:p w:rsidR="005A028F" w:rsidRPr="0074495D" w:rsidRDefault="005A028F" w:rsidP="00B61F93">
            <w:pPr>
              <w:pStyle w:val="a"/>
              <w:numPr>
                <w:ilvl w:val="0"/>
                <w:numId w:val="22"/>
              </w:numPr>
              <w:tabs>
                <w:tab w:val="left" w:pos="286"/>
              </w:tabs>
              <w:ind w:left="0" w:firstLine="0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 xml:space="preserve">определять </w:t>
            </w:r>
            <w:r w:rsidRPr="0074495D">
              <w:rPr>
                <w:rStyle w:val="dash041e0431044b0447043d044b0439char1"/>
                <w:sz w:val="28"/>
                <w:szCs w:val="28"/>
              </w:rPr>
              <w:t>основные статистические характеристики числовых наборов;</w:t>
            </w:r>
          </w:p>
          <w:p w:rsidR="005A028F" w:rsidRPr="0074495D" w:rsidRDefault="005A028F" w:rsidP="00B61F93">
            <w:pPr>
              <w:pStyle w:val="a"/>
              <w:numPr>
                <w:ilvl w:val="0"/>
                <w:numId w:val="22"/>
              </w:numPr>
              <w:tabs>
                <w:tab w:val="left" w:pos="286"/>
              </w:tabs>
              <w:ind w:left="0" w:firstLine="0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оценивать вероятность события в простейших случаях;</w:t>
            </w:r>
          </w:p>
          <w:p w:rsidR="005A028F" w:rsidRPr="0074495D" w:rsidRDefault="005A028F" w:rsidP="00B61F93">
            <w:pPr>
              <w:pStyle w:val="a"/>
              <w:numPr>
                <w:ilvl w:val="0"/>
                <w:numId w:val="22"/>
              </w:numPr>
              <w:tabs>
                <w:tab w:val="left" w:pos="286"/>
              </w:tabs>
              <w:ind w:left="0" w:firstLine="0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иметь представление о роли закона больших чисел в массовых явлениях.</w:t>
            </w:r>
          </w:p>
          <w:p w:rsidR="00FE6BE3" w:rsidRPr="00A33D2C" w:rsidRDefault="00FE6BE3" w:rsidP="00021406">
            <w:pPr>
              <w:pStyle w:val="23"/>
              <w:tabs>
                <w:tab w:val="left" w:pos="34"/>
                <w:tab w:val="left" w:pos="1134"/>
              </w:tabs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042" w:type="dxa"/>
          </w:tcPr>
          <w:p w:rsidR="005A028F" w:rsidRPr="0074495D" w:rsidRDefault="005A028F" w:rsidP="00B61F93">
            <w:pPr>
              <w:pStyle w:val="ae"/>
              <w:numPr>
                <w:ilvl w:val="0"/>
                <w:numId w:val="22"/>
              </w:numPr>
              <w:tabs>
                <w:tab w:val="left" w:pos="333"/>
              </w:tabs>
              <w:spacing w:after="0" w:line="240" w:lineRule="auto"/>
              <w:ind w:left="0" w:firstLine="49"/>
              <w:contextualSpacing w:val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      </w:r>
          </w:p>
          <w:p w:rsidR="005A028F" w:rsidRPr="0074495D" w:rsidRDefault="005A028F" w:rsidP="00B61F93">
            <w:pPr>
              <w:pStyle w:val="a"/>
              <w:numPr>
                <w:ilvl w:val="0"/>
                <w:numId w:val="22"/>
              </w:numPr>
              <w:tabs>
                <w:tab w:val="left" w:pos="333"/>
              </w:tabs>
              <w:ind w:left="0" w:firstLine="49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 xml:space="preserve">извлекать информацию, </w:t>
            </w:r>
            <w:r w:rsidRPr="0074495D">
              <w:rPr>
                <w:rStyle w:val="dash041e0431044b0447043d044b0439char1"/>
                <w:i/>
                <w:sz w:val="28"/>
                <w:szCs w:val="28"/>
              </w:rPr>
              <w:t>представленную в таблицах, на диаграммах, графиках</w:t>
            </w: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;</w:t>
            </w:r>
          </w:p>
          <w:p w:rsidR="005A028F" w:rsidRPr="0074495D" w:rsidRDefault="005A028F" w:rsidP="00B61F93">
            <w:pPr>
              <w:pStyle w:val="a"/>
              <w:numPr>
                <w:ilvl w:val="0"/>
                <w:numId w:val="22"/>
              </w:numPr>
              <w:tabs>
                <w:tab w:val="left" w:pos="333"/>
              </w:tabs>
              <w:ind w:left="0" w:firstLine="49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составлять таблицы, строить диаграммы и графики на основе данных;</w:t>
            </w:r>
          </w:p>
          <w:p w:rsidR="005A028F" w:rsidRPr="0074495D" w:rsidRDefault="005A028F" w:rsidP="00B61F93">
            <w:pPr>
              <w:pStyle w:val="ae"/>
              <w:numPr>
                <w:ilvl w:val="0"/>
                <w:numId w:val="22"/>
              </w:numPr>
              <w:tabs>
                <w:tab w:val="left" w:pos="333"/>
              </w:tabs>
              <w:spacing w:after="0" w:line="240" w:lineRule="auto"/>
              <w:ind w:left="0" w:firstLine="49"/>
              <w:contextualSpacing w:val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оперировать понятиями: факториал числа, перестановки и сочетания, треугольник Паскаля;</w:t>
            </w:r>
          </w:p>
          <w:p w:rsidR="005A028F" w:rsidRPr="0074495D" w:rsidRDefault="005A028F" w:rsidP="00B61F93">
            <w:pPr>
              <w:pStyle w:val="ae"/>
              <w:numPr>
                <w:ilvl w:val="0"/>
                <w:numId w:val="22"/>
              </w:numPr>
              <w:tabs>
                <w:tab w:val="left" w:pos="333"/>
              </w:tabs>
              <w:spacing w:after="0" w:line="240" w:lineRule="auto"/>
              <w:ind w:left="0" w:firstLine="49"/>
              <w:contextualSpacing w:val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применять правило произведения при решении комбинаторных задач;</w:t>
            </w:r>
          </w:p>
          <w:p w:rsidR="005A028F" w:rsidRPr="0074495D" w:rsidRDefault="005A028F" w:rsidP="00B61F93">
            <w:pPr>
              <w:pStyle w:val="ae"/>
              <w:numPr>
                <w:ilvl w:val="0"/>
                <w:numId w:val="22"/>
              </w:numPr>
              <w:tabs>
                <w:tab w:val="left" w:pos="333"/>
              </w:tabs>
              <w:spacing w:after="0" w:line="240" w:lineRule="auto"/>
              <w:ind w:left="0" w:firstLine="49"/>
              <w:contextualSpacing w:val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      </w:r>
          </w:p>
          <w:p w:rsidR="005A028F" w:rsidRPr="0074495D" w:rsidRDefault="005A028F" w:rsidP="00B61F93">
            <w:pPr>
              <w:pStyle w:val="ae"/>
              <w:numPr>
                <w:ilvl w:val="0"/>
                <w:numId w:val="22"/>
              </w:numPr>
              <w:tabs>
                <w:tab w:val="left" w:pos="333"/>
              </w:tabs>
              <w:spacing w:after="0" w:line="240" w:lineRule="auto"/>
              <w:ind w:left="0" w:firstLine="49"/>
              <w:contextualSpacing w:val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представлять информацию с помощью кругов Эйлера;</w:t>
            </w:r>
          </w:p>
          <w:p w:rsidR="00FE6BE3" w:rsidRPr="00A33D2C" w:rsidRDefault="005A028F" w:rsidP="00B61F93">
            <w:pPr>
              <w:pStyle w:val="ae"/>
              <w:numPr>
                <w:ilvl w:val="0"/>
                <w:numId w:val="22"/>
              </w:numPr>
              <w:tabs>
                <w:tab w:val="left" w:pos="333"/>
              </w:tabs>
              <w:spacing w:after="0" w:line="240" w:lineRule="auto"/>
              <w:ind w:left="0" w:firstLine="49"/>
              <w:contextualSpacing w:val="0"/>
              <w:jc w:val="both"/>
              <w:rPr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 xml:space="preserve">решать задачи на вычисление вероятности с </w:t>
            </w:r>
            <w:r w:rsidRPr="0074495D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подсчетом количества вариантов с помощью комбинаторики</w:t>
            </w:r>
          </w:p>
        </w:tc>
      </w:tr>
      <w:tr w:rsidR="00FE6BE3" w:rsidRPr="00A33D2C" w:rsidTr="00021406">
        <w:trPr>
          <w:jc w:val="center"/>
        </w:trPr>
        <w:tc>
          <w:tcPr>
            <w:tcW w:w="2411" w:type="dxa"/>
            <w:vMerge/>
          </w:tcPr>
          <w:p w:rsidR="00FE6BE3" w:rsidRPr="00A33D2C" w:rsidRDefault="00FE6BE3" w:rsidP="00021406">
            <w:pPr>
              <w:rPr>
                <w:sz w:val="28"/>
                <w:szCs w:val="28"/>
              </w:rPr>
            </w:pPr>
          </w:p>
        </w:tc>
        <w:tc>
          <w:tcPr>
            <w:tcW w:w="8106" w:type="dxa"/>
            <w:gridSpan w:val="2"/>
          </w:tcPr>
          <w:p w:rsidR="00FE6BE3" w:rsidRPr="00A33D2C" w:rsidRDefault="00FE6BE3" w:rsidP="00021406">
            <w:pPr>
              <w:rPr>
                <w:sz w:val="28"/>
                <w:szCs w:val="28"/>
              </w:rPr>
            </w:pPr>
            <w:r w:rsidRPr="00A33D2C">
              <w:rPr>
                <w:b/>
                <w:sz w:val="28"/>
                <w:szCs w:val="28"/>
              </w:rPr>
              <w:t xml:space="preserve">В повседневной жизни и при изучении других предметов: </w:t>
            </w:r>
          </w:p>
        </w:tc>
      </w:tr>
      <w:tr w:rsidR="00FE6BE3" w:rsidRPr="00A33D2C" w:rsidTr="00021406">
        <w:trPr>
          <w:jc w:val="center"/>
        </w:trPr>
        <w:tc>
          <w:tcPr>
            <w:tcW w:w="2411" w:type="dxa"/>
            <w:vMerge/>
          </w:tcPr>
          <w:p w:rsidR="00FE6BE3" w:rsidRPr="00A33D2C" w:rsidRDefault="00FE6BE3" w:rsidP="00021406">
            <w:pPr>
              <w:rPr>
                <w:sz w:val="28"/>
                <w:szCs w:val="28"/>
              </w:rPr>
            </w:pPr>
          </w:p>
        </w:tc>
        <w:tc>
          <w:tcPr>
            <w:tcW w:w="4064" w:type="dxa"/>
          </w:tcPr>
          <w:p w:rsidR="005A028F" w:rsidRPr="0074495D" w:rsidRDefault="005A028F" w:rsidP="00B61F93">
            <w:pPr>
              <w:pStyle w:val="ae"/>
              <w:numPr>
                <w:ilvl w:val="0"/>
                <w:numId w:val="27"/>
              </w:numPr>
              <w:tabs>
                <w:tab w:val="left" w:pos="428"/>
              </w:tabs>
              <w:spacing w:after="0" w:line="240" w:lineRule="auto"/>
              <w:ind w:left="0" w:firstLine="144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оценивать количество возможных вариантов методом перебора;</w:t>
            </w:r>
          </w:p>
          <w:p w:rsidR="005A028F" w:rsidRPr="0074495D" w:rsidRDefault="005A028F" w:rsidP="00B61F93">
            <w:pPr>
              <w:pStyle w:val="ae"/>
              <w:numPr>
                <w:ilvl w:val="0"/>
                <w:numId w:val="27"/>
              </w:numPr>
              <w:tabs>
                <w:tab w:val="left" w:pos="428"/>
              </w:tabs>
              <w:spacing w:after="0" w:line="240" w:lineRule="auto"/>
              <w:ind w:left="0" w:firstLine="144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иметь представление о роли практически достоверных и маловероятных событий;</w:t>
            </w:r>
          </w:p>
          <w:p w:rsidR="005A028F" w:rsidRPr="0074495D" w:rsidRDefault="005A028F" w:rsidP="00B61F93">
            <w:pPr>
              <w:pStyle w:val="ae"/>
              <w:numPr>
                <w:ilvl w:val="0"/>
                <w:numId w:val="27"/>
              </w:numPr>
              <w:tabs>
                <w:tab w:val="left" w:pos="428"/>
              </w:tabs>
              <w:spacing w:after="0" w:line="240" w:lineRule="auto"/>
              <w:ind w:left="0" w:firstLine="144"/>
              <w:contextualSpacing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 xml:space="preserve">сравнивать </w:t>
            </w:r>
            <w:r w:rsidRPr="0074495D">
              <w:rPr>
                <w:rStyle w:val="dash041e0431044b0447043d044b0439char1"/>
                <w:sz w:val="28"/>
                <w:szCs w:val="28"/>
              </w:rPr>
              <w:t>основные статистические характеристики, полученные в процессе решения прикладной задачи, изучения реального явления</w:t>
            </w:r>
            <w:r w:rsidRPr="0074495D">
              <w:rPr>
                <w:rFonts w:ascii="Times New Roman" w:hAnsi="Times New Roman"/>
                <w:sz w:val="28"/>
                <w:szCs w:val="28"/>
              </w:rPr>
              <w:t xml:space="preserve">; </w:t>
            </w:r>
          </w:p>
          <w:p w:rsidR="005A028F" w:rsidRPr="0074495D" w:rsidRDefault="005A028F" w:rsidP="00B61F93">
            <w:pPr>
              <w:pStyle w:val="a"/>
              <w:numPr>
                <w:ilvl w:val="0"/>
                <w:numId w:val="22"/>
              </w:numPr>
              <w:tabs>
                <w:tab w:val="left" w:pos="428"/>
              </w:tabs>
              <w:ind w:left="0" w:firstLine="144"/>
              <w:rPr>
                <w:rFonts w:ascii="Times New Roman" w:hAnsi="Times New Roman"/>
                <w:sz w:val="28"/>
                <w:szCs w:val="28"/>
              </w:rPr>
            </w:pPr>
            <w:r w:rsidRPr="0074495D">
              <w:rPr>
                <w:rFonts w:ascii="Times New Roman" w:hAnsi="Times New Roman"/>
                <w:sz w:val="28"/>
                <w:szCs w:val="28"/>
              </w:rPr>
              <w:t>оценивать вероятность реальных событий и явлений в несложных ситуациях.</w:t>
            </w:r>
          </w:p>
          <w:p w:rsidR="00FE6BE3" w:rsidRPr="00A33D2C" w:rsidRDefault="00FE6BE3" w:rsidP="00021406">
            <w:pPr>
              <w:pStyle w:val="a"/>
              <w:numPr>
                <w:ilvl w:val="0"/>
                <w:numId w:val="0"/>
              </w:numPr>
              <w:tabs>
                <w:tab w:val="left" w:pos="1134"/>
              </w:tabs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042" w:type="dxa"/>
          </w:tcPr>
          <w:p w:rsidR="005A028F" w:rsidRPr="0074495D" w:rsidRDefault="005A028F" w:rsidP="00B61F93">
            <w:pPr>
              <w:pStyle w:val="ae"/>
              <w:numPr>
                <w:ilvl w:val="0"/>
                <w:numId w:val="22"/>
              </w:numPr>
              <w:tabs>
                <w:tab w:val="left" w:pos="333"/>
              </w:tabs>
              <w:spacing w:after="0" w:line="240" w:lineRule="auto"/>
              <w:ind w:left="0" w:firstLine="49"/>
              <w:contextualSpacing w:val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 xml:space="preserve">извлекать, интерпретировать и преобразовывать информацию, </w:t>
            </w:r>
            <w:r w:rsidRPr="0074495D">
              <w:rPr>
                <w:rStyle w:val="dash041e0431044b0447043d044b0439char1"/>
                <w:i/>
                <w:sz w:val="28"/>
                <w:szCs w:val="28"/>
              </w:rPr>
              <w:t>представленную в таблицах, на диаграммах, графиках, отражающую свойства и характеристики реальных процессов и явлений;</w:t>
            </w:r>
          </w:p>
          <w:p w:rsidR="005A028F" w:rsidRPr="0074495D" w:rsidRDefault="005A028F" w:rsidP="00B61F93">
            <w:pPr>
              <w:pStyle w:val="ae"/>
              <w:numPr>
                <w:ilvl w:val="0"/>
                <w:numId w:val="22"/>
              </w:numPr>
              <w:tabs>
                <w:tab w:val="left" w:pos="333"/>
              </w:tabs>
              <w:spacing w:after="0" w:line="240" w:lineRule="auto"/>
              <w:ind w:left="0" w:firstLine="49"/>
              <w:contextualSpacing w:val="0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      </w:r>
          </w:p>
          <w:p w:rsidR="00FE6BE3" w:rsidRPr="00A33D2C" w:rsidRDefault="005A028F" w:rsidP="00B61F93">
            <w:pPr>
              <w:pStyle w:val="a"/>
              <w:numPr>
                <w:ilvl w:val="0"/>
                <w:numId w:val="22"/>
              </w:numPr>
              <w:tabs>
                <w:tab w:val="left" w:pos="333"/>
              </w:tabs>
              <w:ind w:left="0" w:firstLine="49"/>
              <w:rPr>
                <w:sz w:val="28"/>
                <w:szCs w:val="28"/>
              </w:rPr>
            </w:pPr>
            <w:r w:rsidRPr="0074495D">
              <w:rPr>
                <w:rFonts w:ascii="Times New Roman" w:hAnsi="Times New Roman"/>
                <w:i/>
                <w:sz w:val="28"/>
                <w:szCs w:val="28"/>
              </w:rPr>
              <w:t>оценивать вероятность реальных событий и явлений</w:t>
            </w:r>
          </w:p>
        </w:tc>
      </w:tr>
      <w:tr w:rsidR="00FE6BE3" w:rsidRPr="00A33D2C" w:rsidTr="00021406">
        <w:trPr>
          <w:jc w:val="center"/>
        </w:trPr>
        <w:tc>
          <w:tcPr>
            <w:tcW w:w="2411" w:type="dxa"/>
          </w:tcPr>
          <w:p w:rsidR="00FE6BE3" w:rsidRPr="00A33D2C" w:rsidRDefault="00FE6BE3" w:rsidP="00021406">
            <w:pPr>
              <w:rPr>
                <w:b/>
                <w:bCs/>
                <w:sz w:val="28"/>
                <w:szCs w:val="28"/>
              </w:rPr>
            </w:pPr>
            <w:r w:rsidRPr="00A33D2C">
              <w:rPr>
                <w:b/>
                <w:bCs/>
                <w:sz w:val="28"/>
                <w:szCs w:val="28"/>
              </w:rPr>
              <w:t>История математики</w:t>
            </w:r>
          </w:p>
          <w:p w:rsidR="00FE6BE3" w:rsidRPr="00A33D2C" w:rsidRDefault="00FE6BE3" w:rsidP="00021406">
            <w:pPr>
              <w:rPr>
                <w:sz w:val="28"/>
                <w:szCs w:val="28"/>
              </w:rPr>
            </w:pPr>
          </w:p>
        </w:tc>
        <w:tc>
          <w:tcPr>
            <w:tcW w:w="4064" w:type="dxa"/>
          </w:tcPr>
          <w:p w:rsidR="005A028F" w:rsidRPr="0074495D" w:rsidRDefault="005A028F" w:rsidP="00B61F93">
            <w:pPr>
              <w:numPr>
                <w:ilvl w:val="0"/>
                <w:numId w:val="29"/>
              </w:numPr>
              <w:tabs>
                <w:tab w:val="left" w:pos="34"/>
                <w:tab w:val="left" w:pos="428"/>
              </w:tabs>
              <w:ind w:left="0" w:firstLine="144"/>
              <w:jc w:val="both"/>
              <w:rPr>
                <w:sz w:val="28"/>
                <w:szCs w:val="28"/>
              </w:rPr>
            </w:pPr>
            <w:r w:rsidRPr="0074495D">
              <w:rPr>
                <w:sz w:val="28"/>
                <w:szCs w:val="28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5A028F" w:rsidRPr="0074495D" w:rsidRDefault="005A028F" w:rsidP="00B61F93">
            <w:pPr>
              <w:numPr>
                <w:ilvl w:val="0"/>
                <w:numId w:val="29"/>
              </w:numPr>
              <w:tabs>
                <w:tab w:val="left" w:pos="34"/>
                <w:tab w:val="left" w:pos="428"/>
              </w:tabs>
              <w:ind w:left="0" w:firstLine="144"/>
              <w:jc w:val="both"/>
              <w:rPr>
                <w:sz w:val="28"/>
                <w:szCs w:val="28"/>
              </w:rPr>
            </w:pPr>
            <w:r w:rsidRPr="0074495D">
              <w:rPr>
                <w:sz w:val="28"/>
                <w:szCs w:val="28"/>
              </w:rPr>
              <w:t>знать примеры математических открытий и их авторов, в связи с отечественной и всемирной историей;</w:t>
            </w:r>
          </w:p>
          <w:p w:rsidR="00FE6BE3" w:rsidRPr="00A33D2C" w:rsidRDefault="005A028F" w:rsidP="00B61F93">
            <w:pPr>
              <w:numPr>
                <w:ilvl w:val="0"/>
                <w:numId w:val="29"/>
              </w:numPr>
              <w:tabs>
                <w:tab w:val="left" w:pos="34"/>
                <w:tab w:val="left" w:pos="428"/>
              </w:tabs>
              <w:ind w:left="0" w:firstLine="144"/>
              <w:jc w:val="both"/>
              <w:rPr>
                <w:sz w:val="28"/>
                <w:szCs w:val="28"/>
              </w:rPr>
            </w:pPr>
            <w:r w:rsidRPr="0074495D">
              <w:rPr>
                <w:sz w:val="28"/>
                <w:szCs w:val="28"/>
              </w:rPr>
              <w:t>понимать роль математики в развитии России</w:t>
            </w:r>
          </w:p>
        </w:tc>
        <w:tc>
          <w:tcPr>
            <w:tcW w:w="4042" w:type="dxa"/>
          </w:tcPr>
          <w:p w:rsidR="00021406" w:rsidRPr="0074495D" w:rsidRDefault="00021406" w:rsidP="00B61F93">
            <w:pPr>
              <w:numPr>
                <w:ilvl w:val="0"/>
                <w:numId w:val="29"/>
              </w:numPr>
              <w:tabs>
                <w:tab w:val="left" w:pos="333"/>
              </w:tabs>
              <w:ind w:left="0" w:firstLine="49"/>
              <w:jc w:val="both"/>
              <w:rPr>
                <w:i/>
                <w:sz w:val="28"/>
                <w:szCs w:val="28"/>
              </w:rPr>
            </w:pPr>
            <w:r w:rsidRPr="0074495D">
              <w:rPr>
                <w:i/>
                <w:sz w:val="28"/>
                <w:szCs w:val="28"/>
              </w:rPr>
              <w:t>Характеризовать вклад выдающихся математиков в развитие математики и иных научных областей;</w:t>
            </w:r>
          </w:p>
          <w:p w:rsidR="00021406" w:rsidRPr="0074495D" w:rsidRDefault="00021406" w:rsidP="00B61F93">
            <w:pPr>
              <w:numPr>
                <w:ilvl w:val="0"/>
                <w:numId w:val="29"/>
              </w:numPr>
              <w:tabs>
                <w:tab w:val="left" w:pos="333"/>
              </w:tabs>
              <w:ind w:left="0" w:firstLine="49"/>
              <w:jc w:val="both"/>
              <w:rPr>
                <w:i/>
                <w:sz w:val="28"/>
                <w:szCs w:val="28"/>
              </w:rPr>
            </w:pPr>
            <w:r w:rsidRPr="0074495D">
              <w:rPr>
                <w:i/>
                <w:sz w:val="28"/>
                <w:szCs w:val="28"/>
              </w:rPr>
              <w:t>понимать роль математики в развитии России.</w:t>
            </w:r>
          </w:p>
          <w:p w:rsidR="00FE6BE3" w:rsidRPr="00A33D2C" w:rsidRDefault="00FE6BE3" w:rsidP="00021406">
            <w:pPr>
              <w:tabs>
                <w:tab w:val="left" w:pos="1134"/>
              </w:tabs>
              <w:jc w:val="both"/>
              <w:rPr>
                <w:i/>
                <w:sz w:val="28"/>
                <w:szCs w:val="28"/>
              </w:rPr>
            </w:pPr>
          </w:p>
        </w:tc>
      </w:tr>
      <w:tr w:rsidR="005A028F" w:rsidRPr="00A33D2C" w:rsidTr="00021406">
        <w:trPr>
          <w:jc w:val="center"/>
        </w:trPr>
        <w:tc>
          <w:tcPr>
            <w:tcW w:w="2411" w:type="dxa"/>
          </w:tcPr>
          <w:p w:rsidR="005A028F" w:rsidRPr="0074495D" w:rsidRDefault="005A028F" w:rsidP="00021406">
            <w:pPr>
              <w:rPr>
                <w:b/>
                <w:bCs/>
                <w:sz w:val="28"/>
                <w:szCs w:val="28"/>
              </w:rPr>
            </w:pPr>
            <w:r w:rsidRPr="0074495D">
              <w:rPr>
                <w:b/>
                <w:bCs/>
                <w:sz w:val="28"/>
                <w:szCs w:val="28"/>
              </w:rPr>
              <w:t xml:space="preserve">Методы математики </w:t>
            </w:r>
          </w:p>
          <w:p w:rsidR="005A028F" w:rsidRPr="00A33D2C" w:rsidRDefault="005A028F" w:rsidP="00021406">
            <w:pPr>
              <w:rPr>
                <w:b/>
                <w:bCs/>
                <w:sz w:val="28"/>
                <w:szCs w:val="28"/>
              </w:rPr>
            </w:pPr>
          </w:p>
        </w:tc>
        <w:tc>
          <w:tcPr>
            <w:tcW w:w="4064" w:type="dxa"/>
          </w:tcPr>
          <w:p w:rsidR="005A028F" w:rsidRPr="0074495D" w:rsidRDefault="005A028F" w:rsidP="00B61F93">
            <w:pPr>
              <w:numPr>
                <w:ilvl w:val="0"/>
                <w:numId w:val="29"/>
              </w:numPr>
              <w:tabs>
                <w:tab w:val="left" w:pos="34"/>
                <w:tab w:val="left" w:pos="286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74495D">
              <w:rPr>
                <w:sz w:val="28"/>
                <w:szCs w:val="28"/>
              </w:rPr>
              <w:t>Выбирать подходящий изученный метод для решении изученных типов математических задач;</w:t>
            </w:r>
          </w:p>
          <w:p w:rsidR="005A028F" w:rsidRPr="00B61F93" w:rsidRDefault="005A028F" w:rsidP="00B61F93">
            <w:pPr>
              <w:numPr>
                <w:ilvl w:val="0"/>
                <w:numId w:val="29"/>
              </w:numPr>
              <w:tabs>
                <w:tab w:val="left" w:pos="34"/>
                <w:tab w:val="left" w:pos="286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74495D">
              <w:rPr>
                <w:sz w:val="28"/>
                <w:szCs w:val="28"/>
              </w:rPr>
              <w:t>Приводить примеры математических закономерностей в окружающей действительности и произведениях искусства.</w:t>
            </w:r>
          </w:p>
        </w:tc>
        <w:tc>
          <w:tcPr>
            <w:tcW w:w="4042" w:type="dxa"/>
          </w:tcPr>
          <w:p w:rsidR="00021406" w:rsidRPr="0074495D" w:rsidRDefault="00021406" w:rsidP="00B61F93">
            <w:pPr>
              <w:numPr>
                <w:ilvl w:val="0"/>
                <w:numId w:val="29"/>
              </w:numPr>
              <w:tabs>
                <w:tab w:val="left" w:pos="333"/>
              </w:tabs>
              <w:ind w:left="0" w:firstLine="49"/>
              <w:jc w:val="both"/>
              <w:rPr>
                <w:i/>
                <w:sz w:val="28"/>
                <w:szCs w:val="28"/>
              </w:rPr>
            </w:pPr>
            <w:r w:rsidRPr="0074495D">
              <w:rPr>
                <w:i/>
                <w:sz w:val="28"/>
                <w:szCs w:val="28"/>
              </w:rPr>
              <w:t>Используя изученные методы, проводить доказательство, выполнять опровержение;</w:t>
            </w:r>
          </w:p>
          <w:p w:rsidR="00021406" w:rsidRPr="0074495D" w:rsidRDefault="00021406" w:rsidP="00B61F93">
            <w:pPr>
              <w:numPr>
                <w:ilvl w:val="0"/>
                <w:numId w:val="29"/>
              </w:numPr>
              <w:tabs>
                <w:tab w:val="left" w:pos="333"/>
              </w:tabs>
              <w:ind w:left="0" w:firstLine="49"/>
              <w:jc w:val="both"/>
              <w:rPr>
                <w:i/>
                <w:sz w:val="28"/>
                <w:szCs w:val="28"/>
              </w:rPr>
            </w:pPr>
            <w:r w:rsidRPr="0074495D">
              <w:rPr>
                <w:i/>
                <w:sz w:val="28"/>
                <w:szCs w:val="28"/>
              </w:rPr>
              <w:t>выбирать изученные методы и их комбинации для решения математических задач;</w:t>
            </w:r>
          </w:p>
          <w:p w:rsidR="00021406" w:rsidRPr="0074495D" w:rsidRDefault="00021406" w:rsidP="00B61F93">
            <w:pPr>
              <w:numPr>
                <w:ilvl w:val="0"/>
                <w:numId w:val="29"/>
              </w:numPr>
              <w:tabs>
                <w:tab w:val="left" w:pos="333"/>
              </w:tabs>
              <w:ind w:left="0" w:firstLine="49"/>
              <w:jc w:val="both"/>
              <w:rPr>
                <w:i/>
                <w:sz w:val="28"/>
                <w:szCs w:val="28"/>
              </w:rPr>
            </w:pPr>
            <w:r w:rsidRPr="0074495D">
              <w:rPr>
                <w:i/>
                <w:sz w:val="28"/>
                <w:szCs w:val="28"/>
              </w:rPr>
              <w:t>использовать математические знания для описания закономерностей в окружающей действительности и произведениях искусства;</w:t>
            </w:r>
          </w:p>
          <w:p w:rsidR="005A028F" w:rsidRPr="00A33D2C" w:rsidRDefault="00021406" w:rsidP="00B61F93">
            <w:pPr>
              <w:numPr>
                <w:ilvl w:val="0"/>
                <w:numId w:val="29"/>
              </w:numPr>
              <w:tabs>
                <w:tab w:val="left" w:pos="333"/>
              </w:tabs>
              <w:ind w:left="0" w:firstLine="49"/>
              <w:jc w:val="both"/>
              <w:rPr>
                <w:i/>
                <w:sz w:val="28"/>
                <w:szCs w:val="28"/>
              </w:rPr>
            </w:pPr>
            <w:r w:rsidRPr="0074495D">
              <w:rPr>
                <w:i/>
                <w:sz w:val="28"/>
                <w:szCs w:val="28"/>
              </w:rPr>
              <w:t xml:space="preserve">применять простейшие </w:t>
            </w:r>
            <w:r w:rsidRPr="0074495D">
              <w:rPr>
                <w:i/>
                <w:sz w:val="28"/>
                <w:szCs w:val="28"/>
              </w:rPr>
              <w:lastRenderedPageBreak/>
              <w:t>программные средства и электронно-коммуникационные системы при решении математических задач</w:t>
            </w:r>
          </w:p>
        </w:tc>
      </w:tr>
    </w:tbl>
    <w:p w:rsidR="005A028F" w:rsidRDefault="005A028F" w:rsidP="00FE6BE3">
      <w:pPr>
        <w:jc w:val="center"/>
        <w:rPr>
          <w:sz w:val="28"/>
          <w:szCs w:val="28"/>
        </w:rPr>
      </w:pPr>
    </w:p>
    <w:p w:rsidR="00FE6BE3" w:rsidRPr="00A33D2C" w:rsidRDefault="00FE6BE3" w:rsidP="00FE6BE3">
      <w:pPr>
        <w:jc w:val="center"/>
        <w:rPr>
          <w:sz w:val="28"/>
          <w:szCs w:val="28"/>
        </w:rPr>
      </w:pPr>
    </w:p>
    <w:p w:rsidR="001730FB" w:rsidRDefault="001730FB" w:rsidP="00B76CAD">
      <w:pPr>
        <w:jc w:val="center"/>
        <w:rPr>
          <w:b/>
          <w:sz w:val="28"/>
          <w:szCs w:val="28"/>
        </w:rPr>
        <w:sectPr w:rsidR="001730FB" w:rsidSect="001730FB">
          <w:pgSz w:w="11906" w:h="16838"/>
          <w:pgMar w:top="720" w:right="720" w:bottom="720" w:left="720" w:header="709" w:footer="709" w:gutter="0"/>
          <w:cols w:space="708"/>
          <w:docGrid w:linePitch="360"/>
        </w:sectPr>
      </w:pPr>
    </w:p>
    <w:p w:rsidR="00FE6BE3" w:rsidRPr="00CF6FB7" w:rsidRDefault="00FE6BE3" w:rsidP="00B76CAD">
      <w:pPr>
        <w:jc w:val="center"/>
        <w:rPr>
          <w:b/>
          <w:sz w:val="28"/>
          <w:szCs w:val="28"/>
        </w:rPr>
      </w:pPr>
    </w:p>
    <w:sectPr w:rsidR="00FE6BE3" w:rsidRPr="00CF6FB7" w:rsidSect="00703E28">
      <w:pgSz w:w="16838" w:h="11906" w:orient="landscape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07090" w:rsidRDefault="00C07090" w:rsidP="00084CC5">
      <w:r>
        <w:separator/>
      </w:r>
    </w:p>
  </w:endnote>
  <w:endnote w:type="continuationSeparator" w:id="0">
    <w:p w:rsidR="00C07090" w:rsidRDefault="00C07090" w:rsidP="00084C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Franklin Gothic Book">
    <w:altName w:val="Corbel"/>
    <w:panose1 w:val="020B0503020102020204"/>
    <w:charset w:val="CC"/>
    <w:family w:val="swiss"/>
    <w:pitch w:val="variable"/>
    <w:sig w:usb0="00000001" w:usb1="00000000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07090" w:rsidRDefault="00C07090" w:rsidP="00084CC5">
      <w:r>
        <w:separator/>
      </w:r>
    </w:p>
  </w:footnote>
  <w:footnote w:type="continuationSeparator" w:id="0">
    <w:p w:rsidR="00C07090" w:rsidRDefault="00C07090" w:rsidP="00084CC5">
      <w:r>
        <w:continuationSeparator/>
      </w:r>
    </w:p>
  </w:footnote>
  <w:footnote w:id="1">
    <w:p w:rsidR="00B6372C" w:rsidRDefault="00B6372C" w:rsidP="00B9341D">
      <w:pPr>
        <w:pStyle w:val="a7"/>
      </w:pPr>
      <w:r>
        <w:rPr>
          <w:rStyle w:val="a9"/>
        </w:rPr>
        <w:footnoteRef/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2">
    <w:p w:rsidR="00B6372C" w:rsidRDefault="00B6372C" w:rsidP="005A028F">
      <w:pPr>
        <w:pStyle w:val="a7"/>
      </w:pPr>
      <w:r>
        <w:rPr>
          <w:rStyle w:val="a9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4B985630"/>
    <w:lvl w:ilvl="0">
      <w:numFmt w:val="bullet"/>
      <w:lvlText w:val="*"/>
      <w:lvlJc w:val="left"/>
    </w:lvl>
  </w:abstractNum>
  <w:abstractNum w:abstractNumId="1" w15:restartNumberingAfterBreak="0">
    <w:nsid w:val="07C13034"/>
    <w:multiLevelType w:val="hybridMultilevel"/>
    <w:tmpl w:val="59D25880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0C026109"/>
    <w:multiLevelType w:val="hybridMultilevel"/>
    <w:tmpl w:val="35708A1C"/>
    <w:lvl w:ilvl="0" w:tplc="FF18F57E">
      <w:start w:val="59"/>
      <w:numFmt w:val="decimal"/>
      <w:lvlText w:val="%1."/>
      <w:lvlJc w:val="left"/>
      <w:pPr>
        <w:ind w:left="502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520BC2"/>
    <w:multiLevelType w:val="hybridMultilevel"/>
    <w:tmpl w:val="981252A6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B1355BA"/>
    <w:multiLevelType w:val="hybridMultilevel"/>
    <w:tmpl w:val="C6787D1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BAC5D0A"/>
    <w:multiLevelType w:val="hybridMultilevel"/>
    <w:tmpl w:val="E904C964"/>
    <w:lvl w:ilvl="0" w:tplc="B302E1FA">
      <w:start w:val="1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7" w15:restartNumberingAfterBreak="0">
    <w:nsid w:val="2D70575B"/>
    <w:multiLevelType w:val="hybridMultilevel"/>
    <w:tmpl w:val="D36A3CEC"/>
    <w:lvl w:ilvl="0" w:tplc="631EE8C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 w15:restartNumberingAfterBreak="0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3DC611CD"/>
    <w:multiLevelType w:val="hybridMultilevel"/>
    <w:tmpl w:val="5038FA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1D833A0"/>
    <w:multiLevelType w:val="hybridMultilevel"/>
    <w:tmpl w:val="D33E6ED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3" w15:restartNumberingAfterBreak="0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48884FA5"/>
    <w:multiLevelType w:val="hybridMultilevel"/>
    <w:tmpl w:val="55D4FAFA"/>
    <w:lvl w:ilvl="0" w:tplc="D6CABC42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sz w:val="24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9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8D843BE"/>
    <w:multiLevelType w:val="multilevel"/>
    <w:tmpl w:val="2460F214"/>
    <w:lvl w:ilvl="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  <w:b w:val="0"/>
      </w:rPr>
    </w:lvl>
    <w:lvl w:ilvl="1">
      <w:start w:val="1"/>
      <w:numFmt w:val="decimal"/>
      <w:isLgl/>
      <w:lvlText w:val="%1.%2"/>
      <w:lvlJc w:val="left"/>
      <w:pPr>
        <w:ind w:left="1444" w:hanging="735"/>
      </w:pPr>
      <w:rPr>
        <w:rFonts w:cs="Times New Roman" w:hint="default"/>
        <w:b/>
      </w:rPr>
    </w:lvl>
    <w:lvl w:ilvl="2">
      <w:start w:val="1"/>
      <w:numFmt w:val="decimal"/>
      <w:isLgl/>
      <w:lvlText w:val="%1.%2.%3"/>
      <w:lvlJc w:val="left"/>
      <w:pPr>
        <w:ind w:left="1444" w:hanging="735"/>
      </w:pPr>
      <w:rPr>
        <w:rFonts w:cs="Times New Roman" w:hint="default"/>
        <w:b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cs="Times New Roman" w:hint="default"/>
        <w:b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cs="Times New Roman" w:hint="default"/>
        <w:b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cs="Times New Roman" w:hint="default"/>
        <w:b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cs="Times New Roman"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cs="Times New Roman"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cs="Times New Roman" w:hint="default"/>
        <w:b/>
      </w:rPr>
    </w:lvl>
  </w:abstractNum>
  <w:abstractNum w:abstractNumId="17" w15:restartNumberingAfterBreak="0">
    <w:nsid w:val="4F675B1E"/>
    <w:multiLevelType w:val="hybridMultilevel"/>
    <w:tmpl w:val="35101780"/>
    <w:lvl w:ilvl="0" w:tplc="CEBEE792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27814E8"/>
    <w:multiLevelType w:val="hybridMultilevel"/>
    <w:tmpl w:val="66621E8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64E326A"/>
    <w:multiLevelType w:val="hybridMultilevel"/>
    <w:tmpl w:val="D36A3CEC"/>
    <w:lvl w:ilvl="0" w:tplc="631EE8C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5A3B3FB8"/>
    <w:multiLevelType w:val="hybridMultilevel"/>
    <w:tmpl w:val="7F50BF3A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 w15:restartNumberingAfterBreak="0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 w15:restartNumberingAfterBreak="0">
    <w:nsid w:val="5F9E04F4"/>
    <w:multiLevelType w:val="hybridMultilevel"/>
    <w:tmpl w:val="6FD00C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 w15:restartNumberingAfterBreak="0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 w15:restartNumberingAfterBreak="0">
    <w:nsid w:val="6A267E6D"/>
    <w:multiLevelType w:val="hybridMultilevel"/>
    <w:tmpl w:val="2974C73E"/>
    <w:lvl w:ilvl="0" w:tplc="2494A516">
      <w:start w:val="66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98" w:hanging="360"/>
      </w:pPr>
    </w:lvl>
    <w:lvl w:ilvl="2" w:tplc="0419001B" w:tentative="1">
      <w:start w:val="1"/>
      <w:numFmt w:val="lowerRoman"/>
      <w:lvlText w:val="%3."/>
      <w:lvlJc w:val="right"/>
      <w:pPr>
        <w:ind w:left="2018" w:hanging="180"/>
      </w:pPr>
    </w:lvl>
    <w:lvl w:ilvl="3" w:tplc="0419000F" w:tentative="1">
      <w:start w:val="1"/>
      <w:numFmt w:val="decimal"/>
      <w:lvlText w:val="%4."/>
      <w:lvlJc w:val="left"/>
      <w:pPr>
        <w:ind w:left="2738" w:hanging="360"/>
      </w:pPr>
    </w:lvl>
    <w:lvl w:ilvl="4" w:tplc="04190019" w:tentative="1">
      <w:start w:val="1"/>
      <w:numFmt w:val="lowerLetter"/>
      <w:lvlText w:val="%5."/>
      <w:lvlJc w:val="left"/>
      <w:pPr>
        <w:ind w:left="3458" w:hanging="360"/>
      </w:pPr>
    </w:lvl>
    <w:lvl w:ilvl="5" w:tplc="0419001B" w:tentative="1">
      <w:start w:val="1"/>
      <w:numFmt w:val="lowerRoman"/>
      <w:lvlText w:val="%6."/>
      <w:lvlJc w:val="right"/>
      <w:pPr>
        <w:ind w:left="4178" w:hanging="180"/>
      </w:pPr>
    </w:lvl>
    <w:lvl w:ilvl="6" w:tplc="0419000F" w:tentative="1">
      <w:start w:val="1"/>
      <w:numFmt w:val="decimal"/>
      <w:lvlText w:val="%7."/>
      <w:lvlJc w:val="left"/>
      <w:pPr>
        <w:ind w:left="4898" w:hanging="360"/>
      </w:pPr>
    </w:lvl>
    <w:lvl w:ilvl="7" w:tplc="04190019" w:tentative="1">
      <w:start w:val="1"/>
      <w:numFmt w:val="lowerLetter"/>
      <w:lvlText w:val="%8."/>
      <w:lvlJc w:val="left"/>
      <w:pPr>
        <w:ind w:left="5618" w:hanging="360"/>
      </w:pPr>
    </w:lvl>
    <w:lvl w:ilvl="8" w:tplc="0419001B" w:tentative="1">
      <w:start w:val="1"/>
      <w:numFmt w:val="lowerRoman"/>
      <w:lvlText w:val="%9."/>
      <w:lvlJc w:val="right"/>
      <w:pPr>
        <w:ind w:left="6338" w:hanging="180"/>
      </w:pPr>
    </w:lvl>
  </w:abstractNum>
  <w:abstractNum w:abstractNumId="26" w15:restartNumberingAfterBreak="0">
    <w:nsid w:val="6A620E19"/>
    <w:multiLevelType w:val="hybridMultilevel"/>
    <w:tmpl w:val="F6EC70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 w15:restartNumberingAfterBreak="0">
    <w:nsid w:val="76CD7111"/>
    <w:multiLevelType w:val="hybridMultilevel"/>
    <w:tmpl w:val="4AD68B7C"/>
    <w:lvl w:ilvl="0" w:tplc="EE025E08">
      <w:start w:val="70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7E154ED"/>
    <w:multiLevelType w:val="hybridMultilevel"/>
    <w:tmpl w:val="7E449690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0"/>
    <w:lvlOverride w:ilvl="0">
      <w:lvl w:ilvl="0">
        <w:start w:val="65535"/>
        <w:numFmt w:val="bullet"/>
        <w:lvlText w:val="-"/>
        <w:legacy w:legacy="1" w:legacySpace="0" w:legacyIndent="197"/>
        <w:lvlJc w:val="left"/>
        <w:rPr>
          <w:rFonts w:ascii="Times New Roman" w:hAnsi="Times New Roman" w:cs="Times New Roman" w:hint="default"/>
        </w:rPr>
      </w:lvl>
    </w:lvlOverride>
  </w:num>
  <w:num w:numId="3">
    <w:abstractNumId w:val="20"/>
  </w:num>
  <w:num w:numId="4">
    <w:abstractNumId w:val="25"/>
  </w:num>
  <w:num w:numId="5">
    <w:abstractNumId w:val="7"/>
  </w:num>
  <w:num w:numId="6">
    <w:abstractNumId w:val="27"/>
  </w:num>
  <w:num w:numId="7">
    <w:abstractNumId w:val="14"/>
  </w:num>
  <w:num w:numId="8">
    <w:abstractNumId w:val="3"/>
  </w:num>
  <w:num w:numId="9">
    <w:abstractNumId w:val="1"/>
  </w:num>
  <w:num w:numId="10">
    <w:abstractNumId w:val="28"/>
  </w:num>
  <w:num w:numId="11">
    <w:abstractNumId w:val="4"/>
  </w:num>
  <w:num w:numId="12">
    <w:abstractNumId w:val="5"/>
  </w:num>
  <w:num w:numId="13">
    <w:abstractNumId w:val="17"/>
  </w:num>
  <w:num w:numId="14">
    <w:abstractNumId w:val="19"/>
  </w:num>
  <w:num w:numId="15">
    <w:abstractNumId w:val="11"/>
  </w:num>
  <w:num w:numId="16">
    <w:abstractNumId w:val="16"/>
  </w:num>
  <w:num w:numId="17">
    <w:abstractNumId w:val="23"/>
  </w:num>
  <w:num w:numId="18">
    <w:abstractNumId w:val="26"/>
  </w:num>
  <w:num w:numId="19">
    <w:abstractNumId w:val="6"/>
  </w:num>
  <w:num w:numId="20">
    <w:abstractNumId w:val="21"/>
  </w:num>
  <w:num w:numId="21">
    <w:abstractNumId w:val="9"/>
    <w:lvlOverride w:ilvl="0">
      <w:startOverride w:val="1"/>
    </w:lvlOverride>
  </w:num>
  <w:num w:numId="22">
    <w:abstractNumId w:val="24"/>
  </w:num>
  <w:num w:numId="23">
    <w:abstractNumId w:val="22"/>
  </w:num>
  <w:num w:numId="24">
    <w:abstractNumId w:val="15"/>
  </w:num>
  <w:num w:numId="25">
    <w:abstractNumId w:val="29"/>
  </w:num>
  <w:num w:numId="26">
    <w:abstractNumId w:val="8"/>
  </w:num>
  <w:num w:numId="27">
    <w:abstractNumId w:val="10"/>
  </w:num>
  <w:num w:numId="28">
    <w:abstractNumId w:val="2"/>
  </w:num>
  <w:num w:numId="29">
    <w:abstractNumId w:val="13"/>
  </w:num>
  <w:num w:numId="30">
    <w:abstractNumId w:val="18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84CC5"/>
    <w:rsid w:val="0000008E"/>
    <w:rsid w:val="000047A8"/>
    <w:rsid w:val="00005E14"/>
    <w:rsid w:val="000062DA"/>
    <w:rsid w:val="00006587"/>
    <w:rsid w:val="000067E5"/>
    <w:rsid w:val="00007C47"/>
    <w:rsid w:val="000103EC"/>
    <w:rsid w:val="00010839"/>
    <w:rsid w:val="0001113B"/>
    <w:rsid w:val="000114BF"/>
    <w:rsid w:val="00011DB9"/>
    <w:rsid w:val="0001268A"/>
    <w:rsid w:val="00012CB3"/>
    <w:rsid w:val="00013DC4"/>
    <w:rsid w:val="00013E5F"/>
    <w:rsid w:val="00013F76"/>
    <w:rsid w:val="00014CF0"/>
    <w:rsid w:val="00015D36"/>
    <w:rsid w:val="00016215"/>
    <w:rsid w:val="000172AE"/>
    <w:rsid w:val="00017BC0"/>
    <w:rsid w:val="00017C01"/>
    <w:rsid w:val="00021406"/>
    <w:rsid w:val="000223EB"/>
    <w:rsid w:val="00022D88"/>
    <w:rsid w:val="00023DF6"/>
    <w:rsid w:val="00026672"/>
    <w:rsid w:val="0002667F"/>
    <w:rsid w:val="00026905"/>
    <w:rsid w:val="000300FB"/>
    <w:rsid w:val="00030174"/>
    <w:rsid w:val="00033CB8"/>
    <w:rsid w:val="00036518"/>
    <w:rsid w:val="0003708C"/>
    <w:rsid w:val="00037BEE"/>
    <w:rsid w:val="00040699"/>
    <w:rsid w:val="00040DF0"/>
    <w:rsid w:val="000422BB"/>
    <w:rsid w:val="00042A8A"/>
    <w:rsid w:val="00042F66"/>
    <w:rsid w:val="00043A84"/>
    <w:rsid w:val="00045802"/>
    <w:rsid w:val="00045A27"/>
    <w:rsid w:val="00045EE2"/>
    <w:rsid w:val="0004667F"/>
    <w:rsid w:val="000468C5"/>
    <w:rsid w:val="0005027B"/>
    <w:rsid w:val="000520DB"/>
    <w:rsid w:val="00052843"/>
    <w:rsid w:val="00055CBB"/>
    <w:rsid w:val="000567CF"/>
    <w:rsid w:val="000600A0"/>
    <w:rsid w:val="00060CCF"/>
    <w:rsid w:val="0006201F"/>
    <w:rsid w:val="00064070"/>
    <w:rsid w:val="000651F0"/>
    <w:rsid w:val="00065F74"/>
    <w:rsid w:val="00070424"/>
    <w:rsid w:val="00070E5A"/>
    <w:rsid w:val="0007148C"/>
    <w:rsid w:val="00071595"/>
    <w:rsid w:val="00071E98"/>
    <w:rsid w:val="0007262D"/>
    <w:rsid w:val="00074DEE"/>
    <w:rsid w:val="000800EF"/>
    <w:rsid w:val="00080E5B"/>
    <w:rsid w:val="00080FBD"/>
    <w:rsid w:val="00081A4A"/>
    <w:rsid w:val="00082728"/>
    <w:rsid w:val="00084A9D"/>
    <w:rsid w:val="00084CC5"/>
    <w:rsid w:val="000855D4"/>
    <w:rsid w:val="00085E08"/>
    <w:rsid w:val="0008612E"/>
    <w:rsid w:val="000876CA"/>
    <w:rsid w:val="00087954"/>
    <w:rsid w:val="00090497"/>
    <w:rsid w:val="000910B2"/>
    <w:rsid w:val="00091A1B"/>
    <w:rsid w:val="00094460"/>
    <w:rsid w:val="00095006"/>
    <w:rsid w:val="000958CA"/>
    <w:rsid w:val="00097896"/>
    <w:rsid w:val="000A27AD"/>
    <w:rsid w:val="000A5329"/>
    <w:rsid w:val="000B079E"/>
    <w:rsid w:val="000B0A20"/>
    <w:rsid w:val="000B2D13"/>
    <w:rsid w:val="000B61B7"/>
    <w:rsid w:val="000B7B27"/>
    <w:rsid w:val="000C1968"/>
    <w:rsid w:val="000C2CFF"/>
    <w:rsid w:val="000C3EFC"/>
    <w:rsid w:val="000C4085"/>
    <w:rsid w:val="000C4216"/>
    <w:rsid w:val="000C45D1"/>
    <w:rsid w:val="000C5423"/>
    <w:rsid w:val="000C6EFE"/>
    <w:rsid w:val="000C771F"/>
    <w:rsid w:val="000D1F03"/>
    <w:rsid w:val="000D29E2"/>
    <w:rsid w:val="000D2BAF"/>
    <w:rsid w:val="000D2D46"/>
    <w:rsid w:val="000D2FB4"/>
    <w:rsid w:val="000D5F53"/>
    <w:rsid w:val="000D62B2"/>
    <w:rsid w:val="000E0429"/>
    <w:rsid w:val="000E23A3"/>
    <w:rsid w:val="000E68F8"/>
    <w:rsid w:val="000F0E1C"/>
    <w:rsid w:val="000F3E68"/>
    <w:rsid w:val="000F472B"/>
    <w:rsid w:val="000F4A73"/>
    <w:rsid w:val="000F5513"/>
    <w:rsid w:val="000F5F88"/>
    <w:rsid w:val="000F6F33"/>
    <w:rsid w:val="000F7451"/>
    <w:rsid w:val="001018D3"/>
    <w:rsid w:val="00102020"/>
    <w:rsid w:val="001056D7"/>
    <w:rsid w:val="00106643"/>
    <w:rsid w:val="00107B07"/>
    <w:rsid w:val="00112B63"/>
    <w:rsid w:val="00112DD5"/>
    <w:rsid w:val="00113240"/>
    <w:rsid w:val="00115A2B"/>
    <w:rsid w:val="00115FC9"/>
    <w:rsid w:val="0011612E"/>
    <w:rsid w:val="001205D2"/>
    <w:rsid w:val="00122D4D"/>
    <w:rsid w:val="00124ECC"/>
    <w:rsid w:val="0012601F"/>
    <w:rsid w:val="001274CF"/>
    <w:rsid w:val="0013260E"/>
    <w:rsid w:val="00135212"/>
    <w:rsid w:val="00135976"/>
    <w:rsid w:val="001359FF"/>
    <w:rsid w:val="00135BFA"/>
    <w:rsid w:val="001365D2"/>
    <w:rsid w:val="00137584"/>
    <w:rsid w:val="00137EE2"/>
    <w:rsid w:val="00141078"/>
    <w:rsid w:val="00141599"/>
    <w:rsid w:val="00141F83"/>
    <w:rsid w:val="00142D3F"/>
    <w:rsid w:val="00145645"/>
    <w:rsid w:val="00145AFB"/>
    <w:rsid w:val="00146C85"/>
    <w:rsid w:val="001471BF"/>
    <w:rsid w:val="001479D1"/>
    <w:rsid w:val="00151190"/>
    <w:rsid w:val="00151D76"/>
    <w:rsid w:val="00153F60"/>
    <w:rsid w:val="0015476F"/>
    <w:rsid w:val="0015582E"/>
    <w:rsid w:val="001578D3"/>
    <w:rsid w:val="0016118F"/>
    <w:rsid w:val="001617BD"/>
    <w:rsid w:val="00162DAC"/>
    <w:rsid w:val="0016389F"/>
    <w:rsid w:val="00164795"/>
    <w:rsid w:val="00166431"/>
    <w:rsid w:val="00166F57"/>
    <w:rsid w:val="00167317"/>
    <w:rsid w:val="0016796C"/>
    <w:rsid w:val="00170F67"/>
    <w:rsid w:val="00172CB4"/>
    <w:rsid w:val="001730FB"/>
    <w:rsid w:val="00173510"/>
    <w:rsid w:val="0017476E"/>
    <w:rsid w:val="001752DC"/>
    <w:rsid w:val="001761A4"/>
    <w:rsid w:val="00176FE8"/>
    <w:rsid w:val="001772E0"/>
    <w:rsid w:val="00183767"/>
    <w:rsid w:val="0018500D"/>
    <w:rsid w:val="001858AE"/>
    <w:rsid w:val="001867FE"/>
    <w:rsid w:val="001869B4"/>
    <w:rsid w:val="001878D0"/>
    <w:rsid w:val="00193A3E"/>
    <w:rsid w:val="00195907"/>
    <w:rsid w:val="00196B38"/>
    <w:rsid w:val="0019755C"/>
    <w:rsid w:val="00197FA3"/>
    <w:rsid w:val="001A20BA"/>
    <w:rsid w:val="001A2343"/>
    <w:rsid w:val="001A2F3E"/>
    <w:rsid w:val="001A3112"/>
    <w:rsid w:val="001A4E86"/>
    <w:rsid w:val="001A5C44"/>
    <w:rsid w:val="001A61AD"/>
    <w:rsid w:val="001A65B9"/>
    <w:rsid w:val="001A69A7"/>
    <w:rsid w:val="001B0905"/>
    <w:rsid w:val="001B2755"/>
    <w:rsid w:val="001B2B71"/>
    <w:rsid w:val="001B33DD"/>
    <w:rsid w:val="001B3404"/>
    <w:rsid w:val="001B436C"/>
    <w:rsid w:val="001B4470"/>
    <w:rsid w:val="001B5B5E"/>
    <w:rsid w:val="001B6B5C"/>
    <w:rsid w:val="001B7AD8"/>
    <w:rsid w:val="001C0EE2"/>
    <w:rsid w:val="001C1BA5"/>
    <w:rsid w:val="001C392D"/>
    <w:rsid w:val="001C465B"/>
    <w:rsid w:val="001C4752"/>
    <w:rsid w:val="001C4CF7"/>
    <w:rsid w:val="001C5A42"/>
    <w:rsid w:val="001C5B74"/>
    <w:rsid w:val="001D00F2"/>
    <w:rsid w:val="001D1990"/>
    <w:rsid w:val="001D2591"/>
    <w:rsid w:val="001D3F7D"/>
    <w:rsid w:val="001D408D"/>
    <w:rsid w:val="001D4A2C"/>
    <w:rsid w:val="001D6340"/>
    <w:rsid w:val="001D6C58"/>
    <w:rsid w:val="001D75E5"/>
    <w:rsid w:val="001E06BA"/>
    <w:rsid w:val="001E1921"/>
    <w:rsid w:val="001E3175"/>
    <w:rsid w:val="001E333F"/>
    <w:rsid w:val="001E3B70"/>
    <w:rsid w:val="001E4645"/>
    <w:rsid w:val="001E49C9"/>
    <w:rsid w:val="001E52F1"/>
    <w:rsid w:val="001E5D89"/>
    <w:rsid w:val="001F100E"/>
    <w:rsid w:val="001F1E85"/>
    <w:rsid w:val="001F2545"/>
    <w:rsid w:val="001F3F8C"/>
    <w:rsid w:val="001F6241"/>
    <w:rsid w:val="001F72A7"/>
    <w:rsid w:val="002022B6"/>
    <w:rsid w:val="00202EC1"/>
    <w:rsid w:val="00203862"/>
    <w:rsid w:val="00203C5B"/>
    <w:rsid w:val="002048CE"/>
    <w:rsid w:val="002052B6"/>
    <w:rsid w:val="002056EF"/>
    <w:rsid w:val="002063F4"/>
    <w:rsid w:val="00207248"/>
    <w:rsid w:val="00207468"/>
    <w:rsid w:val="00207A76"/>
    <w:rsid w:val="00207BD7"/>
    <w:rsid w:val="002107F2"/>
    <w:rsid w:val="002111D8"/>
    <w:rsid w:val="00211662"/>
    <w:rsid w:val="00214DBF"/>
    <w:rsid w:val="00215C57"/>
    <w:rsid w:val="0022068E"/>
    <w:rsid w:val="00221E1D"/>
    <w:rsid w:val="00221FAA"/>
    <w:rsid w:val="002226A8"/>
    <w:rsid w:val="00222DFD"/>
    <w:rsid w:val="00225617"/>
    <w:rsid w:val="00225F79"/>
    <w:rsid w:val="00225FA7"/>
    <w:rsid w:val="0022637E"/>
    <w:rsid w:val="00226C72"/>
    <w:rsid w:val="0023115C"/>
    <w:rsid w:val="00232E02"/>
    <w:rsid w:val="00233D10"/>
    <w:rsid w:val="00234193"/>
    <w:rsid w:val="00235659"/>
    <w:rsid w:val="0023625E"/>
    <w:rsid w:val="00237E46"/>
    <w:rsid w:val="0024074D"/>
    <w:rsid w:val="002429A1"/>
    <w:rsid w:val="00242B8B"/>
    <w:rsid w:val="00243274"/>
    <w:rsid w:val="00243A46"/>
    <w:rsid w:val="00243E91"/>
    <w:rsid w:val="002528CE"/>
    <w:rsid w:val="00252DB6"/>
    <w:rsid w:val="00253650"/>
    <w:rsid w:val="002566A0"/>
    <w:rsid w:val="002616B2"/>
    <w:rsid w:val="0026174B"/>
    <w:rsid w:val="00261882"/>
    <w:rsid w:val="00261B0A"/>
    <w:rsid w:val="00261B61"/>
    <w:rsid w:val="0026253B"/>
    <w:rsid w:val="00263568"/>
    <w:rsid w:val="00265EE8"/>
    <w:rsid w:val="002675FB"/>
    <w:rsid w:val="00267BCD"/>
    <w:rsid w:val="002701AE"/>
    <w:rsid w:val="002706DD"/>
    <w:rsid w:val="00272244"/>
    <w:rsid w:val="00273E0B"/>
    <w:rsid w:val="00275CDF"/>
    <w:rsid w:val="00277278"/>
    <w:rsid w:val="00280569"/>
    <w:rsid w:val="00282503"/>
    <w:rsid w:val="00282DBD"/>
    <w:rsid w:val="00283B8D"/>
    <w:rsid w:val="002846D7"/>
    <w:rsid w:val="00284C42"/>
    <w:rsid w:val="00285DA3"/>
    <w:rsid w:val="00286D81"/>
    <w:rsid w:val="00287644"/>
    <w:rsid w:val="002904F2"/>
    <w:rsid w:val="002905ED"/>
    <w:rsid w:val="00290AF1"/>
    <w:rsid w:val="00290C9C"/>
    <w:rsid w:val="0029135B"/>
    <w:rsid w:val="002954C2"/>
    <w:rsid w:val="00297C2E"/>
    <w:rsid w:val="002A00BC"/>
    <w:rsid w:val="002A00C8"/>
    <w:rsid w:val="002A07E0"/>
    <w:rsid w:val="002A116B"/>
    <w:rsid w:val="002A1690"/>
    <w:rsid w:val="002A1EEA"/>
    <w:rsid w:val="002A20ED"/>
    <w:rsid w:val="002A2230"/>
    <w:rsid w:val="002A3C29"/>
    <w:rsid w:val="002A5F2B"/>
    <w:rsid w:val="002B3273"/>
    <w:rsid w:val="002B4F11"/>
    <w:rsid w:val="002B62CA"/>
    <w:rsid w:val="002B7BAE"/>
    <w:rsid w:val="002C0BB6"/>
    <w:rsid w:val="002C1CE5"/>
    <w:rsid w:val="002C2F7E"/>
    <w:rsid w:val="002C360C"/>
    <w:rsid w:val="002C436D"/>
    <w:rsid w:val="002C51FA"/>
    <w:rsid w:val="002C58F4"/>
    <w:rsid w:val="002C6501"/>
    <w:rsid w:val="002D2BDD"/>
    <w:rsid w:val="002D426B"/>
    <w:rsid w:val="002D42A3"/>
    <w:rsid w:val="002D431E"/>
    <w:rsid w:val="002D4819"/>
    <w:rsid w:val="002E092B"/>
    <w:rsid w:val="002E3DB2"/>
    <w:rsid w:val="002E440A"/>
    <w:rsid w:val="002E52A6"/>
    <w:rsid w:val="002E5E5B"/>
    <w:rsid w:val="002F07CB"/>
    <w:rsid w:val="002F21B6"/>
    <w:rsid w:val="002F3484"/>
    <w:rsid w:val="002F37C4"/>
    <w:rsid w:val="002F4F36"/>
    <w:rsid w:val="00300101"/>
    <w:rsid w:val="00300C3A"/>
    <w:rsid w:val="00300C44"/>
    <w:rsid w:val="003018F2"/>
    <w:rsid w:val="003059F2"/>
    <w:rsid w:val="00305B1E"/>
    <w:rsid w:val="00307F06"/>
    <w:rsid w:val="00312F19"/>
    <w:rsid w:val="00314035"/>
    <w:rsid w:val="0031505C"/>
    <w:rsid w:val="0031649C"/>
    <w:rsid w:val="00316769"/>
    <w:rsid w:val="00317269"/>
    <w:rsid w:val="00317F42"/>
    <w:rsid w:val="00320B4B"/>
    <w:rsid w:val="003219AC"/>
    <w:rsid w:val="00322F2E"/>
    <w:rsid w:val="00323332"/>
    <w:rsid w:val="003236CC"/>
    <w:rsid w:val="00324529"/>
    <w:rsid w:val="0032522B"/>
    <w:rsid w:val="00326C0E"/>
    <w:rsid w:val="00326E94"/>
    <w:rsid w:val="00326FF8"/>
    <w:rsid w:val="00327B56"/>
    <w:rsid w:val="00331AD3"/>
    <w:rsid w:val="00332379"/>
    <w:rsid w:val="00335281"/>
    <w:rsid w:val="00335ED8"/>
    <w:rsid w:val="0034058C"/>
    <w:rsid w:val="00340F3B"/>
    <w:rsid w:val="003423B0"/>
    <w:rsid w:val="0034343B"/>
    <w:rsid w:val="00344E52"/>
    <w:rsid w:val="003454F7"/>
    <w:rsid w:val="00350543"/>
    <w:rsid w:val="00351896"/>
    <w:rsid w:val="003549E0"/>
    <w:rsid w:val="00355F75"/>
    <w:rsid w:val="00356857"/>
    <w:rsid w:val="00356950"/>
    <w:rsid w:val="00356F31"/>
    <w:rsid w:val="00357763"/>
    <w:rsid w:val="00360F1C"/>
    <w:rsid w:val="00361E87"/>
    <w:rsid w:val="003623B7"/>
    <w:rsid w:val="00363C83"/>
    <w:rsid w:val="00363C9D"/>
    <w:rsid w:val="00371AEE"/>
    <w:rsid w:val="00372BAD"/>
    <w:rsid w:val="00373499"/>
    <w:rsid w:val="00373A0A"/>
    <w:rsid w:val="00373FF8"/>
    <w:rsid w:val="00374988"/>
    <w:rsid w:val="00376FD2"/>
    <w:rsid w:val="00377521"/>
    <w:rsid w:val="00381201"/>
    <w:rsid w:val="003813D8"/>
    <w:rsid w:val="0038232F"/>
    <w:rsid w:val="00382BEF"/>
    <w:rsid w:val="0038389C"/>
    <w:rsid w:val="00384089"/>
    <w:rsid w:val="00384218"/>
    <w:rsid w:val="0038634B"/>
    <w:rsid w:val="003867E1"/>
    <w:rsid w:val="00387A05"/>
    <w:rsid w:val="00392D2B"/>
    <w:rsid w:val="00394221"/>
    <w:rsid w:val="00394AB0"/>
    <w:rsid w:val="0039683A"/>
    <w:rsid w:val="00396AE1"/>
    <w:rsid w:val="00396F91"/>
    <w:rsid w:val="0039715B"/>
    <w:rsid w:val="00397B7E"/>
    <w:rsid w:val="003A0036"/>
    <w:rsid w:val="003A075D"/>
    <w:rsid w:val="003A0E82"/>
    <w:rsid w:val="003A198C"/>
    <w:rsid w:val="003A2ECF"/>
    <w:rsid w:val="003A3506"/>
    <w:rsid w:val="003A5665"/>
    <w:rsid w:val="003A6C09"/>
    <w:rsid w:val="003B19BA"/>
    <w:rsid w:val="003B2019"/>
    <w:rsid w:val="003B4954"/>
    <w:rsid w:val="003B5290"/>
    <w:rsid w:val="003B6763"/>
    <w:rsid w:val="003B7439"/>
    <w:rsid w:val="003C0FE9"/>
    <w:rsid w:val="003C32AC"/>
    <w:rsid w:val="003C4A05"/>
    <w:rsid w:val="003C4F10"/>
    <w:rsid w:val="003C5933"/>
    <w:rsid w:val="003C5BDF"/>
    <w:rsid w:val="003C5D48"/>
    <w:rsid w:val="003C5F92"/>
    <w:rsid w:val="003C60D0"/>
    <w:rsid w:val="003C6BE7"/>
    <w:rsid w:val="003C708B"/>
    <w:rsid w:val="003D00D6"/>
    <w:rsid w:val="003D0302"/>
    <w:rsid w:val="003D0FAB"/>
    <w:rsid w:val="003D29E9"/>
    <w:rsid w:val="003D3615"/>
    <w:rsid w:val="003D5100"/>
    <w:rsid w:val="003D6976"/>
    <w:rsid w:val="003D6A00"/>
    <w:rsid w:val="003D70AB"/>
    <w:rsid w:val="003D7A0D"/>
    <w:rsid w:val="003E0756"/>
    <w:rsid w:val="003E2382"/>
    <w:rsid w:val="003E3028"/>
    <w:rsid w:val="003E4FBE"/>
    <w:rsid w:val="003F0AF2"/>
    <w:rsid w:val="003F2149"/>
    <w:rsid w:val="003F446C"/>
    <w:rsid w:val="003F5F4F"/>
    <w:rsid w:val="003F628C"/>
    <w:rsid w:val="003F66A1"/>
    <w:rsid w:val="003F7DD7"/>
    <w:rsid w:val="003F7FEC"/>
    <w:rsid w:val="00401651"/>
    <w:rsid w:val="00402ACA"/>
    <w:rsid w:val="004037C8"/>
    <w:rsid w:val="00403DAB"/>
    <w:rsid w:val="0040518F"/>
    <w:rsid w:val="00405E8F"/>
    <w:rsid w:val="00405F38"/>
    <w:rsid w:val="0040780E"/>
    <w:rsid w:val="00407F1B"/>
    <w:rsid w:val="00410712"/>
    <w:rsid w:val="0041364C"/>
    <w:rsid w:val="00413739"/>
    <w:rsid w:val="00413F15"/>
    <w:rsid w:val="00415483"/>
    <w:rsid w:val="00416C60"/>
    <w:rsid w:val="004205F7"/>
    <w:rsid w:val="00421014"/>
    <w:rsid w:val="00421530"/>
    <w:rsid w:val="0042232F"/>
    <w:rsid w:val="00422F79"/>
    <w:rsid w:val="00424B18"/>
    <w:rsid w:val="004269EF"/>
    <w:rsid w:val="004275D3"/>
    <w:rsid w:val="00430F73"/>
    <w:rsid w:val="00431340"/>
    <w:rsid w:val="004315F6"/>
    <w:rsid w:val="0043371F"/>
    <w:rsid w:val="00433B0C"/>
    <w:rsid w:val="004407C0"/>
    <w:rsid w:val="00440B25"/>
    <w:rsid w:val="00440C06"/>
    <w:rsid w:val="00441A4A"/>
    <w:rsid w:val="00442311"/>
    <w:rsid w:val="00443313"/>
    <w:rsid w:val="004434A6"/>
    <w:rsid w:val="00443B26"/>
    <w:rsid w:val="00445935"/>
    <w:rsid w:val="00445C19"/>
    <w:rsid w:val="00446AF2"/>
    <w:rsid w:val="004516F6"/>
    <w:rsid w:val="004517AB"/>
    <w:rsid w:val="004536F7"/>
    <w:rsid w:val="00455B74"/>
    <w:rsid w:val="00455C20"/>
    <w:rsid w:val="00455E3A"/>
    <w:rsid w:val="0046047D"/>
    <w:rsid w:val="00461290"/>
    <w:rsid w:val="00464759"/>
    <w:rsid w:val="00464CF0"/>
    <w:rsid w:val="0047062A"/>
    <w:rsid w:val="00470CE2"/>
    <w:rsid w:val="0047181D"/>
    <w:rsid w:val="00471B1F"/>
    <w:rsid w:val="004728B0"/>
    <w:rsid w:val="004748E9"/>
    <w:rsid w:val="004766F0"/>
    <w:rsid w:val="004779C8"/>
    <w:rsid w:val="00477D99"/>
    <w:rsid w:val="00480917"/>
    <w:rsid w:val="004810A4"/>
    <w:rsid w:val="004842C5"/>
    <w:rsid w:val="00484B3A"/>
    <w:rsid w:val="0048570A"/>
    <w:rsid w:val="00486825"/>
    <w:rsid w:val="00487595"/>
    <w:rsid w:val="00490C34"/>
    <w:rsid w:val="00491428"/>
    <w:rsid w:val="004945AE"/>
    <w:rsid w:val="00495A44"/>
    <w:rsid w:val="004A0A19"/>
    <w:rsid w:val="004A0CA6"/>
    <w:rsid w:val="004A2EF4"/>
    <w:rsid w:val="004A4A4A"/>
    <w:rsid w:val="004A6509"/>
    <w:rsid w:val="004A7C7B"/>
    <w:rsid w:val="004B028E"/>
    <w:rsid w:val="004B4B1A"/>
    <w:rsid w:val="004B502F"/>
    <w:rsid w:val="004B58B9"/>
    <w:rsid w:val="004B5A7B"/>
    <w:rsid w:val="004B5BDD"/>
    <w:rsid w:val="004B6581"/>
    <w:rsid w:val="004C0434"/>
    <w:rsid w:val="004C1772"/>
    <w:rsid w:val="004C22C8"/>
    <w:rsid w:val="004C5A55"/>
    <w:rsid w:val="004C7BF3"/>
    <w:rsid w:val="004D0CC3"/>
    <w:rsid w:val="004D33AF"/>
    <w:rsid w:val="004D3667"/>
    <w:rsid w:val="004D7351"/>
    <w:rsid w:val="004E0C9F"/>
    <w:rsid w:val="004E18C3"/>
    <w:rsid w:val="004E533B"/>
    <w:rsid w:val="004E55E3"/>
    <w:rsid w:val="004E5C89"/>
    <w:rsid w:val="004E64A6"/>
    <w:rsid w:val="004E7282"/>
    <w:rsid w:val="004F1EC6"/>
    <w:rsid w:val="004F3AFF"/>
    <w:rsid w:val="004F6624"/>
    <w:rsid w:val="004F76A5"/>
    <w:rsid w:val="00500583"/>
    <w:rsid w:val="0050486F"/>
    <w:rsid w:val="005076D7"/>
    <w:rsid w:val="005118D9"/>
    <w:rsid w:val="0051390B"/>
    <w:rsid w:val="00513C50"/>
    <w:rsid w:val="00514B6F"/>
    <w:rsid w:val="00515482"/>
    <w:rsid w:val="00516272"/>
    <w:rsid w:val="005173F0"/>
    <w:rsid w:val="00522EBA"/>
    <w:rsid w:val="00524026"/>
    <w:rsid w:val="00525433"/>
    <w:rsid w:val="0052585A"/>
    <w:rsid w:val="00526D88"/>
    <w:rsid w:val="00527B30"/>
    <w:rsid w:val="00530A64"/>
    <w:rsid w:val="00531D49"/>
    <w:rsid w:val="00542D89"/>
    <w:rsid w:val="00543383"/>
    <w:rsid w:val="00543B7A"/>
    <w:rsid w:val="00545F38"/>
    <w:rsid w:val="00546811"/>
    <w:rsid w:val="005505F0"/>
    <w:rsid w:val="005507FD"/>
    <w:rsid w:val="00553E4F"/>
    <w:rsid w:val="00553F58"/>
    <w:rsid w:val="0055472B"/>
    <w:rsid w:val="00554F31"/>
    <w:rsid w:val="00556588"/>
    <w:rsid w:val="00560152"/>
    <w:rsid w:val="005609E6"/>
    <w:rsid w:val="00560A25"/>
    <w:rsid w:val="00560BD8"/>
    <w:rsid w:val="0056218F"/>
    <w:rsid w:val="005626E3"/>
    <w:rsid w:val="00563F19"/>
    <w:rsid w:val="0056474E"/>
    <w:rsid w:val="00570BDC"/>
    <w:rsid w:val="00571A61"/>
    <w:rsid w:val="00573B10"/>
    <w:rsid w:val="00573DCF"/>
    <w:rsid w:val="005759A2"/>
    <w:rsid w:val="00575A48"/>
    <w:rsid w:val="005763EC"/>
    <w:rsid w:val="00577177"/>
    <w:rsid w:val="00577353"/>
    <w:rsid w:val="0057777A"/>
    <w:rsid w:val="00581751"/>
    <w:rsid w:val="00590332"/>
    <w:rsid w:val="005906F3"/>
    <w:rsid w:val="0059083B"/>
    <w:rsid w:val="00590BCE"/>
    <w:rsid w:val="005946B6"/>
    <w:rsid w:val="00595A39"/>
    <w:rsid w:val="005963DB"/>
    <w:rsid w:val="00597CB1"/>
    <w:rsid w:val="005A028F"/>
    <w:rsid w:val="005A14B8"/>
    <w:rsid w:val="005A17E4"/>
    <w:rsid w:val="005A25C4"/>
    <w:rsid w:val="005A33B6"/>
    <w:rsid w:val="005A3CF6"/>
    <w:rsid w:val="005A430F"/>
    <w:rsid w:val="005A5130"/>
    <w:rsid w:val="005A6A52"/>
    <w:rsid w:val="005A6ADB"/>
    <w:rsid w:val="005B210A"/>
    <w:rsid w:val="005B29F0"/>
    <w:rsid w:val="005B2D2A"/>
    <w:rsid w:val="005B39AA"/>
    <w:rsid w:val="005B3A35"/>
    <w:rsid w:val="005B3C60"/>
    <w:rsid w:val="005B5961"/>
    <w:rsid w:val="005B697F"/>
    <w:rsid w:val="005C0C27"/>
    <w:rsid w:val="005C1FE3"/>
    <w:rsid w:val="005C252D"/>
    <w:rsid w:val="005C2CF8"/>
    <w:rsid w:val="005C2E59"/>
    <w:rsid w:val="005C31D3"/>
    <w:rsid w:val="005C3B50"/>
    <w:rsid w:val="005C4818"/>
    <w:rsid w:val="005C52A2"/>
    <w:rsid w:val="005C62C2"/>
    <w:rsid w:val="005C71A2"/>
    <w:rsid w:val="005D274F"/>
    <w:rsid w:val="005D2EA9"/>
    <w:rsid w:val="005D3467"/>
    <w:rsid w:val="005D355F"/>
    <w:rsid w:val="005D3ACD"/>
    <w:rsid w:val="005D4275"/>
    <w:rsid w:val="005D473C"/>
    <w:rsid w:val="005D6162"/>
    <w:rsid w:val="005D685B"/>
    <w:rsid w:val="005D73D3"/>
    <w:rsid w:val="005D7CFE"/>
    <w:rsid w:val="005E122E"/>
    <w:rsid w:val="005E22D7"/>
    <w:rsid w:val="005E2A93"/>
    <w:rsid w:val="005E4FB5"/>
    <w:rsid w:val="005E6ACB"/>
    <w:rsid w:val="005E6C6D"/>
    <w:rsid w:val="005E76ED"/>
    <w:rsid w:val="005F001F"/>
    <w:rsid w:val="005F02CF"/>
    <w:rsid w:val="005F26A2"/>
    <w:rsid w:val="005F329D"/>
    <w:rsid w:val="005F71BB"/>
    <w:rsid w:val="005F7C71"/>
    <w:rsid w:val="00601053"/>
    <w:rsid w:val="00602CC6"/>
    <w:rsid w:val="00604162"/>
    <w:rsid w:val="006044B7"/>
    <w:rsid w:val="006058D2"/>
    <w:rsid w:val="006063EF"/>
    <w:rsid w:val="00607F81"/>
    <w:rsid w:val="00610927"/>
    <w:rsid w:val="00611DD8"/>
    <w:rsid w:val="00613024"/>
    <w:rsid w:val="00613B24"/>
    <w:rsid w:val="0061401A"/>
    <w:rsid w:val="00615718"/>
    <w:rsid w:val="00616051"/>
    <w:rsid w:val="00616CDE"/>
    <w:rsid w:val="00617937"/>
    <w:rsid w:val="00622EA2"/>
    <w:rsid w:val="006240AC"/>
    <w:rsid w:val="00624E1C"/>
    <w:rsid w:val="00627368"/>
    <w:rsid w:val="0063428F"/>
    <w:rsid w:val="00634D50"/>
    <w:rsid w:val="00640574"/>
    <w:rsid w:val="00643B09"/>
    <w:rsid w:val="0064676E"/>
    <w:rsid w:val="006468FC"/>
    <w:rsid w:val="006471A7"/>
    <w:rsid w:val="006510BE"/>
    <w:rsid w:val="006519FB"/>
    <w:rsid w:val="00651F66"/>
    <w:rsid w:val="00653685"/>
    <w:rsid w:val="0065385E"/>
    <w:rsid w:val="00656D55"/>
    <w:rsid w:val="00660837"/>
    <w:rsid w:val="00661180"/>
    <w:rsid w:val="006613DD"/>
    <w:rsid w:val="00662D1F"/>
    <w:rsid w:val="0066527B"/>
    <w:rsid w:val="00665406"/>
    <w:rsid w:val="00666EDC"/>
    <w:rsid w:val="006673CE"/>
    <w:rsid w:val="00667B4B"/>
    <w:rsid w:val="00670C65"/>
    <w:rsid w:val="00670E7E"/>
    <w:rsid w:val="00671E51"/>
    <w:rsid w:val="006744AB"/>
    <w:rsid w:val="00674EF5"/>
    <w:rsid w:val="00677392"/>
    <w:rsid w:val="00677527"/>
    <w:rsid w:val="0067793F"/>
    <w:rsid w:val="006779AE"/>
    <w:rsid w:val="006805C5"/>
    <w:rsid w:val="00680AC9"/>
    <w:rsid w:val="00681C24"/>
    <w:rsid w:val="00683125"/>
    <w:rsid w:val="0068325F"/>
    <w:rsid w:val="00690234"/>
    <w:rsid w:val="006923D8"/>
    <w:rsid w:val="00694D0E"/>
    <w:rsid w:val="0069562E"/>
    <w:rsid w:val="006960BB"/>
    <w:rsid w:val="00696212"/>
    <w:rsid w:val="00696851"/>
    <w:rsid w:val="00697CB3"/>
    <w:rsid w:val="00697E19"/>
    <w:rsid w:val="006A09FA"/>
    <w:rsid w:val="006A2AB7"/>
    <w:rsid w:val="006A2F44"/>
    <w:rsid w:val="006A31F3"/>
    <w:rsid w:val="006A49B7"/>
    <w:rsid w:val="006A4E48"/>
    <w:rsid w:val="006A5756"/>
    <w:rsid w:val="006A648A"/>
    <w:rsid w:val="006A7630"/>
    <w:rsid w:val="006A7EA1"/>
    <w:rsid w:val="006B09DC"/>
    <w:rsid w:val="006B5763"/>
    <w:rsid w:val="006B776B"/>
    <w:rsid w:val="006C294B"/>
    <w:rsid w:val="006C4818"/>
    <w:rsid w:val="006C4A4C"/>
    <w:rsid w:val="006C52FC"/>
    <w:rsid w:val="006C627E"/>
    <w:rsid w:val="006C66E6"/>
    <w:rsid w:val="006C7111"/>
    <w:rsid w:val="006D02C5"/>
    <w:rsid w:val="006D13F5"/>
    <w:rsid w:val="006D14D8"/>
    <w:rsid w:val="006D2633"/>
    <w:rsid w:val="006D2FC9"/>
    <w:rsid w:val="006D39E2"/>
    <w:rsid w:val="006D401C"/>
    <w:rsid w:val="006D4469"/>
    <w:rsid w:val="006D6984"/>
    <w:rsid w:val="006D760D"/>
    <w:rsid w:val="006D7D14"/>
    <w:rsid w:val="006E1977"/>
    <w:rsid w:val="006E2A9D"/>
    <w:rsid w:val="006E31CA"/>
    <w:rsid w:val="006E5CB8"/>
    <w:rsid w:val="006E6AF3"/>
    <w:rsid w:val="006F0D7E"/>
    <w:rsid w:val="006F206D"/>
    <w:rsid w:val="006F5074"/>
    <w:rsid w:val="006F621E"/>
    <w:rsid w:val="006F7C08"/>
    <w:rsid w:val="00701579"/>
    <w:rsid w:val="00701D4C"/>
    <w:rsid w:val="0070313B"/>
    <w:rsid w:val="0070333D"/>
    <w:rsid w:val="007037C2"/>
    <w:rsid w:val="007037E1"/>
    <w:rsid w:val="00703E28"/>
    <w:rsid w:val="0070408E"/>
    <w:rsid w:val="00704160"/>
    <w:rsid w:val="00704CA3"/>
    <w:rsid w:val="0070701F"/>
    <w:rsid w:val="007079EF"/>
    <w:rsid w:val="00707FDD"/>
    <w:rsid w:val="00710565"/>
    <w:rsid w:val="0071077C"/>
    <w:rsid w:val="00710E3E"/>
    <w:rsid w:val="00711022"/>
    <w:rsid w:val="007122F1"/>
    <w:rsid w:val="00712E14"/>
    <w:rsid w:val="00715299"/>
    <w:rsid w:val="00720F9F"/>
    <w:rsid w:val="00721EA6"/>
    <w:rsid w:val="0072276E"/>
    <w:rsid w:val="00722A86"/>
    <w:rsid w:val="007238D3"/>
    <w:rsid w:val="00725149"/>
    <w:rsid w:val="00725D52"/>
    <w:rsid w:val="0072693B"/>
    <w:rsid w:val="00726ECF"/>
    <w:rsid w:val="00727DC3"/>
    <w:rsid w:val="00730A5C"/>
    <w:rsid w:val="00730AF9"/>
    <w:rsid w:val="00730FDA"/>
    <w:rsid w:val="00731549"/>
    <w:rsid w:val="0073198A"/>
    <w:rsid w:val="0073230D"/>
    <w:rsid w:val="0073265F"/>
    <w:rsid w:val="007336D9"/>
    <w:rsid w:val="00734B53"/>
    <w:rsid w:val="00735987"/>
    <w:rsid w:val="00736E31"/>
    <w:rsid w:val="00737173"/>
    <w:rsid w:val="00740DBD"/>
    <w:rsid w:val="00744F28"/>
    <w:rsid w:val="0074518E"/>
    <w:rsid w:val="007469CE"/>
    <w:rsid w:val="0075198D"/>
    <w:rsid w:val="0075267C"/>
    <w:rsid w:val="0075457F"/>
    <w:rsid w:val="00755C9A"/>
    <w:rsid w:val="00757CF2"/>
    <w:rsid w:val="00760183"/>
    <w:rsid w:val="00761047"/>
    <w:rsid w:val="00761AB5"/>
    <w:rsid w:val="00762D1C"/>
    <w:rsid w:val="00762F2C"/>
    <w:rsid w:val="00765205"/>
    <w:rsid w:val="00766660"/>
    <w:rsid w:val="007701B5"/>
    <w:rsid w:val="00771E5A"/>
    <w:rsid w:val="00771FCC"/>
    <w:rsid w:val="00773737"/>
    <w:rsid w:val="007758DB"/>
    <w:rsid w:val="007763AE"/>
    <w:rsid w:val="00776CEB"/>
    <w:rsid w:val="00781C9D"/>
    <w:rsid w:val="00783A15"/>
    <w:rsid w:val="00784635"/>
    <w:rsid w:val="00785340"/>
    <w:rsid w:val="007860E3"/>
    <w:rsid w:val="00786289"/>
    <w:rsid w:val="007906B3"/>
    <w:rsid w:val="007907B3"/>
    <w:rsid w:val="00790EE6"/>
    <w:rsid w:val="00790FB1"/>
    <w:rsid w:val="00791252"/>
    <w:rsid w:val="00791CA9"/>
    <w:rsid w:val="00792579"/>
    <w:rsid w:val="00794245"/>
    <w:rsid w:val="007946D5"/>
    <w:rsid w:val="00794A7E"/>
    <w:rsid w:val="00794E05"/>
    <w:rsid w:val="00794EA3"/>
    <w:rsid w:val="007A03A7"/>
    <w:rsid w:val="007A04FB"/>
    <w:rsid w:val="007A2A10"/>
    <w:rsid w:val="007A2B69"/>
    <w:rsid w:val="007A3652"/>
    <w:rsid w:val="007A64DB"/>
    <w:rsid w:val="007B035A"/>
    <w:rsid w:val="007B1ECD"/>
    <w:rsid w:val="007B37B8"/>
    <w:rsid w:val="007B4561"/>
    <w:rsid w:val="007B7901"/>
    <w:rsid w:val="007C60C7"/>
    <w:rsid w:val="007C63DE"/>
    <w:rsid w:val="007C6AE2"/>
    <w:rsid w:val="007C730F"/>
    <w:rsid w:val="007C7A43"/>
    <w:rsid w:val="007D01F4"/>
    <w:rsid w:val="007D0A37"/>
    <w:rsid w:val="007D278D"/>
    <w:rsid w:val="007D40B5"/>
    <w:rsid w:val="007D4C64"/>
    <w:rsid w:val="007D54B4"/>
    <w:rsid w:val="007D55D1"/>
    <w:rsid w:val="007D5783"/>
    <w:rsid w:val="007D6CC4"/>
    <w:rsid w:val="007E0FC2"/>
    <w:rsid w:val="007E3149"/>
    <w:rsid w:val="007E5973"/>
    <w:rsid w:val="007E7594"/>
    <w:rsid w:val="007E777A"/>
    <w:rsid w:val="007F454A"/>
    <w:rsid w:val="007F7D0A"/>
    <w:rsid w:val="007F7EB9"/>
    <w:rsid w:val="00801172"/>
    <w:rsid w:val="0080305D"/>
    <w:rsid w:val="0080579E"/>
    <w:rsid w:val="00806199"/>
    <w:rsid w:val="00806350"/>
    <w:rsid w:val="00807490"/>
    <w:rsid w:val="00810D44"/>
    <w:rsid w:val="0081155D"/>
    <w:rsid w:val="00812DE0"/>
    <w:rsid w:val="00812F67"/>
    <w:rsid w:val="00816ED4"/>
    <w:rsid w:val="00817411"/>
    <w:rsid w:val="00817F06"/>
    <w:rsid w:val="00820F38"/>
    <w:rsid w:val="00821125"/>
    <w:rsid w:val="008237E1"/>
    <w:rsid w:val="00825685"/>
    <w:rsid w:val="00825EA8"/>
    <w:rsid w:val="00826338"/>
    <w:rsid w:val="00830CF7"/>
    <w:rsid w:val="00832116"/>
    <w:rsid w:val="00832588"/>
    <w:rsid w:val="008368EA"/>
    <w:rsid w:val="00836D41"/>
    <w:rsid w:val="008379A1"/>
    <w:rsid w:val="008412EE"/>
    <w:rsid w:val="00841456"/>
    <w:rsid w:val="00842125"/>
    <w:rsid w:val="008434C6"/>
    <w:rsid w:val="00843EDC"/>
    <w:rsid w:val="0084472A"/>
    <w:rsid w:val="00850161"/>
    <w:rsid w:val="00850815"/>
    <w:rsid w:val="00850ABB"/>
    <w:rsid w:val="00851971"/>
    <w:rsid w:val="00853B6B"/>
    <w:rsid w:val="008556D9"/>
    <w:rsid w:val="008562EF"/>
    <w:rsid w:val="00856683"/>
    <w:rsid w:val="008573C1"/>
    <w:rsid w:val="00857681"/>
    <w:rsid w:val="00857886"/>
    <w:rsid w:val="008616FA"/>
    <w:rsid w:val="00862600"/>
    <w:rsid w:val="00863193"/>
    <w:rsid w:val="00863673"/>
    <w:rsid w:val="00863FBB"/>
    <w:rsid w:val="00864175"/>
    <w:rsid w:val="00866DAE"/>
    <w:rsid w:val="008676FF"/>
    <w:rsid w:val="00870FA1"/>
    <w:rsid w:val="00870FE1"/>
    <w:rsid w:val="00871ADA"/>
    <w:rsid w:val="00872CCE"/>
    <w:rsid w:val="0087551B"/>
    <w:rsid w:val="00880509"/>
    <w:rsid w:val="00880580"/>
    <w:rsid w:val="00881404"/>
    <w:rsid w:val="0088146E"/>
    <w:rsid w:val="008818E7"/>
    <w:rsid w:val="00881AF5"/>
    <w:rsid w:val="00881E9E"/>
    <w:rsid w:val="00882215"/>
    <w:rsid w:val="0088283F"/>
    <w:rsid w:val="00883044"/>
    <w:rsid w:val="00885630"/>
    <w:rsid w:val="0088758F"/>
    <w:rsid w:val="008913BB"/>
    <w:rsid w:val="008940CC"/>
    <w:rsid w:val="008957B3"/>
    <w:rsid w:val="00895D72"/>
    <w:rsid w:val="00895EC7"/>
    <w:rsid w:val="00897AE0"/>
    <w:rsid w:val="008A1703"/>
    <w:rsid w:val="008A4083"/>
    <w:rsid w:val="008A5F31"/>
    <w:rsid w:val="008A7339"/>
    <w:rsid w:val="008A745B"/>
    <w:rsid w:val="008A7D9D"/>
    <w:rsid w:val="008B1B5B"/>
    <w:rsid w:val="008B3B17"/>
    <w:rsid w:val="008B517B"/>
    <w:rsid w:val="008B6F30"/>
    <w:rsid w:val="008B70BB"/>
    <w:rsid w:val="008C0EFD"/>
    <w:rsid w:val="008C1598"/>
    <w:rsid w:val="008D1D01"/>
    <w:rsid w:val="008D21BF"/>
    <w:rsid w:val="008D31C6"/>
    <w:rsid w:val="008D3D70"/>
    <w:rsid w:val="008D4847"/>
    <w:rsid w:val="008D5B6C"/>
    <w:rsid w:val="008D5CE2"/>
    <w:rsid w:val="008D5D52"/>
    <w:rsid w:val="008D6A09"/>
    <w:rsid w:val="008E1203"/>
    <w:rsid w:val="008E1D56"/>
    <w:rsid w:val="008E295D"/>
    <w:rsid w:val="008E2D37"/>
    <w:rsid w:val="008E3A20"/>
    <w:rsid w:val="008E4D0F"/>
    <w:rsid w:val="008E7D61"/>
    <w:rsid w:val="008F0C87"/>
    <w:rsid w:val="008F1209"/>
    <w:rsid w:val="008F4220"/>
    <w:rsid w:val="008F434E"/>
    <w:rsid w:val="008F456B"/>
    <w:rsid w:val="008F53EF"/>
    <w:rsid w:val="008F5A49"/>
    <w:rsid w:val="008F7B28"/>
    <w:rsid w:val="0090030E"/>
    <w:rsid w:val="009005FA"/>
    <w:rsid w:val="009018E2"/>
    <w:rsid w:val="00904DF1"/>
    <w:rsid w:val="00905C20"/>
    <w:rsid w:val="00905F77"/>
    <w:rsid w:val="0091283A"/>
    <w:rsid w:val="00913028"/>
    <w:rsid w:val="009163F5"/>
    <w:rsid w:val="009164EE"/>
    <w:rsid w:val="009205B6"/>
    <w:rsid w:val="00922505"/>
    <w:rsid w:val="00924395"/>
    <w:rsid w:val="00925A81"/>
    <w:rsid w:val="00926015"/>
    <w:rsid w:val="009268D6"/>
    <w:rsid w:val="00926F05"/>
    <w:rsid w:val="00927AB2"/>
    <w:rsid w:val="00931AF0"/>
    <w:rsid w:val="00932F94"/>
    <w:rsid w:val="009331BB"/>
    <w:rsid w:val="009332E3"/>
    <w:rsid w:val="009348E5"/>
    <w:rsid w:val="00934AA9"/>
    <w:rsid w:val="00936B88"/>
    <w:rsid w:val="00937329"/>
    <w:rsid w:val="009374A9"/>
    <w:rsid w:val="009401DF"/>
    <w:rsid w:val="0094086C"/>
    <w:rsid w:val="009414E2"/>
    <w:rsid w:val="009416E8"/>
    <w:rsid w:val="009423A2"/>
    <w:rsid w:val="00942C33"/>
    <w:rsid w:val="00944949"/>
    <w:rsid w:val="00946632"/>
    <w:rsid w:val="0094745B"/>
    <w:rsid w:val="00947461"/>
    <w:rsid w:val="00951B21"/>
    <w:rsid w:val="00954536"/>
    <w:rsid w:val="009549F9"/>
    <w:rsid w:val="009553D7"/>
    <w:rsid w:val="0095586D"/>
    <w:rsid w:val="009562FF"/>
    <w:rsid w:val="00956B9A"/>
    <w:rsid w:val="00956CD5"/>
    <w:rsid w:val="00956DB4"/>
    <w:rsid w:val="00956FA9"/>
    <w:rsid w:val="00957E09"/>
    <w:rsid w:val="00960E9C"/>
    <w:rsid w:val="00961EB4"/>
    <w:rsid w:val="00964C9B"/>
    <w:rsid w:val="00964FFD"/>
    <w:rsid w:val="00966862"/>
    <w:rsid w:val="00970636"/>
    <w:rsid w:val="0097077A"/>
    <w:rsid w:val="00970AFB"/>
    <w:rsid w:val="00970D7E"/>
    <w:rsid w:val="009729C4"/>
    <w:rsid w:val="00975A53"/>
    <w:rsid w:val="00975FF9"/>
    <w:rsid w:val="0097686C"/>
    <w:rsid w:val="0098032D"/>
    <w:rsid w:val="00980697"/>
    <w:rsid w:val="00980D5F"/>
    <w:rsid w:val="00981E10"/>
    <w:rsid w:val="00982AC0"/>
    <w:rsid w:val="00983878"/>
    <w:rsid w:val="00983F1D"/>
    <w:rsid w:val="00984195"/>
    <w:rsid w:val="00985593"/>
    <w:rsid w:val="00985C85"/>
    <w:rsid w:val="0098638E"/>
    <w:rsid w:val="009876C3"/>
    <w:rsid w:val="00991772"/>
    <w:rsid w:val="0099337F"/>
    <w:rsid w:val="00993C78"/>
    <w:rsid w:val="00993DF8"/>
    <w:rsid w:val="009945FA"/>
    <w:rsid w:val="0099473B"/>
    <w:rsid w:val="0099563B"/>
    <w:rsid w:val="00997972"/>
    <w:rsid w:val="009A0331"/>
    <w:rsid w:val="009A42FA"/>
    <w:rsid w:val="009A53D9"/>
    <w:rsid w:val="009A5E3D"/>
    <w:rsid w:val="009A61E1"/>
    <w:rsid w:val="009A625D"/>
    <w:rsid w:val="009B0E17"/>
    <w:rsid w:val="009B0E9E"/>
    <w:rsid w:val="009B2725"/>
    <w:rsid w:val="009B469F"/>
    <w:rsid w:val="009B4F0B"/>
    <w:rsid w:val="009B5208"/>
    <w:rsid w:val="009B54E5"/>
    <w:rsid w:val="009B5814"/>
    <w:rsid w:val="009B68BB"/>
    <w:rsid w:val="009B7A1D"/>
    <w:rsid w:val="009C068E"/>
    <w:rsid w:val="009C79B4"/>
    <w:rsid w:val="009C7A5F"/>
    <w:rsid w:val="009D02E9"/>
    <w:rsid w:val="009D1732"/>
    <w:rsid w:val="009D1D5B"/>
    <w:rsid w:val="009D23ED"/>
    <w:rsid w:val="009D3443"/>
    <w:rsid w:val="009D36F5"/>
    <w:rsid w:val="009D3912"/>
    <w:rsid w:val="009D4B2D"/>
    <w:rsid w:val="009D6B70"/>
    <w:rsid w:val="009D6F62"/>
    <w:rsid w:val="009E29E1"/>
    <w:rsid w:val="009E383E"/>
    <w:rsid w:val="009E3E98"/>
    <w:rsid w:val="009E586E"/>
    <w:rsid w:val="009E5E0D"/>
    <w:rsid w:val="009E67D7"/>
    <w:rsid w:val="009E78DB"/>
    <w:rsid w:val="009F01EC"/>
    <w:rsid w:val="009F1AA1"/>
    <w:rsid w:val="009F1B0D"/>
    <w:rsid w:val="009F1F48"/>
    <w:rsid w:val="009F2E62"/>
    <w:rsid w:val="009F3298"/>
    <w:rsid w:val="009F5625"/>
    <w:rsid w:val="009F654B"/>
    <w:rsid w:val="00A05A06"/>
    <w:rsid w:val="00A103CD"/>
    <w:rsid w:val="00A12193"/>
    <w:rsid w:val="00A170BB"/>
    <w:rsid w:val="00A17781"/>
    <w:rsid w:val="00A17AF5"/>
    <w:rsid w:val="00A20131"/>
    <w:rsid w:val="00A20CE2"/>
    <w:rsid w:val="00A21A13"/>
    <w:rsid w:val="00A22211"/>
    <w:rsid w:val="00A24EB9"/>
    <w:rsid w:val="00A24F86"/>
    <w:rsid w:val="00A26159"/>
    <w:rsid w:val="00A262D1"/>
    <w:rsid w:val="00A26D6D"/>
    <w:rsid w:val="00A343E9"/>
    <w:rsid w:val="00A35196"/>
    <w:rsid w:val="00A35858"/>
    <w:rsid w:val="00A36093"/>
    <w:rsid w:val="00A368EE"/>
    <w:rsid w:val="00A36B3C"/>
    <w:rsid w:val="00A37CDC"/>
    <w:rsid w:val="00A37DF9"/>
    <w:rsid w:val="00A404FD"/>
    <w:rsid w:val="00A42BE9"/>
    <w:rsid w:val="00A42EF6"/>
    <w:rsid w:val="00A46B65"/>
    <w:rsid w:val="00A51942"/>
    <w:rsid w:val="00A51E68"/>
    <w:rsid w:val="00A533ED"/>
    <w:rsid w:val="00A534BC"/>
    <w:rsid w:val="00A535B4"/>
    <w:rsid w:val="00A56B94"/>
    <w:rsid w:val="00A57C06"/>
    <w:rsid w:val="00A616D0"/>
    <w:rsid w:val="00A62A2F"/>
    <w:rsid w:val="00A6309F"/>
    <w:rsid w:val="00A66A3D"/>
    <w:rsid w:val="00A66BA0"/>
    <w:rsid w:val="00A66CA7"/>
    <w:rsid w:val="00A66DF5"/>
    <w:rsid w:val="00A67358"/>
    <w:rsid w:val="00A67A43"/>
    <w:rsid w:val="00A70A93"/>
    <w:rsid w:val="00A71EC8"/>
    <w:rsid w:val="00A73B2A"/>
    <w:rsid w:val="00A73B9F"/>
    <w:rsid w:val="00A75C1B"/>
    <w:rsid w:val="00A772B4"/>
    <w:rsid w:val="00A77468"/>
    <w:rsid w:val="00A77BD7"/>
    <w:rsid w:val="00A77CC9"/>
    <w:rsid w:val="00A77EE8"/>
    <w:rsid w:val="00A81284"/>
    <w:rsid w:val="00A82581"/>
    <w:rsid w:val="00A82CB1"/>
    <w:rsid w:val="00A83B36"/>
    <w:rsid w:val="00A83FCB"/>
    <w:rsid w:val="00A842FA"/>
    <w:rsid w:val="00A860D8"/>
    <w:rsid w:val="00A86366"/>
    <w:rsid w:val="00A91CED"/>
    <w:rsid w:val="00A9468F"/>
    <w:rsid w:val="00A95C10"/>
    <w:rsid w:val="00A96D85"/>
    <w:rsid w:val="00A970A9"/>
    <w:rsid w:val="00A975C1"/>
    <w:rsid w:val="00AA0BE4"/>
    <w:rsid w:val="00AA1048"/>
    <w:rsid w:val="00AA1C7C"/>
    <w:rsid w:val="00AA260B"/>
    <w:rsid w:val="00AA471B"/>
    <w:rsid w:val="00AA50F7"/>
    <w:rsid w:val="00AB0169"/>
    <w:rsid w:val="00AB0D45"/>
    <w:rsid w:val="00AB6137"/>
    <w:rsid w:val="00AB79A6"/>
    <w:rsid w:val="00AB7E69"/>
    <w:rsid w:val="00AC024D"/>
    <w:rsid w:val="00AC0373"/>
    <w:rsid w:val="00AC2A0F"/>
    <w:rsid w:val="00AC3067"/>
    <w:rsid w:val="00AC32D7"/>
    <w:rsid w:val="00AC3CC1"/>
    <w:rsid w:val="00AC4572"/>
    <w:rsid w:val="00AC5D45"/>
    <w:rsid w:val="00AC762A"/>
    <w:rsid w:val="00AC7C69"/>
    <w:rsid w:val="00AC7FF8"/>
    <w:rsid w:val="00AD0EDF"/>
    <w:rsid w:val="00AD15C2"/>
    <w:rsid w:val="00AD2B4E"/>
    <w:rsid w:val="00AD3C29"/>
    <w:rsid w:val="00AD3CE0"/>
    <w:rsid w:val="00AD3F5D"/>
    <w:rsid w:val="00AD456D"/>
    <w:rsid w:val="00AD5171"/>
    <w:rsid w:val="00AD5BE9"/>
    <w:rsid w:val="00AD6565"/>
    <w:rsid w:val="00AE0C1C"/>
    <w:rsid w:val="00AE167C"/>
    <w:rsid w:val="00AE1902"/>
    <w:rsid w:val="00AE29D9"/>
    <w:rsid w:val="00AE42E8"/>
    <w:rsid w:val="00AE4A95"/>
    <w:rsid w:val="00AE5419"/>
    <w:rsid w:val="00AE5DA6"/>
    <w:rsid w:val="00AF15C3"/>
    <w:rsid w:val="00AF2841"/>
    <w:rsid w:val="00AF32D3"/>
    <w:rsid w:val="00AF4AB9"/>
    <w:rsid w:val="00AF5FC8"/>
    <w:rsid w:val="00B003AA"/>
    <w:rsid w:val="00B005C3"/>
    <w:rsid w:val="00B00EE2"/>
    <w:rsid w:val="00B010D0"/>
    <w:rsid w:val="00B02FDC"/>
    <w:rsid w:val="00B036A4"/>
    <w:rsid w:val="00B0460A"/>
    <w:rsid w:val="00B04EC8"/>
    <w:rsid w:val="00B05238"/>
    <w:rsid w:val="00B0650A"/>
    <w:rsid w:val="00B073A0"/>
    <w:rsid w:val="00B14DC9"/>
    <w:rsid w:val="00B15648"/>
    <w:rsid w:val="00B1601B"/>
    <w:rsid w:val="00B166E9"/>
    <w:rsid w:val="00B17234"/>
    <w:rsid w:val="00B22FD0"/>
    <w:rsid w:val="00B24426"/>
    <w:rsid w:val="00B255F3"/>
    <w:rsid w:val="00B260AB"/>
    <w:rsid w:val="00B27EF6"/>
    <w:rsid w:val="00B31604"/>
    <w:rsid w:val="00B32FAF"/>
    <w:rsid w:val="00B330AD"/>
    <w:rsid w:val="00B3416A"/>
    <w:rsid w:val="00B37262"/>
    <w:rsid w:val="00B41540"/>
    <w:rsid w:val="00B43C42"/>
    <w:rsid w:val="00B43E16"/>
    <w:rsid w:val="00B443B5"/>
    <w:rsid w:val="00B44571"/>
    <w:rsid w:val="00B5118D"/>
    <w:rsid w:val="00B5139C"/>
    <w:rsid w:val="00B52E89"/>
    <w:rsid w:val="00B53294"/>
    <w:rsid w:val="00B53CE9"/>
    <w:rsid w:val="00B53D97"/>
    <w:rsid w:val="00B54B30"/>
    <w:rsid w:val="00B5677B"/>
    <w:rsid w:val="00B568E7"/>
    <w:rsid w:val="00B56CCE"/>
    <w:rsid w:val="00B618AB"/>
    <w:rsid w:val="00B61F93"/>
    <w:rsid w:val="00B62484"/>
    <w:rsid w:val="00B6372C"/>
    <w:rsid w:val="00B644FB"/>
    <w:rsid w:val="00B64D60"/>
    <w:rsid w:val="00B67104"/>
    <w:rsid w:val="00B70DDA"/>
    <w:rsid w:val="00B71688"/>
    <w:rsid w:val="00B71699"/>
    <w:rsid w:val="00B71CDB"/>
    <w:rsid w:val="00B71E4C"/>
    <w:rsid w:val="00B7240D"/>
    <w:rsid w:val="00B72863"/>
    <w:rsid w:val="00B73087"/>
    <w:rsid w:val="00B75C74"/>
    <w:rsid w:val="00B76CAD"/>
    <w:rsid w:val="00B76D9D"/>
    <w:rsid w:val="00B80A33"/>
    <w:rsid w:val="00B80AF5"/>
    <w:rsid w:val="00B833BA"/>
    <w:rsid w:val="00B839E6"/>
    <w:rsid w:val="00B83C80"/>
    <w:rsid w:val="00B85788"/>
    <w:rsid w:val="00B86EB2"/>
    <w:rsid w:val="00B8737D"/>
    <w:rsid w:val="00B9341D"/>
    <w:rsid w:val="00B93B24"/>
    <w:rsid w:val="00B969E4"/>
    <w:rsid w:val="00BA0619"/>
    <w:rsid w:val="00BA0D94"/>
    <w:rsid w:val="00BA20BA"/>
    <w:rsid w:val="00BA4915"/>
    <w:rsid w:val="00BA6D94"/>
    <w:rsid w:val="00BA6E20"/>
    <w:rsid w:val="00BA7DF1"/>
    <w:rsid w:val="00BB05CE"/>
    <w:rsid w:val="00BB1C70"/>
    <w:rsid w:val="00BB304F"/>
    <w:rsid w:val="00BB32B8"/>
    <w:rsid w:val="00BB3F62"/>
    <w:rsid w:val="00BB45EC"/>
    <w:rsid w:val="00BB5EF8"/>
    <w:rsid w:val="00BC1C2B"/>
    <w:rsid w:val="00BC2133"/>
    <w:rsid w:val="00BC417E"/>
    <w:rsid w:val="00BC54C1"/>
    <w:rsid w:val="00BD01F2"/>
    <w:rsid w:val="00BD2775"/>
    <w:rsid w:val="00BD397D"/>
    <w:rsid w:val="00BD3EF9"/>
    <w:rsid w:val="00BE0F90"/>
    <w:rsid w:val="00BE138F"/>
    <w:rsid w:val="00BE271F"/>
    <w:rsid w:val="00BE4009"/>
    <w:rsid w:val="00BF0672"/>
    <w:rsid w:val="00BF0890"/>
    <w:rsid w:val="00BF125D"/>
    <w:rsid w:val="00BF37BD"/>
    <w:rsid w:val="00BF4740"/>
    <w:rsid w:val="00BF752B"/>
    <w:rsid w:val="00C00154"/>
    <w:rsid w:val="00C01416"/>
    <w:rsid w:val="00C0421D"/>
    <w:rsid w:val="00C0439E"/>
    <w:rsid w:val="00C04B72"/>
    <w:rsid w:val="00C04F1A"/>
    <w:rsid w:val="00C06F27"/>
    <w:rsid w:val="00C07090"/>
    <w:rsid w:val="00C074B7"/>
    <w:rsid w:val="00C122E4"/>
    <w:rsid w:val="00C1348D"/>
    <w:rsid w:val="00C154B9"/>
    <w:rsid w:val="00C155B8"/>
    <w:rsid w:val="00C15685"/>
    <w:rsid w:val="00C16C66"/>
    <w:rsid w:val="00C179E6"/>
    <w:rsid w:val="00C20646"/>
    <w:rsid w:val="00C223EE"/>
    <w:rsid w:val="00C24848"/>
    <w:rsid w:val="00C269B7"/>
    <w:rsid w:val="00C277BF"/>
    <w:rsid w:val="00C3135E"/>
    <w:rsid w:val="00C31722"/>
    <w:rsid w:val="00C33C5C"/>
    <w:rsid w:val="00C34CC4"/>
    <w:rsid w:val="00C3531B"/>
    <w:rsid w:val="00C353D9"/>
    <w:rsid w:val="00C3586D"/>
    <w:rsid w:val="00C35D14"/>
    <w:rsid w:val="00C37B33"/>
    <w:rsid w:val="00C37C8F"/>
    <w:rsid w:val="00C37F94"/>
    <w:rsid w:val="00C4270B"/>
    <w:rsid w:val="00C43365"/>
    <w:rsid w:val="00C44930"/>
    <w:rsid w:val="00C458AB"/>
    <w:rsid w:val="00C46FFA"/>
    <w:rsid w:val="00C50EC1"/>
    <w:rsid w:val="00C51DBD"/>
    <w:rsid w:val="00C5293B"/>
    <w:rsid w:val="00C54205"/>
    <w:rsid w:val="00C5567C"/>
    <w:rsid w:val="00C568A1"/>
    <w:rsid w:val="00C5729C"/>
    <w:rsid w:val="00C57DBF"/>
    <w:rsid w:val="00C61336"/>
    <w:rsid w:val="00C62035"/>
    <w:rsid w:val="00C62E35"/>
    <w:rsid w:val="00C63384"/>
    <w:rsid w:val="00C64EC0"/>
    <w:rsid w:val="00C66FE0"/>
    <w:rsid w:val="00C70EB5"/>
    <w:rsid w:val="00C7312B"/>
    <w:rsid w:val="00C758C4"/>
    <w:rsid w:val="00C75AC7"/>
    <w:rsid w:val="00C7641C"/>
    <w:rsid w:val="00C7707A"/>
    <w:rsid w:val="00C8028F"/>
    <w:rsid w:val="00C80642"/>
    <w:rsid w:val="00C80CFE"/>
    <w:rsid w:val="00C80E2D"/>
    <w:rsid w:val="00C82EB5"/>
    <w:rsid w:val="00C83752"/>
    <w:rsid w:val="00C8480F"/>
    <w:rsid w:val="00C849E3"/>
    <w:rsid w:val="00C866CA"/>
    <w:rsid w:val="00C90336"/>
    <w:rsid w:val="00C9082D"/>
    <w:rsid w:val="00C92399"/>
    <w:rsid w:val="00C9368D"/>
    <w:rsid w:val="00C944DA"/>
    <w:rsid w:val="00C965F0"/>
    <w:rsid w:val="00CA0A13"/>
    <w:rsid w:val="00CA30BC"/>
    <w:rsid w:val="00CA449A"/>
    <w:rsid w:val="00CA4576"/>
    <w:rsid w:val="00CA45DD"/>
    <w:rsid w:val="00CA65BB"/>
    <w:rsid w:val="00CA79AF"/>
    <w:rsid w:val="00CB0D91"/>
    <w:rsid w:val="00CB1AB2"/>
    <w:rsid w:val="00CB234C"/>
    <w:rsid w:val="00CB2C68"/>
    <w:rsid w:val="00CB367F"/>
    <w:rsid w:val="00CB46D3"/>
    <w:rsid w:val="00CB4EEA"/>
    <w:rsid w:val="00CC26E6"/>
    <w:rsid w:val="00CC366C"/>
    <w:rsid w:val="00CC3CEF"/>
    <w:rsid w:val="00CC6234"/>
    <w:rsid w:val="00CD030D"/>
    <w:rsid w:val="00CD0B72"/>
    <w:rsid w:val="00CD28AC"/>
    <w:rsid w:val="00CD2F20"/>
    <w:rsid w:val="00CD3295"/>
    <w:rsid w:val="00CD406C"/>
    <w:rsid w:val="00CD40E3"/>
    <w:rsid w:val="00CD554E"/>
    <w:rsid w:val="00CE0CDB"/>
    <w:rsid w:val="00CE1DEF"/>
    <w:rsid w:val="00CE24B9"/>
    <w:rsid w:val="00CE3F2D"/>
    <w:rsid w:val="00CE4557"/>
    <w:rsid w:val="00CE4B37"/>
    <w:rsid w:val="00CE5080"/>
    <w:rsid w:val="00CE5177"/>
    <w:rsid w:val="00CE567B"/>
    <w:rsid w:val="00CF0318"/>
    <w:rsid w:val="00CF33C5"/>
    <w:rsid w:val="00CF3761"/>
    <w:rsid w:val="00CF43D8"/>
    <w:rsid w:val="00CF4DDE"/>
    <w:rsid w:val="00CF598F"/>
    <w:rsid w:val="00CF6FB7"/>
    <w:rsid w:val="00CF7050"/>
    <w:rsid w:val="00CF71AA"/>
    <w:rsid w:val="00D01921"/>
    <w:rsid w:val="00D02A42"/>
    <w:rsid w:val="00D04924"/>
    <w:rsid w:val="00D053AA"/>
    <w:rsid w:val="00D06813"/>
    <w:rsid w:val="00D20E23"/>
    <w:rsid w:val="00D225C5"/>
    <w:rsid w:val="00D22C42"/>
    <w:rsid w:val="00D2326F"/>
    <w:rsid w:val="00D24EE0"/>
    <w:rsid w:val="00D267CA"/>
    <w:rsid w:val="00D30066"/>
    <w:rsid w:val="00D319F7"/>
    <w:rsid w:val="00D32E58"/>
    <w:rsid w:val="00D3541C"/>
    <w:rsid w:val="00D40A0E"/>
    <w:rsid w:val="00D43975"/>
    <w:rsid w:val="00D44CDD"/>
    <w:rsid w:val="00D46C6A"/>
    <w:rsid w:val="00D51018"/>
    <w:rsid w:val="00D53020"/>
    <w:rsid w:val="00D54250"/>
    <w:rsid w:val="00D5501F"/>
    <w:rsid w:val="00D614FB"/>
    <w:rsid w:val="00D624CC"/>
    <w:rsid w:val="00D627EF"/>
    <w:rsid w:val="00D677A7"/>
    <w:rsid w:val="00D7361C"/>
    <w:rsid w:val="00D74315"/>
    <w:rsid w:val="00D7583C"/>
    <w:rsid w:val="00D84CD6"/>
    <w:rsid w:val="00D851C7"/>
    <w:rsid w:val="00D85A0D"/>
    <w:rsid w:val="00D85D7F"/>
    <w:rsid w:val="00D86F62"/>
    <w:rsid w:val="00D87B67"/>
    <w:rsid w:val="00D87B83"/>
    <w:rsid w:val="00D91540"/>
    <w:rsid w:val="00DA2E86"/>
    <w:rsid w:val="00DA34A4"/>
    <w:rsid w:val="00DA3E1F"/>
    <w:rsid w:val="00DA3E75"/>
    <w:rsid w:val="00DB0651"/>
    <w:rsid w:val="00DB114F"/>
    <w:rsid w:val="00DB129E"/>
    <w:rsid w:val="00DB3FB6"/>
    <w:rsid w:val="00DB44EB"/>
    <w:rsid w:val="00DB4CA7"/>
    <w:rsid w:val="00DB5527"/>
    <w:rsid w:val="00DB5B66"/>
    <w:rsid w:val="00DB6159"/>
    <w:rsid w:val="00DB624F"/>
    <w:rsid w:val="00DC1073"/>
    <w:rsid w:val="00DC2FD1"/>
    <w:rsid w:val="00DC403E"/>
    <w:rsid w:val="00DC5B8A"/>
    <w:rsid w:val="00DC788D"/>
    <w:rsid w:val="00DC7D6C"/>
    <w:rsid w:val="00DD1E49"/>
    <w:rsid w:val="00DD40F7"/>
    <w:rsid w:val="00DD4BB1"/>
    <w:rsid w:val="00DD4E95"/>
    <w:rsid w:val="00DD6519"/>
    <w:rsid w:val="00DD6FA6"/>
    <w:rsid w:val="00DE1CF6"/>
    <w:rsid w:val="00DE35B9"/>
    <w:rsid w:val="00DE4C2E"/>
    <w:rsid w:val="00DF0948"/>
    <w:rsid w:val="00DF0C76"/>
    <w:rsid w:val="00DF1589"/>
    <w:rsid w:val="00DF1B4C"/>
    <w:rsid w:val="00DF23EC"/>
    <w:rsid w:val="00DF3473"/>
    <w:rsid w:val="00DF35D9"/>
    <w:rsid w:val="00DF4561"/>
    <w:rsid w:val="00DF4B51"/>
    <w:rsid w:val="00DF62D9"/>
    <w:rsid w:val="00DF67D8"/>
    <w:rsid w:val="00DF729D"/>
    <w:rsid w:val="00DF7DFA"/>
    <w:rsid w:val="00E013B0"/>
    <w:rsid w:val="00E02A70"/>
    <w:rsid w:val="00E02C6B"/>
    <w:rsid w:val="00E049B0"/>
    <w:rsid w:val="00E0561D"/>
    <w:rsid w:val="00E06B39"/>
    <w:rsid w:val="00E1035D"/>
    <w:rsid w:val="00E1085D"/>
    <w:rsid w:val="00E11610"/>
    <w:rsid w:val="00E12850"/>
    <w:rsid w:val="00E139E4"/>
    <w:rsid w:val="00E157D3"/>
    <w:rsid w:val="00E17ED9"/>
    <w:rsid w:val="00E201FE"/>
    <w:rsid w:val="00E20DFA"/>
    <w:rsid w:val="00E223F2"/>
    <w:rsid w:val="00E33013"/>
    <w:rsid w:val="00E3651E"/>
    <w:rsid w:val="00E3759C"/>
    <w:rsid w:val="00E42111"/>
    <w:rsid w:val="00E437D7"/>
    <w:rsid w:val="00E43BD2"/>
    <w:rsid w:val="00E44030"/>
    <w:rsid w:val="00E454A5"/>
    <w:rsid w:val="00E46923"/>
    <w:rsid w:val="00E5139C"/>
    <w:rsid w:val="00E514C4"/>
    <w:rsid w:val="00E54530"/>
    <w:rsid w:val="00E62BAC"/>
    <w:rsid w:val="00E630D8"/>
    <w:rsid w:val="00E669F5"/>
    <w:rsid w:val="00E67E2A"/>
    <w:rsid w:val="00E71E1D"/>
    <w:rsid w:val="00E72D6B"/>
    <w:rsid w:val="00E73900"/>
    <w:rsid w:val="00E74C4E"/>
    <w:rsid w:val="00E74F1D"/>
    <w:rsid w:val="00E75ABD"/>
    <w:rsid w:val="00E76489"/>
    <w:rsid w:val="00E764D8"/>
    <w:rsid w:val="00E801B8"/>
    <w:rsid w:val="00E80FBF"/>
    <w:rsid w:val="00E81335"/>
    <w:rsid w:val="00E816B0"/>
    <w:rsid w:val="00E82570"/>
    <w:rsid w:val="00E84483"/>
    <w:rsid w:val="00E84715"/>
    <w:rsid w:val="00E85DD3"/>
    <w:rsid w:val="00E86B25"/>
    <w:rsid w:val="00E90FA6"/>
    <w:rsid w:val="00E92543"/>
    <w:rsid w:val="00E9289A"/>
    <w:rsid w:val="00E92FE2"/>
    <w:rsid w:val="00E9391D"/>
    <w:rsid w:val="00E94D2A"/>
    <w:rsid w:val="00EA055E"/>
    <w:rsid w:val="00EA0A1C"/>
    <w:rsid w:val="00EA0CE7"/>
    <w:rsid w:val="00EA13B8"/>
    <w:rsid w:val="00EA25AC"/>
    <w:rsid w:val="00EA3044"/>
    <w:rsid w:val="00EA3A68"/>
    <w:rsid w:val="00EA3FA3"/>
    <w:rsid w:val="00EA49C6"/>
    <w:rsid w:val="00EA504F"/>
    <w:rsid w:val="00EA546F"/>
    <w:rsid w:val="00EA6305"/>
    <w:rsid w:val="00EA66FD"/>
    <w:rsid w:val="00EA6CBC"/>
    <w:rsid w:val="00EB0B5E"/>
    <w:rsid w:val="00EB127D"/>
    <w:rsid w:val="00EB3375"/>
    <w:rsid w:val="00EB351D"/>
    <w:rsid w:val="00EB45B2"/>
    <w:rsid w:val="00EB5264"/>
    <w:rsid w:val="00EB5E4F"/>
    <w:rsid w:val="00EB67DB"/>
    <w:rsid w:val="00EB6966"/>
    <w:rsid w:val="00EC1AA2"/>
    <w:rsid w:val="00EC368B"/>
    <w:rsid w:val="00EC3CC9"/>
    <w:rsid w:val="00EC3DAA"/>
    <w:rsid w:val="00ED05DB"/>
    <w:rsid w:val="00ED0DA8"/>
    <w:rsid w:val="00ED251E"/>
    <w:rsid w:val="00ED2765"/>
    <w:rsid w:val="00ED46FF"/>
    <w:rsid w:val="00ED48B9"/>
    <w:rsid w:val="00ED50AF"/>
    <w:rsid w:val="00ED72DD"/>
    <w:rsid w:val="00EE05D5"/>
    <w:rsid w:val="00EE07EB"/>
    <w:rsid w:val="00EE2BD3"/>
    <w:rsid w:val="00EE487D"/>
    <w:rsid w:val="00EE5BAD"/>
    <w:rsid w:val="00EE6597"/>
    <w:rsid w:val="00EF0EF4"/>
    <w:rsid w:val="00EF186C"/>
    <w:rsid w:val="00EF198F"/>
    <w:rsid w:val="00EF297D"/>
    <w:rsid w:val="00EF2DDF"/>
    <w:rsid w:val="00EF4DC9"/>
    <w:rsid w:val="00EF53AA"/>
    <w:rsid w:val="00EF558D"/>
    <w:rsid w:val="00EF5676"/>
    <w:rsid w:val="00EF5DED"/>
    <w:rsid w:val="00EF5EAC"/>
    <w:rsid w:val="00EF713E"/>
    <w:rsid w:val="00F024F8"/>
    <w:rsid w:val="00F07589"/>
    <w:rsid w:val="00F12939"/>
    <w:rsid w:val="00F12C9A"/>
    <w:rsid w:val="00F142BE"/>
    <w:rsid w:val="00F15411"/>
    <w:rsid w:val="00F154EF"/>
    <w:rsid w:val="00F20481"/>
    <w:rsid w:val="00F22CA7"/>
    <w:rsid w:val="00F23C5D"/>
    <w:rsid w:val="00F25793"/>
    <w:rsid w:val="00F26AA3"/>
    <w:rsid w:val="00F30DFC"/>
    <w:rsid w:val="00F30E80"/>
    <w:rsid w:val="00F31358"/>
    <w:rsid w:val="00F334B7"/>
    <w:rsid w:val="00F35F71"/>
    <w:rsid w:val="00F37A31"/>
    <w:rsid w:val="00F40B0D"/>
    <w:rsid w:val="00F418FB"/>
    <w:rsid w:val="00F428C3"/>
    <w:rsid w:val="00F42966"/>
    <w:rsid w:val="00F438F7"/>
    <w:rsid w:val="00F43E82"/>
    <w:rsid w:val="00F445E0"/>
    <w:rsid w:val="00F47F70"/>
    <w:rsid w:val="00F50362"/>
    <w:rsid w:val="00F5146F"/>
    <w:rsid w:val="00F520A9"/>
    <w:rsid w:val="00F5242A"/>
    <w:rsid w:val="00F55559"/>
    <w:rsid w:val="00F5695E"/>
    <w:rsid w:val="00F57FE9"/>
    <w:rsid w:val="00F61161"/>
    <w:rsid w:val="00F61C85"/>
    <w:rsid w:val="00F62264"/>
    <w:rsid w:val="00F63240"/>
    <w:rsid w:val="00F6487D"/>
    <w:rsid w:val="00F648BE"/>
    <w:rsid w:val="00F64F6E"/>
    <w:rsid w:val="00F65F14"/>
    <w:rsid w:val="00F66F1A"/>
    <w:rsid w:val="00F7036B"/>
    <w:rsid w:val="00F7080F"/>
    <w:rsid w:val="00F71D16"/>
    <w:rsid w:val="00F71F2F"/>
    <w:rsid w:val="00F728A5"/>
    <w:rsid w:val="00F72FB5"/>
    <w:rsid w:val="00F7447A"/>
    <w:rsid w:val="00F81A82"/>
    <w:rsid w:val="00F81A9E"/>
    <w:rsid w:val="00F843F8"/>
    <w:rsid w:val="00F84785"/>
    <w:rsid w:val="00F87FBA"/>
    <w:rsid w:val="00F925A2"/>
    <w:rsid w:val="00F93A7D"/>
    <w:rsid w:val="00F93C9F"/>
    <w:rsid w:val="00F94452"/>
    <w:rsid w:val="00F957C6"/>
    <w:rsid w:val="00F96A0F"/>
    <w:rsid w:val="00FA148E"/>
    <w:rsid w:val="00FA1997"/>
    <w:rsid w:val="00FA5519"/>
    <w:rsid w:val="00FA5B21"/>
    <w:rsid w:val="00FB1892"/>
    <w:rsid w:val="00FB29FF"/>
    <w:rsid w:val="00FB2F94"/>
    <w:rsid w:val="00FB4F3D"/>
    <w:rsid w:val="00FB7938"/>
    <w:rsid w:val="00FB7BD8"/>
    <w:rsid w:val="00FC4489"/>
    <w:rsid w:val="00FC5273"/>
    <w:rsid w:val="00FC5C0A"/>
    <w:rsid w:val="00FC643C"/>
    <w:rsid w:val="00FC6ECB"/>
    <w:rsid w:val="00FC7CCE"/>
    <w:rsid w:val="00FD04BF"/>
    <w:rsid w:val="00FD0E1F"/>
    <w:rsid w:val="00FD209E"/>
    <w:rsid w:val="00FD3BAF"/>
    <w:rsid w:val="00FD408D"/>
    <w:rsid w:val="00FE1C89"/>
    <w:rsid w:val="00FE200B"/>
    <w:rsid w:val="00FE2177"/>
    <w:rsid w:val="00FE4164"/>
    <w:rsid w:val="00FE4417"/>
    <w:rsid w:val="00FE6BE3"/>
    <w:rsid w:val="00FF013F"/>
    <w:rsid w:val="00FF0A66"/>
    <w:rsid w:val="00FF0AA8"/>
    <w:rsid w:val="00FF2756"/>
    <w:rsid w:val="00FF58B6"/>
    <w:rsid w:val="00FF65DB"/>
    <w:rsid w:val="00FF6C1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5"/>
    <o:shapelayout v:ext="edit">
      <o:idmap v:ext="edit" data="1"/>
    </o:shapelayout>
  </w:shapeDefaults>
  <w:decimalSymbol w:val=","/>
  <w:listSeparator w:val=";"/>
  <w14:docId w14:val="49BD004A"/>
  <w15:docId w15:val="{5C894CD3-3E90-4F35-B9AF-29D4EB6046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22068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CF6FB7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Обычный 2"/>
    <w:basedOn w:val="a0"/>
    <w:next w:val="a0"/>
    <w:link w:val="30"/>
    <w:qFormat/>
    <w:rsid w:val="00237E46"/>
    <w:pPr>
      <w:spacing w:before="100" w:beforeAutospacing="1" w:after="100" w:afterAutospacing="1"/>
      <w:outlineLvl w:val="2"/>
    </w:pPr>
    <w:rPr>
      <w:b/>
      <w:bCs/>
      <w:sz w:val="28"/>
      <w:szCs w:val="27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Normal (Web)"/>
    <w:basedOn w:val="a0"/>
    <w:rsid w:val="00084CC5"/>
    <w:pPr>
      <w:spacing w:before="100" w:beforeAutospacing="1" w:after="100" w:afterAutospacing="1"/>
    </w:pPr>
  </w:style>
  <w:style w:type="paragraph" w:styleId="a5">
    <w:name w:val="Body Text Indent"/>
    <w:basedOn w:val="a0"/>
    <w:link w:val="a6"/>
    <w:rsid w:val="00084CC5"/>
    <w:pPr>
      <w:ind w:firstLine="720"/>
      <w:jc w:val="both"/>
    </w:pPr>
    <w:rPr>
      <w:sz w:val="28"/>
      <w:szCs w:val="20"/>
    </w:rPr>
  </w:style>
  <w:style w:type="character" w:customStyle="1" w:styleId="a6">
    <w:name w:val="Основной текст с отступом Знак"/>
    <w:basedOn w:val="a1"/>
    <w:link w:val="a5"/>
    <w:rsid w:val="00084CC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7">
    <w:name w:val="footnote text"/>
    <w:aliases w:val="Знак6,F1"/>
    <w:basedOn w:val="a0"/>
    <w:link w:val="a8"/>
    <w:uiPriority w:val="99"/>
    <w:rsid w:val="00084CC5"/>
    <w:rPr>
      <w:sz w:val="20"/>
      <w:szCs w:val="20"/>
    </w:rPr>
  </w:style>
  <w:style w:type="character" w:customStyle="1" w:styleId="a8">
    <w:name w:val="Текст сноски Знак"/>
    <w:aliases w:val="Знак6 Знак,F1 Знак"/>
    <w:basedOn w:val="a1"/>
    <w:link w:val="a7"/>
    <w:uiPriority w:val="99"/>
    <w:rsid w:val="00084CC5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9">
    <w:name w:val="footnote reference"/>
    <w:basedOn w:val="a1"/>
    <w:uiPriority w:val="99"/>
    <w:rsid w:val="00084CC5"/>
    <w:rPr>
      <w:vertAlign w:val="superscript"/>
    </w:rPr>
  </w:style>
  <w:style w:type="paragraph" w:customStyle="1" w:styleId="31">
    <w:name w:val="Заголовок 3+"/>
    <w:basedOn w:val="a0"/>
    <w:rsid w:val="00084CC5"/>
    <w:pPr>
      <w:widowControl w:val="0"/>
      <w:overflowPunct w:val="0"/>
      <w:autoSpaceDE w:val="0"/>
      <w:autoSpaceDN w:val="0"/>
      <w:adjustRightInd w:val="0"/>
      <w:spacing w:before="240"/>
      <w:jc w:val="center"/>
      <w:textAlignment w:val="baseline"/>
    </w:pPr>
    <w:rPr>
      <w:b/>
      <w:sz w:val="28"/>
      <w:szCs w:val="20"/>
    </w:rPr>
  </w:style>
  <w:style w:type="paragraph" w:styleId="aa">
    <w:name w:val="Title"/>
    <w:basedOn w:val="a0"/>
    <w:link w:val="ab"/>
    <w:qFormat/>
    <w:rsid w:val="00084CC5"/>
    <w:pPr>
      <w:jc w:val="center"/>
    </w:pPr>
    <w:rPr>
      <w:b/>
      <w:bCs/>
    </w:rPr>
  </w:style>
  <w:style w:type="character" w:customStyle="1" w:styleId="ab">
    <w:name w:val="Заголовок Знак"/>
    <w:basedOn w:val="a1"/>
    <w:link w:val="aa"/>
    <w:rsid w:val="00084CC5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ac">
    <w:name w:val="No Spacing"/>
    <w:uiPriority w:val="1"/>
    <w:qFormat/>
    <w:rsid w:val="00084CC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d">
    <w:name w:val="Table Grid"/>
    <w:basedOn w:val="a2"/>
    <w:uiPriority w:val="59"/>
    <w:rsid w:val="00084C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List Paragraph"/>
    <w:basedOn w:val="a0"/>
    <w:link w:val="af"/>
    <w:uiPriority w:val="99"/>
    <w:qFormat/>
    <w:rsid w:val="00084CC5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f0">
    <w:name w:val="header"/>
    <w:basedOn w:val="a0"/>
    <w:link w:val="af1"/>
    <w:uiPriority w:val="99"/>
    <w:semiHidden/>
    <w:unhideWhenUsed/>
    <w:rsid w:val="00AE29D9"/>
    <w:pPr>
      <w:tabs>
        <w:tab w:val="center" w:pos="4677"/>
        <w:tab w:val="right" w:pos="9355"/>
      </w:tabs>
    </w:pPr>
  </w:style>
  <w:style w:type="character" w:customStyle="1" w:styleId="af1">
    <w:name w:val="Верхний колонтитул Знак"/>
    <w:basedOn w:val="a1"/>
    <w:link w:val="af0"/>
    <w:uiPriority w:val="99"/>
    <w:semiHidden/>
    <w:rsid w:val="00AE29D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2">
    <w:name w:val="footer"/>
    <w:basedOn w:val="a0"/>
    <w:link w:val="af3"/>
    <w:uiPriority w:val="99"/>
    <w:unhideWhenUsed/>
    <w:rsid w:val="00AE29D9"/>
    <w:pPr>
      <w:tabs>
        <w:tab w:val="center" w:pos="4677"/>
        <w:tab w:val="right" w:pos="9355"/>
      </w:tabs>
    </w:pPr>
  </w:style>
  <w:style w:type="character" w:customStyle="1" w:styleId="af3">
    <w:name w:val="Нижний колонтитул Знак"/>
    <w:basedOn w:val="a1"/>
    <w:link w:val="af2"/>
    <w:uiPriority w:val="99"/>
    <w:rsid w:val="00AE29D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Body Text Indent 2"/>
    <w:basedOn w:val="a0"/>
    <w:link w:val="22"/>
    <w:unhideWhenUsed/>
    <w:rsid w:val="00394221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1"/>
    <w:link w:val="21"/>
    <w:rsid w:val="0039422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4">
    <w:name w:val="Hyperlink"/>
    <w:basedOn w:val="a1"/>
    <w:uiPriority w:val="99"/>
    <w:unhideWhenUsed/>
    <w:rsid w:val="00394221"/>
    <w:rPr>
      <w:color w:val="0000FF"/>
      <w:u w:val="single"/>
    </w:rPr>
  </w:style>
  <w:style w:type="paragraph" w:styleId="af5">
    <w:name w:val="Balloon Text"/>
    <w:basedOn w:val="a0"/>
    <w:link w:val="af6"/>
    <w:uiPriority w:val="99"/>
    <w:semiHidden/>
    <w:unhideWhenUsed/>
    <w:rsid w:val="000D2FB4"/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1"/>
    <w:link w:val="af5"/>
    <w:uiPriority w:val="99"/>
    <w:semiHidden/>
    <w:rsid w:val="000D2FB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Style3">
    <w:name w:val="Style3"/>
    <w:basedOn w:val="a0"/>
    <w:rsid w:val="0047062A"/>
    <w:pPr>
      <w:widowControl w:val="0"/>
      <w:autoSpaceDE w:val="0"/>
      <w:autoSpaceDN w:val="0"/>
      <w:adjustRightInd w:val="0"/>
      <w:spacing w:line="194" w:lineRule="exact"/>
      <w:ind w:firstLine="350"/>
      <w:jc w:val="both"/>
    </w:pPr>
  </w:style>
  <w:style w:type="character" w:customStyle="1" w:styleId="FontStyle51">
    <w:name w:val="Font Style51"/>
    <w:rsid w:val="0047062A"/>
    <w:rPr>
      <w:rFonts w:ascii="Times New Roman" w:hAnsi="Times New Roman" w:cs="Times New Roman"/>
      <w:sz w:val="22"/>
      <w:szCs w:val="22"/>
    </w:rPr>
  </w:style>
  <w:style w:type="character" w:customStyle="1" w:styleId="30">
    <w:name w:val="Заголовок 3 Знак"/>
    <w:aliases w:val="Обычный 2 Знак"/>
    <w:basedOn w:val="a1"/>
    <w:link w:val="3"/>
    <w:rsid w:val="00237E46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paragraph" w:styleId="af7">
    <w:name w:val="Subtitle"/>
    <w:basedOn w:val="a0"/>
    <w:next w:val="a0"/>
    <w:link w:val="af8"/>
    <w:qFormat/>
    <w:rsid w:val="00237E46"/>
    <w:pPr>
      <w:numPr>
        <w:ilvl w:val="1"/>
      </w:numPr>
      <w:spacing w:after="200" w:line="276" w:lineRule="auto"/>
    </w:pPr>
    <w:rPr>
      <w:rFonts w:ascii="Cambria" w:hAnsi="Cambria"/>
      <w:i/>
      <w:iCs/>
      <w:color w:val="4F81BD"/>
      <w:spacing w:val="15"/>
      <w:lang w:eastAsia="en-US"/>
    </w:rPr>
  </w:style>
  <w:style w:type="character" w:customStyle="1" w:styleId="af8">
    <w:name w:val="Подзаголовок Знак"/>
    <w:basedOn w:val="a1"/>
    <w:link w:val="af7"/>
    <w:rsid w:val="00237E46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pple-converted-space">
    <w:name w:val="apple-converted-space"/>
    <w:basedOn w:val="a1"/>
    <w:rsid w:val="007E777A"/>
  </w:style>
  <w:style w:type="character" w:customStyle="1" w:styleId="dash0410043104370430044600200441043f04380441043a0430char1">
    <w:name w:val="dash0410_0431_0437_0430_0446_0020_0441_043f_0438_0441_043a_0430__char1"/>
    <w:rsid w:val="007E777A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0"/>
    <w:rsid w:val="007E777A"/>
    <w:pPr>
      <w:ind w:left="720" w:firstLine="700"/>
      <w:jc w:val="both"/>
    </w:pPr>
  </w:style>
  <w:style w:type="character" w:customStyle="1" w:styleId="dash041e0431044b0447043d044b0439char1">
    <w:name w:val="dash041e_0431_044b_0447_043d_044b_0439__char1"/>
    <w:uiPriority w:val="99"/>
    <w:rsid w:val="002429A1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31044b0447043d044b0439">
    <w:name w:val="dash041e_0431_044b_0447_043d_044b_0439"/>
    <w:basedOn w:val="a0"/>
    <w:rsid w:val="002429A1"/>
  </w:style>
  <w:style w:type="character" w:customStyle="1" w:styleId="dash041e0441043d043e0432043d043e0439002004420435043a04410442002004410020043e0442044104420443043f043e043cchar1">
    <w:name w:val="dash041e_0441_043d_043e_0432_043d_043e_0439_0020_0442_0435_043a_0441_0442_0020_0441_0020_043e_0442_0441_0442_0443_043f_043e_043c__char1"/>
    <w:rsid w:val="002429A1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41043d043e0432043d043e0439002004420435043a04410442002004410020043e0442044104420443043f043e043c">
    <w:name w:val="dash041e_0441_043d_043e_0432_043d_043e_0439_0020_0442_0435_043a_0441_0442_0020_0441_0020_043e_0442_0441_0442_0443_043f_043e_043c"/>
    <w:basedOn w:val="a0"/>
    <w:rsid w:val="002429A1"/>
    <w:pPr>
      <w:spacing w:after="120"/>
      <w:ind w:left="280"/>
    </w:p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2429A1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1">
    <w:name w:val="Абзац списка1"/>
    <w:basedOn w:val="a0"/>
    <w:link w:val="ListParagraphChar"/>
    <w:rsid w:val="002429A1"/>
    <w:pPr>
      <w:ind w:left="720"/>
      <w:contextualSpacing/>
    </w:pPr>
    <w:rPr>
      <w:rFonts w:ascii="Calibri" w:hAnsi="Calibri"/>
    </w:rPr>
  </w:style>
  <w:style w:type="character" w:customStyle="1" w:styleId="ListParagraphChar">
    <w:name w:val="List Paragraph Char"/>
    <w:link w:val="1"/>
    <w:locked/>
    <w:rsid w:val="002429A1"/>
    <w:rPr>
      <w:rFonts w:ascii="Calibri" w:eastAsia="Times New Roman" w:hAnsi="Calibri" w:cs="Times New Roman"/>
      <w:sz w:val="24"/>
      <w:szCs w:val="24"/>
      <w:lang w:eastAsia="ru-RU"/>
    </w:rPr>
  </w:style>
  <w:style w:type="character" w:customStyle="1" w:styleId="20">
    <w:name w:val="Заголовок 2 Знак"/>
    <w:basedOn w:val="a1"/>
    <w:link w:val="2"/>
    <w:uiPriority w:val="9"/>
    <w:semiHidden/>
    <w:rsid w:val="00CF6FB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customStyle="1" w:styleId="23">
    <w:name w:val="Абзац списка2"/>
    <w:basedOn w:val="a0"/>
    <w:rsid w:val="00FE6BE3"/>
    <w:pPr>
      <w:ind w:left="720"/>
      <w:contextualSpacing/>
    </w:pPr>
    <w:rPr>
      <w:rFonts w:ascii="Calibri" w:hAnsi="Calibri"/>
    </w:rPr>
  </w:style>
  <w:style w:type="paragraph" w:customStyle="1" w:styleId="a">
    <w:name w:val="НОМЕРА"/>
    <w:basedOn w:val="a4"/>
    <w:link w:val="af9"/>
    <w:uiPriority w:val="99"/>
    <w:qFormat/>
    <w:rsid w:val="00FE6BE3"/>
    <w:pPr>
      <w:numPr>
        <w:numId w:val="21"/>
      </w:numPr>
      <w:spacing w:before="0" w:beforeAutospacing="0" w:after="0" w:afterAutospacing="0"/>
      <w:jc w:val="both"/>
    </w:pPr>
    <w:rPr>
      <w:rFonts w:ascii="Arial Narrow" w:hAnsi="Arial Narrow"/>
      <w:sz w:val="18"/>
      <w:szCs w:val="18"/>
    </w:rPr>
  </w:style>
  <w:style w:type="character" w:customStyle="1" w:styleId="af9">
    <w:name w:val="НОМЕРА Знак"/>
    <w:link w:val="a"/>
    <w:uiPriority w:val="99"/>
    <w:locked/>
    <w:rsid w:val="00FE6BE3"/>
    <w:rPr>
      <w:rFonts w:ascii="Arial Narrow" w:eastAsia="Times New Roman" w:hAnsi="Arial Narrow" w:cs="Times New Roman"/>
      <w:sz w:val="18"/>
      <w:szCs w:val="18"/>
      <w:lang w:eastAsia="ru-RU"/>
    </w:rPr>
  </w:style>
  <w:style w:type="character" w:customStyle="1" w:styleId="af">
    <w:name w:val="Абзац списка Знак"/>
    <w:link w:val="ae"/>
    <w:uiPriority w:val="99"/>
    <w:locked/>
    <w:rsid w:val="00B9341D"/>
  </w:style>
  <w:style w:type="paragraph" w:customStyle="1" w:styleId="pagetext">
    <w:name w:val="page_text"/>
    <w:basedOn w:val="a0"/>
    <w:uiPriority w:val="99"/>
    <w:rsid w:val="005A028F"/>
    <w:pPr>
      <w:spacing w:before="100" w:beforeAutospacing="1" w:after="100" w:afterAutospacing="1"/>
    </w:pPr>
  </w:style>
  <w:style w:type="character" w:customStyle="1" w:styleId="afa">
    <w:name w:val="Основной текст_"/>
    <w:link w:val="10"/>
    <w:locked/>
    <w:rsid w:val="00CB1AB2"/>
    <w:rPr>
      <w:rFonts w:ascii="Times New Roman" w:hAnsi="Times New Roman"/>
      <w:shd w:val="clear" w:color="auto" w:fill="FFFFFF"/>
    </w:rPr>
  </w:style>
  <w:style w:type="paragraph" w:customStyle="1" w:styleId="10">
    <w:name w:val="Основной текст1"/>
    <w:basedOn w:val="a0"/>
    <w:link w:val="afa"/>
    <w:rsid w:val="00CB1AB2"/>
    <w:pPr>
      <w:shd w:val="clear" w:color="auto" w:fill="FFFFFF"/>
      <w:spacing w:before="300" w:after="480" w:line="240" w:lineRule="exact"/>
      <w:ind w:hanging="340"/>
    </w:pPr>
    <w:rPr>
      <w:rFonts w:eastAsiaTheme="minorHAnsi" w:cstheme="minorBid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2506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39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298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006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17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72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8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7.bin"/><Relationship Id="rId58" Type="http://schemas.openxmlformats.org/officeDocument/2006/relationships/hyperlink" Target="http://alexlarin.net/" TargetMode="External"/><Relationship Id="rId66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2.bin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image" Target="media/image18.wmf"/><Relationship Id="rId48" Type="http://schemas.openxmlformats.org/officeDocument/2006/relationships/image" Target="media/image19.wmf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4.bin"/><Relationship Id="rId69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59" Type="http://schemas.openxmlformats.org/officeDocument/2006/relationships/hyperlink" Target="http://sdamgia.ru/" TargetMode="External"/><Relationship Id="rId67" Type="http://schemas.openxmlformats.org/officeDocument/2006/relationships/oleObject" Target="embeddings/oleObject37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8.bin"/><Relationship Id="rId62" Type="http://schemas.openxmlformats.org/officeDocument/2006/relationships/image" Target="media/image20.wmf"/><Relationship Id="rId7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3.bin"/><Relationship Id="rId57" Type="http://schemas.openxmlformats.org/officeDocument/2006/relationships/hyperlink" Target="http://www.fipi.ru/" TargetMode="External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39" Type="http://schemas.openxmlformats.org/officeDocument/2006/relationships/oleObject" Target="embeddings/oleObject16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88EF633-4615-43F2-A463-EAFD80E2EE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1</TotalTime>
  <Pages>1</Pages>
  <Words>12662</Words>
  <Characters>72177</Characters>
  <Application>Microsoft Office Word</Application>
  <DocSecurity>0</DocSecurity>
  <Lines>601</Lines>
  <Paragraphs>169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2</vt:i4>
      </vt:variant>
    </vt:vector>
  </HeadingPairs>
  <TitlesOfParts>
    <vt:vector size="3" baseType="lpstr">
      <vt:lpstr/>
      <vt:lpstr>        Статистика и теория вероятностей</vt:lpstr>
      <vt:lpstr>    Тематическое планирование реализует один из возможных подходов к распределению и</vt:lpstr>
    </vt:vector>
  </TitlesOfParts>
  <Company>Reanimator Extreme Edition</Company>
  <LinksUpToDate>false</LinksUpToDate>
  <CharactersWithSpaces>846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Юра</dc:creator>
  <cp:lastModifiedBy>Светлана Савенко</cp:lastModifiedBy>
  <cp:revision>58</cp:revision>
  <cp:lastPrinted>2015-08-29T19:50:00Z</cp:lastPrinted>
  <dcterms:created xsi:type="dcterms:W3CDTF">2015-10-31T19:27:00Z</dcterms:created>
  <dcterms:modified xsi:type="dcterms:W3CDTF">2020-11-06T09:24:00Z</dcterms:modified>
</cp:coreProperties>
</file>